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D36639" w14:textId="77777777" w:rsidR="00FD053F" w:rsidRPr="007365DB" w:rsidRDefault="00EF1E9E" w:rsidP="00C40B7A">
      <w:pPr>
        <w:pStyle w:val="BodyTextIndent"/>
        <w:ind w:left="0" w:firstLine="0"/>
        <w:rPr>
          <w:sz w:val="16"/>
        </w:rPr>
      </w:pPr>
      <w:r>
        <w:t xml:space="preserve"> </w:t>
      </w:r>
    </w:p>
    <w:p w14:paraId="4A05958A" w14:textId="517CE840" w:rsidR="00C40B7A" w:rsidRDefault="00EF7BDC" w:rsidP="00702862">
      <w:pPr>
        <w:pStyle w:val="BodyTextIndent"/>
        <w:ind w:left="0" w:firstLine="0"/>
      </w:pPr>
      <w:r>
        <w:t>1</w:t>
      </w:r>
      <w:r w:rsidR="007365DB">
        <w:t xml:space="preserve">.   </w:t>
      </w:r>
      <w:r w:rsidR="002E27D9">
        <w:t>a</w:t>
      </w:r>
      <w:r w:rsidR="00D0539C">
        <w:t>.</w:t>
      </w:r>
      <w:r w:rsidR="002E27D9">
        <w:t xml:space="preserve">) </w:t>
      </w:r>
      <w:r w:rsidR="00C40B7A">
        <w:t>Find the coordinates of the midpoint of a segm</w:t>
      </w:r>
      <w:r>
        <w:t>ent connecting the points (-2, 9) and (8, 11</w:t>
      </w:r>
      <w:r w:rsidR="00C40B7A">
        <w:t>).</w:t>
      </w:r>
    </w:p>
    <w:p w14:paraId="53469A49" w14:textId="77777777" w:rsidR="00C40B7A" w:rsidRPr="007365DB" w:rsidRDefault="00C40B7A" w:rsidP="00702862">
      <w:pPr>
        <w:ind w:left="450" w:hanging="450"/>
      </w:pPr>
    </w:p>
    <w:p w14:paraId="5699C37A" w14:textId="77777777" w:rsidR="00C40B7A" w:rsidRPr="007365DB" w:rsidRDefault="00C40B7A" w:rsidP="00702862">
      <w:pPr>
        <w:ind w:left="450" w:hanging="450"/>
      </w:pPr>
    </w:p>
    <w:p w14:paraId="63ECFACE" w14:textId="77777777" w:rsidR="00C40B7A" w:rsidRPr="007365DB" w:rsidRDefault="00C40B7A" w:rsidP="00702862"/>
    <w:p w14:paraId="155EA8B9" w14:textId="77777777" w:rsidR="007365DB" w:rsidRPr="007365DB" w:rsidRDefault="007365DB" w:rsidP="00702862"/>
    <w:p w14:paraId="6B7B8CA8" w14:textId="63597735" w:rsidR="002E27D9" w:rsidRDefault="002E27D9" w:rsidP="00702862"/>
    <w:p w14:paraId="7A3F2782" w14:textId="77777777" w:rsidR="00702862" w:rsidRPr="007365DB" w:rsidRDefault="00702862" w:rsidP="00702862"/>
    <w:p w14:paraId="7DD005DC" w14:textId="3FE6BA97" w:rsidR="00EF7BDC" w:rsidRDefault="007365DB" w:rsidP="00702862">
      <w:pPr>
        <w:pStyle w:val="BodyTextIndent"/>
        <w:ind w:left="0" w:firstLine="0"/>
      </w:pPr>
      <w:r>
        <w:t xml:space="preserve">     </w:t>
      </w:r>
      <w:r w:rsidR="002E27D9">
        <w:t>b</w:t>
      </w:r>
      <w:r w:rsidR="00D0539C">
        <w:t>.</w:t>
      </w:r>
      <w:r w:rsidR="002E27D9">
        <w:t>)</w:t>
      </w:r>
      <w:r w:rsidR="00EF7BDC">
        <w:t xml:space="preserve"> Find the coordinates of the midpoint of a segment connecting the endpoints </w:t>
      </w:r>
      <w:proofErr w:type="gramStart"/>
      <w:r w:rsidR="00EF7BDC">
        <w:t>A(</w:t>
      </w:r>
      <w:proofErr w:type="gramEnd"/>
      <w:r w:rsidR="00EF7BDC">
        <w:t>-4, 7) and B(-10, -1).</w:t>
      </w:r>
    </w:p>
    <w:p w14:paraId="307DBA71" w14:textId="77777777" w:rsidR="00EF7BDC" w:rsidRPr="007365DB" w:rsidRDefault="00EF7BDC" w:rsidP="00702862">
      <w:pPr>
        <w:ind w:left="450" w:hanging="450"/>
      </w:pPr>
    </w:p>
    <w:p w14:paraId="62663BB8" w14:textId="77777777" w:rsidR="00EF7BDC" w:rsidRPr="007365DB" w:rsidRDefault="00EF7BDC" w:rsidP="00702862">
      <w:pPr>
        <w:ind w:left="450" w:hanging="450"/>
      </w:pPr>
    </w:p>
    <w:p w14:paraId="070DE44E" w14:textId="77777777" w:rsidR="007365DB" w:rsidRPr="007365DB" w:rsidRDefault="007365DB" w:rsidP="00702862">
      <w:pPr>
        <w:ind w:left="450" w:hanging="450"/>
      </w:pPr>
    </w:p>
    <w:p w14:paraId="3AFC2B60" w14:textId="77777777" w:rsidR="00EF7BDC" w:rsidRPr="007365DB" w:rsidRDefault="00EF7BDC" w:rsidP="00702862"/>
    <w:p w14:paraId="7718CDB3" w14:textId="77777777" w:rsidR="00EF7BDC" w:rsidRPr="007365DB" w:rsidRDefault="00EF7BDC" w:rsidP="00702862">
      <w:pPr>
        <w:ind w:left="450" w:hanging="450"/>
      </w:pPr>
    </w:p>
    <w:p w14:paraId="0D984557" w14:textId="77777777" w:rsidR="007365DB" w:rsidRPr="007365DB" w:rsidRDefault="007365DB" w:rsidP="00702862">
      <w:pPr>
        <w:ind w:left="450" w:hanging="450"/>
      </w:pPr>
    </w:p>
    <w:p w14:paraId="25A8D115" w14:textId="1190F672" w:rsidR="00EF7BDC" w:rsidRPr="008C1749" w:rsidRDefault="007365DB" w:rsidP="00702862">
      <w:pPr>
        <w:ind w:left="450" w:hanging="450"/>
        <w:rPr>
          <w:b/>
          <w:u w:val="single"/>
        </w:rPr>
      </w:pPr>
      <w:r>
        <w:t xml:space="preserve">     </w:t>
      </w:r>
      <w:r w:rsidR="002E27D9">
        <w:t>c</w:t>
      </w:r>
      <w:r w:rsidR="00D0539C">
        <w:t>.</w:t>
      </w:r>
      <w:r w:rsidR="002E27D9">
        <w:t>)</w:t>
      </w:r>
      <w:r w:rsidR="00EF7BDC">
        <w:t xml:space="preserve"> Determine the distance from the point (10, 1) to the point (-</w:t>
      </w:r>
      <w:proofErr w:type="gramStart"/>
      <w:r w:rsidR="00EF7BDC">
        <w:t>3</w:t>
      </w:r>
      <w:proofErr w:type="gramEnd"/>
      <w:r w:rsidR="00EF7BDC">
        <w:t xml:space="preserve">, 2).  </w:t>
      </w:r>
      <w:r w:rsidR="00EF7BDC" w:rsidRPr="00EF7BDC">
        <w:t>Round answers to two decimal places.</w:t>
      </w:r>
    </w:p>
    <w:p w14:paraId="5869C820" w14:textId="77777777" w:rsidR="00C40B7A" w:rsidRDefault="00C40B7A" w:rsidP="00702862">
      <w:pPr>
        <w:ind w:left="450" w:hanging="450"/>
      </w:pPr>
    </w:p>
    <w:p w14:paraId="6D2F67FC" w14:textId="77777777" w:rsidR="002E27D9" w:rsidRDefault="002E27D9" w:rsidP="00702862">
      <w:pPr>
        <w:ind w:left="450" w:hanging="450"/>
      </w:pPr>
    </w:p>
    <w:p w14:paraId="4EB5321F" w14:textId="77777777" w:rsidR="007365DB" w:rsidRDefault="007365DB" w:rsidP="00702862">
      <w:pPr>
        <w:ind w:left="450" w:hanging="450"/>
      </w:pPr>
    </w:p>
    <w:p w14:paraId="1850A79B" w14:textId="77777777" w:rsidR="007365DB" w:rsidRDefault="007365DB" w:rsidP="00702862">
      <w:pPr>
        <w:ind w:left="450" w:hanging="450"/>
      </w:pPr>
    </w:p>
    <w:p w14:paraId="693A9EB4" w14:textId="77777777" w:rsidR="002E27D9" w:rsidRDefault="002E27D9" w:rsidP="00702862">
      <w:pPr>
        <w:ind w:left="450" w:hanging="450"/>
      </w:pPr>
    </w:p>
    <w:p w14:paraId="08E73E7A" w14:textId="63DB9EB6" w:rsidR="002E27D9" w:rsidRDefault="002E27D9" w:rsidP="00702862">
      <w:pPr>
        <w:ind w:left="450" w:hanging="450"/>
      </w:pPr>
    </w:p>
    <w:p w14:paraId="7B6488F3" w14:textId="77777777" w:rsidR="00702862" w:rsidRDefault="00702862" w:rsidP="00702862">
      <w:pPr>
        <w:ind w:left="450" w:hanging="450"/>
      </w:pPr>
    </w:p>
    <w:p w14:paraId="2A54950E" w14:textId="1FBD1C2B" w:rsidR="00C40B7A" w:rsidRDefault="00D0539C" w:rsidP="00702862">
      <w:r>
        <w:t xml:space="preserve">     </w:t>
      </w:r>
      <w:r w:rsidR="002E27D9">
        <w:t>d</w:t>
      </w:r>
      <w:r>
        <w:t>.</w:t>
      </w:r>
      <w:r w:rsidR="00C40B7A">
        <w:t>) Determine the distance from the point (8, 1) to the point (-</w:t>
      </w:r>
      <w:proofErr w:type="gramStart"/>
      <w:r w:rsidR="00C40B7A">
        <w:t>3</w:t>
      </w:r>
      <w:proofErr w:type="gramEnd"/>
      <w:r w:rsidR="00C40B7A">
        <w:t>, 0).  Round answers to two decimal places.</w:t>
      </w:r>
    </w:p>
    <w:p w14:paraId="09E6FF8C" w14:textId="77777777" w:rsidR="00C40B7A" w:rsidRDefault="00C40B7A" w:rsidP="00702862"/>
    <w:p w14:paraId="7DE65FF1" w14:textId="77777777" w:rsidR="00C40B7A" w:rsidRDefault="00C40B7A" w:rsidP="00702862"/>
    <w:p w14:paraId="09FBA8B3" w14:textId="77777777" w:rsidR="007365DB" w:rsidRDefault="007365DB" w:rsidP="00702862"/>
    <w:p w14:paraId="16839028" w14:textId="77777777" w:rsidR="002E27D9" w:rsidRDefault="002E27D9" w:rsidP="00702862"/>
    <w:p w14:paraId="503DF9B0" w14:textId="5AE6D480" w:rsidR="002E27D9" w:rsidRDefault="002E27D9" w:rsidP="00702862"/>
    <w:p w14:paraId="64732703" w14:textId="30AC893D" w:rsidR="00702862" w:rsidRDefault="00702862" w:rsidP="00702862"/>
    <w:p w14:paraId="6619B942" w14:textId="77777777" w:rsidR="00702862" w:rsidRDefault="00702862" w:rsidP="00702862"/>
    <w:p w14:paraId="74A0C6C0" w14:textId="77777777" w:rsidR="002E27D9" w:rsidRDefault="007365DB" w:rsidP="00702862">
      <w:r>
        <w:t xml:space="preserve">2. </w:t>
      </w:r>
      <w:r w:rsidR="002E27D9">
        <w:t xml:space="preserve"> Identify the pattern, </w:t>
      </w:r>
      <w:proofErr w:type="gramStart"/>
      <w:r w:rsidR="002E27D9">
        <w:t>then</w:t>
      </w:r>
      <w:proofErr w:type="gramEnd"/>
      <w:r w:rsidR="002E27D9">
        <w:t xml:space="preserve"> find the next number in the pattern. </w:t>
      </w:r>
    </w:p>
    <w:p w14:paraId="56F5B094" w14:textId="77777777" w:rsidR="002E27D9" w:rsidRDefault="002E27D9" w:rsidP="00702862"/>
    <w:p w14:paraId="2A840F49" w14:textId="77777777" w:rsidR="002E27D9" w:rsidRDefault="002E27D9" w:rsidP="00702862">
      <w:pPr>
        <w:spacing w:line="360" w:lineRule="auto"/>
      </w:pPr>
      <w:r>
        <w:t xml:space="preserve">     2a.)   1, 5, 9, 13, ________   </w:t>
      </w:r>
      <w:r>
        <w:tab/>
      </w:r>
      <w:r>
        <w:tab/>
        <w:t>2a.) Pattern: ________________________________________</w:t>
      </w:r>
    </w:p>
    <w:p w14:paraId="274B1E1E" w14:textId="77777777" w:rsidR="002E27D9" w:rsidRDefault="002E27D9" w:rsidP="00702862"/>
    <w:p w14:paraId="07CF1A07" w14:textId="77777777" w:rsidR="002E27D9" w:rsidRDefault="002E27D9" w:rsidP="00702862">
      <w:r>
        <w:t xml:space="preserve">     2b.)  1, 3, 6, 10, 15, ________   </w:t>
      </w:r>
      <w:r>
        <w:tab/>
      </w:r>
      <w:r>
        <w:tab/>
        <w:t>2b.) Pattern: ________________________________________</w:t>
      </w:r>
    </w:p>
    <w:p w14:paraId="2F2629B4" w14:textId="77777777" w:rsidR="002E27D9" w:rsidRDefault="002E27D9" w:rsidP="00702862"/>
    <w:p w14:paraId="661AA9D7" w14:textId="4278A0E3" w:rsidR="002E27D9" w:rsidRDefault="002E27D9" w:rsidP="00702862">
      <w:r>
        <w:t xml:space="preserve">     2c.</w:t>
      </w:r>
      <w:proofErr w:type="gramStart"/>
      <w:r>
        <w:t xml:space="preserve">)  </w:t>
      </w:r>
      <w:proofErr w:type="gramEnd"/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1</m:t>
            </m:r>
          </m:den>
        </m:f>
      </m:oMath>
      <w:r>
        <w:t xml:space="preserve">,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</m:den>
        </m:f>
        <m:r>
          <w:rPr>
            <w:rFonts w:ascii="Cambria Math" w:hAnsi="Cambria Math"/>
            <w:sz w:val="28"/>
          </w:rPr>
          <m:t xml:space="preserve">, 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r>
          <w:rPr>
            <w:rFonts w:ascii="Cambria Math" w:hAnsi="Cambria Math"/>
            <w:sz w:val="28"/>
          </w:rPr>
          <m:t xml:space="preserve">, 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</m:den>
        </m:f>
        <m:r>
          <w:rPr>
            <w:rFonts w:ascii="Cambria Math" w:hAnsi="Cambria Math"/>
            <w:sz w:val="28"/>
          </w:rPr>
          <m:t xml:space="preserve">, </m:t>
        </m:r>
      </m:oMath>
      <w:r>
        <w:t xml:space="preserve">________   </w:t>
      </w:r>
      <w:r>
        <w:tab/>
      </w:r>
      <w:r>
        <w:tab/>
        <w:t>2c.) Pattern: ________________________________________</w:t>
      </w:r>
    </w:p>
    <w:p w14:paraId="21085731" w14:textId="47A485B8" w:rsidR="002E27D9" w:rsidRPr="00AB4456" w:rsidRDefault="007365DB" w:rsidP="00702862">
      <w:r w:rsidRPr="00AB4456">
        <w:rPr>
          <w:noProof/>
        </w:rPr>
        <w:drawing>
          <wp:anchor distT="0" distB="0" distL="114300" distR="114300" simplePos="0" relativeHeight="251654144" behindDoc="1" locked="0" layoutInCell="1" allowOverlap="1" wp14:anchorId="333D1EF9" wp14:editId="4E5B772E">
            <wp:simplePos x="0" y="0"/>
            <wp:positionH relativeFrom="margin">
              <wp:posOffset>4808855</wp:posOffset>
            </wp:positionH>
            <wp:positionV relativeFrom="paragraph">
              <wp:posOffset>93980</wp:posOffset>
            </wp:positionV>
            <wp:extent cx="2024892" cy="1261808"/>
            <wp:effectExtent l="0" t="0" r="7620" b="8255"/>
            <wp:wrapNone/>
            <wp:docPr id="21" name="Picture 21" descr="Image result for rectangular prism labeled at the verti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Image result for rectangular prism labeled at the vertices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4892" cy="1261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8F711A4" w14:textId="77777777" w:rsidR="00AB4456" w:rsidRDefault="00AB4456" w:rsidP="00702862"/>
    <w:p w14:paraId="5805C5D2" w14:textId="68A97B96" w:rsidR="007365DB" w:rsidRDefault="007365DB" w:rsidP="00702862">
      <w:r>
        <w:t>3.   Use the diagram at the right to answer 3a-3d.</w:t>
      </w:r>
    </w:p>
    <w:p w14:paraId="7082ED04" w14:textId="77777777" w:rsidR="007365DB" w:rsidRPr="00AB4456" w:rsidRDefault="007365DB" w:rsidP="00702862">
      <w:pPr>
        <w:rPr>
          <w:sz w:val="12"/>
          <w:szCs w:val="12"/>
        </w:rPr>
      </w:pPr>
    </w:p>
    <w:p w14:paraId="69CBA996" w14:textId="0259EB2D" w:rsidR="002E27D9" w:rsidRDefault="007365DB" w:rsidP="00702862">
      <w:r>
        <w:t xml:space="preserve">     a</w:t>
      </w:r>
      <w:r w:rsidR="00D0539C">
        <w:t>.</w:t>
      </w:r>
      <w:r>
        <w:t>) Name 2</w:t>
      </w:r>
      <w:r w:rsidR="002E27D9">
        <w:t xml:space="preserve"> points that are collinear: _____________</w:t>
      </w:r>
      <w:r>
        <w:t>__________</w:t>
      </w:r>
      <w:r w:rsidR="002E27D9">
        <w:t>___</w:t>
      </w:r>
    </w:p>
    <w:p w14:paraId="4535D880" w14:textId="77777777" w:rsidR="002E27D9" w:rsidRDefault="002E27D9" w:rsidP="00702862"/>
    <w:p w14:paraId="3DBF8DC0" w14:textId="4E9FD7A4" w:rsidR="002E27D9" w:rsidRDefault="007365DB" w:rsidP="00702862">
      <w:r>
        <w:t xml:space="preserve">     </w:t>
      </w:r>
      <w:r w:rsidR="002E27D9">
        <w:t>b</w:t>
      </w:r>
      <w:r w:rsidR="00D0539C">
        <w:t>.</w:t>
      </w:r>
      <w:r w:rsidR="002E27D9">
        <w:t xml:space="preserve">) Name 3 points that are coplanar: </w:t>
      </w:r>
      <w:r>
        <w:t>__________________________</w:t>
      </w:r>
    </w:p>
    <w:p w14:paraId="78ADE420" w14:textId="77777777" w:rsidR="002E27D9" w:rsidRDefault="002E27D9" w:rsidP="00702862"/>
    <w:p w14:paraId="4215969C" w14:textId="6520948E" w:rsidR="002E27D9" w:rsidRDefault="007365DB" w:rsidP="00702862">
      <w:r>
        <w:t xml:space="preserve">     </w:t>
      </w:r>
      <w:r w:rsidR="002E27D9">
        <w:t>c</w:t>
      </w:r>
      <w:r w:rsidR="00D0539C">
        <w:t>.</w:t>
      </w:r>
      <w:r w:rsidR="002E27D9">
        <w:t xml:space="preserve">) </w:t>
      </w:r>
      <w:r w:rsidR="00D6450E">
        <w:t>Name two lines that intersect at point D:</w:t>
      </w:r>
      <w:r w:rsidRPr="007365DB">
        <w:t xml:space="preserve"> </w:t>
      </w:r>
      <w:r>
        <w:t>__________________________</w:t>
      </w:r>
    </w:p>
    <w:p w14:paraId="513FC998" w14:textId="77777777" w:rsidR="00D6450E" w:rsidRDefault="00D6450E" w:rsidP="00702862">
      <w:r>
        <w:t xml:space="preserve">  </w:t>
      </w:r>
    </w:p>
    <w:p w14:paraId="1725ADC7" w14:textId="720C5F1A" w:rsidR="00D6450E" w:rsidRDefault="00D6450E" w:rsidP="00702862">
      <w:r>
        <w:t xml:space="preserve">     d</w:t>
      </w:r>
      <w:r w:rsidR="00D0539C">
        <w:t>.</w:t>
      </w:r>
      <w:r>
        <w:t>) Name two planes that intersect at line EF:</w:t>
      </w:r>
      <w:r w:rsidR="007365DB" w:rsidRPr="007365DB">
        <w:t xml:space="preserve"> </w:t>
      </w:r>
      <w:r w:rsidR="007365DB">
        <w:t>_______</w:t>
      </w:r>
      <w:r w:rsidR="00D0539C">
        <w:t xml:space="preserve">   </w:t>
      </w:r>
      <w:r w:rsidR="007365DB">
        <w:t>___________________</w:t>
      </w:r>
    </w:p>
    <w:p w14:paraId="1B8871CE" w14:textId="77777777" w:rsidR="00D6450E" w:rsidRPr="00AB4456" w:rsidRDefault="00D6450E" w:rsidP="00702862"/>
    <w:p w14:paraId="5C829C63" w14:textId="147B992B" w:rsidR="00D6450E" w:rsidRDefault="00702862" w:rsidP="00702862">
      <w:proofErr w:type="gramStart"/>
      <w:r>
        <w:lastRenderedPageBreak/>
        <w:t xml:space="preserve">4.  </w:t>
      </w:r>
      <w:r w:rsidR="00D6450E">
        <w:t>a</w:t>
      </w:r>
      <w:proofErr w:type="gramEnd"/>
      <w:r w:rsidR="00D0539C">
        <w:t>.</w:t>
      </w:r>
      <w:r w:rsidR="00D6450E">
        <w:t>) If two lines intersect, then their intersection is exactly __________________.</w:t>
      </w:r>
    </w:p>
    <w:p w14:paraId="19B676C8" w14:textId="77777777" w:rsidR="00D6450E" w:rsidRDefault="00D6450E" w:rsidP="00702862"/>
    <w:p w14:paraId="07F790F4" w14:textId="64AFBDFE" w:rsidR="00D6450E" w:rsidRDefault="00D6450E" w:rsidP="00702862">
      <w:r>
        <w:t xml:space="preserve">    </w:t>
      </w:r>
      <w:r w:rsidR="00D0539C">
        <w:t xml:space="preserve"> </w:t>
      </w:r>
      <w:r>
        <w:t>b</w:t>
      </w:r>
      <w:r w:rsidR="00D0539C">
        <w:t>.</w:t>
      </w:r>
      <w:r>
        <w:t>) If two planes intersect, then their intersection is a ______________.</w:t>
      </w:r>
    </w:p>
    <w:p w14:paraId="45189C07" w14:textId="77777777" w:rsidR="00702862" w:rsidRPr="00702862" w:rsidRDefault="00702862" w:rsidP="00702862">
      <w:pPr>
        <w:rPr>
          <w:sz w:val="40"/>
          <w:szCs w:val="40"/>
        </w:rPr>
      </w:pPr>
    </w:p>
    <w:p w14:paraId="3F80A041" w14:textId="70C1C42F" w:rsidR="00C40B7A" w:rsidRDefault="00D6450E" w:rsidP="00702862">
      <w:r>
        <w:t>5</w:t>
      </w:r>
      <w:r w:rsidR="007365DB">
        <w:t>.</w:t>
      </w:r>
      <w:r>
        <w:t xml:space="preserve"> </w:t>
      </w:r>
      <w:r w:rsidR="007365DB">
        <w:t xml:space="preserve">  </w:t>
      </w:r>
      <w:r>
        <w:t>a</w:t>
      </w:r>
      <w:r w:rsidR="00D0539C">
        <w:t>.</w:t>
      </w:r>
      <w:r>
        <w:t>)</w:t>
      </w:r>
      <w:r w:rsidR="00B62CAC">
        <w:t xml:space="preserve"> </w:t>
      </w:r>
      <w:r w:rsidR="00C40B7A">
        <w:t>The sum of the measures of two complimentary angles is ____________.</w:t>
      </w:r>
    </w:p>
    <w:p w14:paraId="4490BF9F" w14:textId="77777777" w:rsidR="00C40B7A" w:rsidRPr="00611D33" w:rsidRDefault="00C40B7A" w:rsidP="00702862">
      <w:pPr>
        <w:rPr>
          <w:sz w:val="16"/>
        </w:rPr>
      </w:pPr>
    </w:p>
    <w:p w14:paraId="001400B8" w14:textId="5490414C" w:rsidR="00C40B7A" w:rsidRDefault="00D6450E" w:rsidP="00702862">
      <w:r>
        <w:t xml:space="preserve">    </w:t>
      </w:r>
      <w:r w:rsidR="007365DB">
        <w:t xml:space="preserve"> </w:t>
      </w:r>
      <w:r>
        <w:t xml:space="preserve"> b</w:t>
      </w:r>
      <w:r w:rsidR="00D0539C">
        <w:t>.</w:t>
      </w:r>
      <w:r w:rsidR="00B62CAC">
        <w:t xml:space="preserve">) </w:t>
      </w:r>
      <w:r w:rsidR="00C40B7A">
        <w:t xml:space="preserve"> The sum of the measures of two supplementary angles is ____________.</w:t>
      </w:r>
    </w:p>
    <w:p w14:paraId="1A6C5109" w14:textId="77777777" w:rsidR="00D6450E" w:rsidRDefault="00D6450E" w:rsidP="00702862"/>
    <w:p w14:paraId="486D96F8" w14:textId="3D25F520" w:rsidR="00D6450E" w:rsidRDefault="00D6450E" w:rsidP="00702862">
      <w:r>
        <w:t xml:space="preserve">    </w:t>
      </w:r>
      <w:r w:rsidR="007365DB">
        <w:t xml:space="preserve"> </w:t>
      </w:r>
      <w:r>
        <w:t xml:space="preserve"> c</w:t>
      </w:r>
      <w:r w:rsidR="00D0539C">
        <w:t>.</w:t>
      </w:r>
      <w:r>
        <w:t>) Two angles that form a linear pair, their measures add up to __________.</w:t>
      </w:r>
    </w:p>
    <w:p w14:paraId="2F458147" w14:textId="77777777" w:rsidR="00D6450E" w:rsidRDefault="00D6450E" w:rsidP="00702862"/>
    <w:p w14:paraId="187D589D" w14:textId="74399168" w:rsidR="00D6450E" w:rsidRDefault="00D6450E" w:rsidP="00702862">
      <w:r>
        <w:t xml:space="preserve">     </w:t>
      </w:r>
      <w:r w:rsidR="007365DB">
        <w:t xml:space="preserve"> </w:t>
      </w:r>
      <w:r>
        <w:t>d</w:t>
      </w:r>
      <w:r w:rsidR="00D0539C">
        <w:t>.</w:t>
      </w:r>
      <w:r>
        <w:t xml:space="preserve">) Vertical angles measures are _____________ to each other. </w:t>
      </w:r>
    </w:p>
    <w:p w14:paraId="1BBD2E05" w14:textId="77777777" w:rsidR="00D6450E" w:rsidRPr="00AB4456" w:rsidRDefault="00D6450E" w:rsidP="00702862">
      <w:pPr>
        <w:ind w:left="450" w:hanging="450"/>
        <w:rPr>
          <w:sz w:val="40"/>
          <w:szCs w:val="40"/>
        </w:rPr>
      </w:pPr>
    </w:p>
    <w:p w14:paraId="439B2505" w14:textId="5F8C393E" w:rsidR="00C637A5" w:rsidRDefault="007365DB" w:rsidP="00702862">
      <w:pPr>
        <w:ind w:left="450" w:hanging="450"/>
      </w:pPr>
      <w:r>
        <w:t xml:space="preserve">6.   </w:t>
      </w:r>
      <w:r w:rsidR="00C637A5">
        <w:t>a</w:t>
      </w:r>
      <w:r w:rsidR="00D0539C">
        <w:t>.</w:t>
      </w:r>
      <w:r w:rsidR="00C637A5">
        <w:t>) A polygon with all sides congruent is called _________________________.</w:t>
      </w:r>
    </w:p>
    <w:p w14:paraId="31E81B4A" w14:textId="77777777" w:rsidR="00C637A5" w:rsidRDefault="00C637A5" w:rsidP="00702862"/>
    <w:p w14:paraId="306BC3FE" w14:textId="217CE01C" w:rsidR="00C637A5" w:rsidRDefault="00C637A5" w:rsidP="00702862">
      <w:pPr>
        <w:ind w:left="450" w:hanging="450"/>
      </w:pPr>
      <w:r>
        <w:t xml:space="preserve">     </w:t>
      </w:r>
      <w:r w:rsidR="007365DB">
        <w:t xml:space="preserve"> </w:t>
      </w:r>
      <w:r>
        <w:t>b</w:t>
      </w:r>
      <w:r w:rsidR="00D0539C">
        <w:t>.</w:t>
      </w:r>
      <w:r>
        <w:t xml:space="preserve">)  A polygon with all interior angles congruent </w:t>
      </w:r>
      <w:proofErr w:type="gramStart"/>
      <w:r>
        <w:t>is called</w:t>
      </w:r>
      <w:proofErr w:type="gramEnd"/>
      <w:r>
        <w:t xml:space="preserve"> ________________________.</w:t>
      </w:r>
    </w:p>
    <w:p w14:paraId="314AC682" w14:textId="77777777" w:rsidR="00C637A5" w:rsidRDefault="00C637A5" w:rsidP="00702862"/>
    <w:p w14:paraId="63895DC5" w14:textId="4EAE4AD1" w:rsidR="00C40B7A" w:rsidRDefault="00C637A5" w:rsidP="00702862">
      <w:pPr>
        <w:ind w:left="450" w:hanging="450"/>
      </w:pPr>
      <w:r>
        <w:t xml:space="preserve"> </w:t>
      </w:r>
      <w:r w:rsidR="007365DB">
        <w:t xml:space="preserve"> </w:t>
      </w:r>
      <w:r>
        <w:t xml:space="preserve">    c</w:t>
      </w:r>
      <w:r w:rsidR="00D0539C">
        <w:t>.</w:t>
      </w:r>
      <w:r>
        <w:t xml:space="preserve">) A polygon with all sides and angles congruent </w:t>
      </w:r>
      <w:proofErr w:type="gramStart"/>
      <w:r>
        <w:t>is called</w:t>
      </w:r>
      <w:proofErr w:type="gramEnd"/>
      <w:r>
        <w:t xml:space="preserve"> _______________________.</w:t>
      </w:r>
    </w:p>
    <w:p w14:paraId="27DF37C4" w14:textId="77777777" w:rsidR="00C637A5" w:rsidRPr="00AB4456" w:rsidRDefault="00C637A5" w:rsidP="00702862">
      <w:pPr>
        <w:ind w:left="450" w:hanging="450"/>
        <w:rPr>
          <w:sz w:val="40"/>
          <w:szCs w:val="40"/>
        </w:rPr>
      </w:pPr>
    </w:p>
    <w:p w14:paraId="396B34F1" w14:textId="77777777" w:rsidR="00C637A5" w:rsidRDefault="007365DB" w:rsidP="00C637A5">
      <w:pPr>
        <w:ind w:left="450" w:hanging="450"/>
      </w:pPr>
      <w:r>
        <w:t>7.</w:t>
      </w:r>
      <w:r w:rsidR="00C637A5">
        <w:t xml:space="preserve"> Give the number of sides for each polygon.</w:t>
      </w:r>
    </w:p>
    <w:p w14:paraId="60DADA1D" w14:textId="77777777" w:rsidR="00C637A5" w:rsidRPr="00AB4456" w:rsidRDefault="00C637A5" w:rsidP="00C637A5">
      <w:pPr>
        <w:ind w:left="450" w:hanging="450"/>
        <w:rPr>
          <w:sz w:val="12"/>
          <w:szCs w:val="12"/>
        </w:rPr>
      </w:pPr>
    </w:p>
    <w:p w14:paraId="46EE7F33" w14:textId="1961E5D6" w:rsidR="00C637A5" w:rsidRDefault="007365DB" w:rsidP="00C637A5">
      <w:pPr>
        <w:ind w:left="450" w:hanging="450"/>
      </w:pPr>
      <w:r>
        <w:t xml:space="preserve">     </w:t>
      </w:r>
      <w:r w:rsidR="00C637A5">
        <w:t>a</w:t>
      </w:r>
      <w:r w:rsidR="00D0539C">
        <w:t>.</w:t>
      </w:r>
      <w:r w:rsidR="00C637A5">
        <w:t>) Octagon: ________</w:t>
      </w:r>
      <w:r w:rsidR="00C637A5" w:rsidRPr="008A567F">
        <w:t xml:space="preserve"> </w:t>
      </w:r>
      <w:r w:rsidR="00C637A5">
        <w:tab/>
      </w:r>
      <w:r w:rsidR="00C637A5">
        <w:tab/>
      </w:r>
      <w:r>
        <w:t xml:space="preserve">     </w:t>
      </w:r>
      <w:r w:rsidR="00C637A5">
        <w:t>b</w:t>
      </w:r>
      <w:r w:rsidR="00D0539C">
        <w:t>.</w:t>
      </w:r>
      <w:r w:rsidR="00C637A5">
        <w:t xml:space="preserve">)  Quadrilateral: ________ </w:t>
      </w:r>
      <w:r w:rsidR="00C637A5">
        <w:tab/>
      </w:r>
      <w:r w:rsidR="00C637A5">
        <w:tab/>
        <w:t>c</w:t>
      </w:r>
      <w:r w:rsidR="00D0539C">
        <w:t>.</w:t>
      </w:r>
      <w:r w:rsidR="00C637A5">
        <w:t>) Decagon: ________</w:t>
      </w:r>
      <w:r w:rsidR="00C637A5" w:rsidRPr="008A567F">
        <w:t xml:space="preserve"> </w:t>
      </w:r>
    </w:p>
    <w:p w14:paraId="46929A40" w14:textId="77777777" w:rsidR="00C637A5" w:rsidRDefault="00C637A5" w:rsidP="00C637A5">
      <w:pPr>
        <w:ind w:left="450" w:hanging="450"/>
      </w:pPr>
    </w:p>
    <w:p w14:paraId="0134511C" w14:textId="1744801E" w:rsidR="00C637A5" w:rsidRDefault="007365DB" w:rsidP="00C637A5">
      <w:pPr>
        <w:ind w:left="450" w:hanging="450"/>
      </w:pPr>
      <w:r>
        <w:t xml:space="preserve">     d</w:t>
      </w:r>
      <w:r w:rsidR="00D0539C">
        <w:t>.</w:t>
      </w:r>
      <w:r>
        <w:t>) Hexagon</w:t>
      </w:r>
      <w:proofErr w:type="gramStart"/>
      <w:r>
        <w:t>:_</w:t>
      </w:r>
      <w:proofErr w:type="gramEnd"/>
      <w:r>
        <w:t>_______</w:t>
      </w:r>
      <w:r>
        <w:tab/>
        <w:t xml:space="preserve">  </w:t>
      </w:r>
      <w:r w:rsidR="00C637A5">
        <w:tab/>
      </w:r>
      <w:r>
        <w:t xml:space="preserve">     </w:t>
      </w:r>
      <w:r w:rsidR="00C637A5">
        <w:t>e</w:t>
      </w:r>
      <w:r w:rsidR="00D0539C">
        <w:t>.</w:t>
      </w:r>
      <w:r w:rsidR="00C637A5">
        <w:t>) Triangle</w:t>
      </w:r>
      <w:proofErr w:type="gramStart"/>
      <w:r w:rsidR="00C637A5">
        <w:t>:_</w:t>
      </w:r>
      <w:proofErr w:type="gramEnd"/>
      <w:r w:rsidR="00C637A5">
        <w:t>_______</w:t>
      </w:r>
      <w:r w:rsidR="00C637A5" w:rsidRPr="008A567F">
        <w:t xml:space="preserve"> </w:t>
      </w:r>
      <w:r w:rsidR="00C637A5">
        <w:tab/>
      </w:r>
      <w:r w:rsidR="00C637A5">
        <w:tab/>
      </w:r>
      <w:r w:rsidR="00C637A5">
        <w:tab/>
        <w:t>f</w:t>
      </w:r>
      <w:r w:rsidR="00D0539C">
        <w:t>.</w:t>
      </w:r>
      <w:r w:rsidR="00C637A5">
        <w:t>) Nonagon:________</w:t>
      </w:r>
    </w:p>
    <w:p w14:paraId="4F185A11" w14:textId="77777777" w:rsidR="00C637A5" w:rsidRPr="00702862" w:rsidRDefault="00C637A5" w:rsidP="00C637A5"/>
    <w:p w14:paraId="74440F2C" w14:textId="562891DF" w:rsidR="00C637A5" w:rsidRDefault="007365DB" w:rsidP="00C637A5">
      <w:pPr>
        <w:ind w:left="450" w:hanging="450"/>
      </w:pPr>
      <w:r>
        <w:t xml:space="preserve">     </w:t>
      </w:r>
      <w:r w:rsidR="00C637A5">
        <w:t>g</w:t>
      </w:r>
      <w:r w:rsidR="00D0539C">
        <w:t>.</w:t>
      </w:r>
      <w:r w:rsidR="00C637A5">
        <w:t>) Pentagon</w:t>
      </w:r>
      <w:proofErr w:type="gramStart"/>
      <w:r w:rsidR="00C637A5">
        <w:t>:_</w:t>
      </w:r>
      <w:proofErr w:type="gramEnd"/>
      <w:r w:rsidR="00C637A5">
        <w:t>_______</w:t>
      </w:r>
      <w:r w:rsidR="00C637A5" w:rsidRPr="008A567F">
        <w:t xml:space="preserve"> </w:t>
      </w:r>
      <w:r w:rsidR="00C637A5">
        <w:tab/>
      </w:r>
      <w:r w:rsidR="00C637A5">
        <w:tab/>
      </w:r>
      <w:r>
        <w:t xml:space="preserve">     </w:t>
      </w:r>
      <w:r w:rsidR="00C637A5">
        <w:t>h</w:t>
      </w:r>
      <w:r w:rsidR="00D0539C">
        <w:t>.</w:t>
      </w:r>
      <w:r w:rsidR="00C637A5">
        <w:t xml:space="preserve">) </w:t>
      </w:r>
      <w:r w:rsidR="00FD4EFC">
        <w:t>Heptagon</w:t>
      </w:r>
      <w:r w:rsidR="00C637A5">
        <w:t>:________</w:t>
      </w:r>
    </w:p>
    <w:p w14:paraId="7206FDD9" w14:textId="77777777" w:rsidR="00C637A5" w:rsidRDefault="00C637A5" w:rsidP="00C40B7A">
      <w:pPr>
        <w:ind w:left="450" w:hanging="450"/>
      </w:pPr>
    </w:p>
    <w:p w14:paraId="11455935" w14:textId="7CD8C43E" w:rsidR="00C637A5" w:rsidRDefault="00FE384A" w:rsidP="00C637A5">
      <w:pPr>
        <w:ind w:left="450" w:hanging="450"/>
      </w:pPr>
      <w:r>
        <w:t>8.</w:t>
      </w:r>
      <w:r w:rsidR="00C637A5" w:rsidRPr="00C637A5">
        <w:t xml:space="preserve"> </w:t>
      </w:r>
      <w:r w:rsidR="00C637A5">
        <w:t xml:space="preserve">Draw an example </w:t>
      </w:r>
      <w:proofErr w:type="gramStart"/>
      <w:r w:rsidR="00C637A5">
        <w:t>of</w:t>
      </w:r>
      <w:proofErr w:type="gramEnd"/>
      <w:r w:rsidR="00C637A5">
        <w:t>:</w:t>
      </w:r>
    </w:p>
    <w:p w14:paraId="5ECB398B" w14:textId="77777777" w:rsidR="00AB4456" w:rsidRDefault="00AB4456" w:rsidP="00AB4456">
      <w:pPr>
        <w:rPr>
          <w:sz w:val="12"/>
          <w:szCs w:val="12"/>
        </w:rPr>
      </w:pPr>
    </w:p>
    <w:p w14:paraId="2C7C04F8" w14:textId="38E1F680" w:rsidR="00C637A5" w:rsidRDefault="00AB4456" w:rsidP="00AB4456">
      <w:r w:rsidRPr="00AB4456">
        <w:t xml:space="preserve">     </w:t>
      </w:r>
      <w:r w:rsidR="00C637A5">
        <w:t>a</w:t>
      </w:r>
      <w:r w:rsidR="00D0539C">
        <w:t>.</w:t>
      </w:r>
      <w:r w:rsidR="00C637A5">
        <w:t xml:space="preserve">) a concave polygon. </w:t>
      </w:r>
      <w:r w:rsidR="00C637A5">
        <w:tab/>
      </w:r>
      <w:r w:rsidR="00C637A5">
        <w:tab/>
      </w:r>
      <w:r w:rsidR="00C637A5">
        <w:tab/>
      </w:r>
      <w:r w:rsidR="00FE384A">
        <w:tab/>
      </w:r>
      <w:r w:rsidR="00FE384A">
        <w:tab/>
      </w:r>
      <w:r w:rsidR="00C637A5">
        <w:t>b</w:t>
      </w:r>
      <w:r w:rsidR="00D0539C">
        <w:t>.</w:t>
      </w:r>
      <w:r w:rsidR="00C637A5">
        <w:t>) a convex polygon.</w:t>
      </w:r>
    </w:p>
    <w:p w14:paraId="2CD77935" w14:textId="77777777" w:rsidR="00C637A5" w:rsidRDefault="00C637A5" w:rsidP="00C40B7A">
      <w:pPr>
        <w:ind w:left="450" w:hanging="450"/>
      </w:pPr>
    </w:p>
    <w:p w14:paraId="6151BB4C" w14:textId="77777777" w:rsidR="00C637A5" w:rsidRDefault="00C637A5" w:rsidP="00C40B7A">
      <w:pPr>
        <w:ind w:left="450" w:hanging="450"/>
      </w:pPr>
    </w:p>
    <w:p w14:paraId="178B32AC" w14:textId="5C26A1D1" w:rsidR="00452E28" w:rsidRDefault="00452E28" w:rsidP="00C40B7A">
      <w:pPr>
        <w:ind w:left="450" w:hanging="450"/>
      </w:pPr>
    </w:p>
    <w:p w14:paraId="511AB0A2" w14:textId="77777777" w:rsidR="00702862" w:rsidRDefault="00702862" w:rsidP="00C40B7A">
      <w:pPr>
        <w:ind w:left="450" w:hanging="450"/>
      </w:pPr>
    </w:p>
    <w:p w14:paraId="52239EB7" w14:textId="77777777" w:rsidR="00C637A5" w:rsidRDefault="00C637A5" w:rsidP="00C40B7A">
      <w:pPr>
        <w:ind w:left="450" w:hanging="450"/>
      </w:pPr>
    </w:p>
    <w:p w14:paraId="3B8CAF18" w14:textId="77777777" w:rsidR="00374915" w:rsidRDefault="00374915" w:rsidP="00CD3106"/>
    <w:p w14:paraId="1F25F2AE" w14:textId="77777777" w:rsidR="00C637A5" w:rsidRDefault="00C637A5" w:rsidP="00C40B7A">
      <w:pPr>
        <w:ind w:left="450" w:hanging="450"/>
      </w:pPr>
    </w:p>
    <w:p w14:paraId="0DDBB137" w14:textId="7FEFC62C" w:rsidR="00C637A5" w:rsidRDefault="00731143" w:rsidP="00C40B7A">
      <w:pPr>
        <w:ind w:left="450" w:hanging="450"/>
      </w:pPr>
      <w:r>
        <w:t>9.</w:t>
      </w:r>
      <w:r w:rsidR="00C637A5">
        <w:t xml:space="preserve"> Area </w:t>
      </w:r>
      <w:r w:rsidR="00FE384A">
        <w:t xml:space="preserve">formula </w:t>
      </w:r>
      <w:r w:rsidR="00C637A5">
        <w:t>of</w:t>
      </w:r>
      <w:r>
        <w:t xml:space="preserve"> a</w:t>
      </w:r>
      <w:r w:rsidR="00C637A5">
        <w:t>:</w:t>
      </w:r>
    </w:p>
    <w:p w14:paraId="6D99039E" w14:textId="77777777" w:rsidR="00731143" w:rsidRPr="00731143" w:rsidRDefault="00731143" w:rsidP="00C40B7A">
      <w:pPr>
        <w:ind w:left="450" w:hanging="450"/>
        <w:rPr>
          <w:sz w:val="15"/>
        </w:rPr>
      </w:pPr>
    </w:p>
    <w:p w14:paraId="402A40B4" w14:textId="3732B556" w:rsidR="00C637A5" w:rsidRDefault="00731143" w:rsidP="00C40B7A">
      <w:pPr>
        <w:ind w:left="450" w:hanging="450"/>
      </w:pPr>
      <w:r>
        <w:t xml:space="preserve">     </w:t>
      </w:r>
      <w:r w:rsidR="00C637A5">
        <w:t>a</w:t>
      </w:r>
      <w:r w:rsidR="00AB4456">
        <w:t>.</w:t>
      </w:r>
      <w:r w:rsidR="00C637A5">
        <w:t>) Triangle: A=_______</w:t>
      </w:r>
      <w:r>
        <w:t>_____</w:t>
      </w:r>
      <w:r w:rsidR="00C637A5">
        <w:t>_</w:t>
      </w:r>
      <w:r w:rsidR="00C637A5">
        <w:tab/>
      </w:r>
      <w:r w:rsidR="00C637A5">
        <w:tab/>
      </w:r>
      <w:r w:rsidR="00E70EE0">
        <w:tab/>
      </w:r>
      <w:r>
        <w:tab/>
      </w:r>
      <w:r w:rsidR="00C637A5">
        <w:t>b</w:t>
      </w:r>
      <w:r w:rsidR="00AB4456">
        <w:t>.</w:t>
      </w:r>
      <w:r w:rsidR="00C637A5">
        <w:t>) Rectangle: A=</w:t>
      </w:r>
      <w:r>
        <w:t>_____________</w:t>
      </w:r>
      <w:r>
        <w:tab/>
      </w:r>
      <w:r w:rsidR="00C637A5">
        <w:tab/>
      </w:r>
      <w:r w:rsidR="00C637A5">
        <w:tab/>
      </w:r>
    </w:p>
    <w:p w14:paraId="30011C4C" w14:textId="77777777" w:rsidR="00C637A5" w:rsidRDefault="00C637A5" w:rsidP="00C40B7A">
      <w:pPr>
        <w:ind w:left="450" w:hanging="450"/>
      </w:pPr>
    </w:p>
    <w:p w14:paraId="35A76075" w14:textId="2F63638F" w:rsidR="00C637A5" w:rsidRDefault="00731143" w:rsidP="00731143">
      <w:r>
        <w:t xml:space="preserve">     </w:t>
      </w:r>
      <w:r w:rsidR="00E70EE0">
        <w:t>c</w:t>
      </w:r>
      <w:r w:rsidR="00AB4456">
        <w:t>.</w:t>
      </w:r>
      <w:r w:rsidR="00E70EE0">
        <w:t>) Square: A=</w:t>
      </w:r>
      <w:r>
        <w:t>_____________</w:t>
      </w:r>
      <w:r>
        <w:tab/>
      </w:r>
      <w:r>
        <w:tab/>
      </w:r>
      <w:r>
        <w:tab/>
      </w:r>
      <w:r>
        <w:tab/>
      </w:r>
      <w:r w:rsidR="00E70EE0">
        <w:t>d</w:t>
      </w:r>
      <w:r w:rsidR="00AB4456">
        <w:t>.</w:t>
      </w:r>
      <w:r w:rsidR="00E70EE0">
        <w:t>) Circle: A=</w:t>
      </w:r>
      <w:r>
        <w:t>_____________</w:t>
      </w:r>
      <w:r>
        <w:tab/>
      </w:r>
    </w:p>
    <w:p w14:paraId="09BF858E" w14:textId="4FBA4CF0" w:rsidR="00AB4456" w:rsidRPr="00AB4456" w:rsidRDefault="00AB4456" w:rsidP="00AB4456">
      <w:pPr>
        <w:rPr>
          <w:sz w:val="40"/>
          <w:szCs w:val="40"/>
        </w:rPr>
      </w:pPr>
    </w:p>
    <w:p w14:paraId="6ED78A96" w14:textId="72FEE05D" w:rsidR="00C637A5" w:rsidRDefault="00AB4456" w:rsidP="00197400">
      <w:pPr>
        <w:ind w:left="450" w:hanging="450"/>
      </w:pPr>
      <w:r>
        <w:t xml:space="preserve">10. </w:t>
      </w:r>
      <w:r w:rsidR="00E70EE0">
        <w:t>a</w:t>
      </w:r>
      <w:r>
        <w:t>.</w:t>
      </w:r>
      <w:r w:rsidR="00E70EE0">
        <w:t xml:space="preserve">) </w:t>
      </w:r>
      <w:r w:rsidR="00C637A5">
        <w:t>Perimeter of a Rectangle: P=______________</w:t>
      </w:r>
      <w:r w:rsidR="00731143">
        <w:tab/>
      </w:r>
      <w:r w:rsidR="00E70EE0">
        <w:t>b</w:t>
      </w:r>
      <w:r>
        <w:t>.</w:t>
      </w:r>
      <w:r w:rsidR="00E70EE0">
        <w:t>) Circumference of a Circle: C= ________</w:t>
      </w:r>
    </w:p>
    <w:p w14:paraId="5DEC962D" w14:textId="77777777" w:rsidR="00C637A5" w:rsidRPr="00AB4456" w:rsidRDefault="00C637A5" w:rsidP="00452E28">
      <w:pPr>
        <w:rPr>
          <w:sz w:val="40"/>
          <w:szCs w:val="40"/>
        </w:rPr>
      </w:pPr>
    </w:p>
    <w:p w14:paraId="4C91E0FB" w14:textId="02FD0C35" w:rsidR="00197400" w:rsidRDefault="00197400" w:rsidP="00E70EE0">
      <w:pPr>
        <w:pStyle w:val="BodyTextIndent"/>
      </w:pPr>
      <w:r>
        <w:t xml:space="preserve">11. </w:t>
      </w:r>
      <w:r w:rsidR="00E70EE0">
        <w:t>Properties (</w:t>
      </w:r>
      <w:r w:rsidR="00E70EE0" w:rsidRPr="00E0342B">
        <w:rPr>
          <w:i/>
        </w:rPr>
        <w:t>Reflexive, Symmetric or Transitive</w:t>
      </w:r>
      <w:r w:rsidR="00E70EE0">
        <w:t xml:space="preserve">) </w:t>
      </w:r>
      <w:proofErr w:type="gramStart"/>
      <w:r w:rsidR="00E70EE0">
        <w:t>are being shown</w:t>
      </w:r>
      <w:proofErr w:type="gramEnd"/>
      <w:r w:rsidR="00E70EE0">
        <w:t xml:space="preserve"> in the fol</w:t>
      </w:r>
      <w:r>
        <w:t>lowing statements. Complete the</w:t>
      </w:r>
    </w:p>
    <w:p w14:paraId="5019129D" w14:textId="77777777" w:rsidR="00CD3106" w:rsidRDefault="00197400" w:rsidP="00E70EE0">
      <w:pPr>
        <w:pStyle w:val="BodyTextIndent"/>
      </w:pPr>
      <w:r>
        <w:t xml:space="preserve">     </w:t>
      </w:r>
      <w:r w:rsidR="00E70EE0">
        <w:t>statement so that it is true.</w:t>
      </w:r>
    </w:p>
    <w:p w14:paraId="584A1596" w14:textId="6CEBE54A" w:rsidR="00E70EE0" w:rsidRPr="00AB4456" w:rsidRDefault="00E70EE0" w:rsidP="00E70EE0">
      <w:pPr>
        <w:pStyle w:val="BodyTextIndent"/>
        <w:rPr>
          <w:sz w:val="12"/>
          <w:szCs w:val="12"/>
        </w:rPr>
      </w:pPr>
      <w:r w:rsidRPr="00AB4456">
        <w:rPr>
          <w:sz w:val="12"/>
          <w:szCs w:val="12"/>
        </w:rPr>
        <w:t xml:space="preserve"> </w:t>
      </w:r>
    </w:p>
    <w:p w14:paraId="2D2B0225" w14:textId="3926751F" w:rsidR="00452E28" w:rsidRDefault="00197400" w:rsidP="00197400">
      <w:r>
        <w:t xml:space="preserve">     </w:t>
      </w:r>
      <w:r w:rsidR="00E70EE0">
        <w:t>a</w:t>
      </w:r>
      <w:r w:rsidR="00AB4456">
        <w:t>.</w:t>
      </w:r>
      <w:r w:rsidR="00E70EE0">
        <w:t xml:space="preserve">) Reflexive: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T</m:t>
            </m:r>
          </m:e>
        </m:acc>
        <m:r>
          <w:rPr>
            <w:rFonts w:ascii="Cambria Math" w:hAnsi="Cambria Math"/>
          </w:rPr>
          <m:t>≅</m:t>
        </m:r>
      </m:oMath>
      <w:r w:rsidR="00FD4EFC">
        <w:t>____</w:t>
      </w:r>
      <w:r w:rsidR="00CD3106">
        <w:t>_____</w:t>
      </w:r>
      <w:r w:rsidR="00FD4EFC">
        <w:t>_</w:t>
      </w:r>
    </w:p>
    <w:p w14:paraId="6BDF1632" w14:textId="77777777" w:rsidR="00197400" w:rsidRDefault="00197400" w:rsidP="00197400">
      <w:pPr>
        <w:ind w:left="446"/>
      </w:pPr>
    </w:p>
    <w:p w14:paraId="65FE196F" w14:textId="1367E940" w:rsidR="00452E28" w:rsidRDefault="00197400" w:rsidP="00197400">
      <w:r>
        <w:t xml:space="preserve">     </w:t>
      </w:r>
      <w:r w:rsidR="00E70EE0">
        <w:t>b</w:t>
      </w:r>
      <w:r w:rsidR="00AB4456">
        <w:t>.</w:t>
      </w:r>
      <w:r w:rsidR="00E70EE0">
        <w:t xml:space="preserve">) Symmetric: If </w:t>
      </w:r>
      <m:oMath>
        <m:r>
          <w:rPr>
            <w:rFonts w:ascii="Cambria Math" w:hAnsi="Cambria Math"/>
          </w:rPr>
          <m:t>m∠</m:t>
        </m:r>
      </m:oMath>
      <w:r w:rsidR="00E70EE0">
        <w:t>ABC</w:t>
      </w:r>
      <m:oMath>
        <m:r>
          <w:rPr>
            <w:rFonts w:ascii="Cambria Math" w:hAnsi="Cambria Math"/>
          </w:rPr>
          <m:t xml:space="preserve"> ≅ m∠</m:t>
        </m:r>
      </m:oMath>
      <w:r w:rsidR="00E70EE0">
        <w:t xml:space="preserve">RST, then </w:t>
      </w:r>
      <w:r w:rsidR="00CD3106">
        <w:t>__________</w:t>
      </w:r>
      <w:r w:rsidR="00E70EE0">
        <w:t xml:space="preserve"> </w:t>
      </w:r>
      <m:oMath>
        <m:r>
          <w:rPr>
            <w:rFonts w:ascii="Cambria Math" w:hAnsi="Cambria Math"/>
          </w:rPr>
          <m:t>≅</m:t>
        </m:r>
      </m:oMath>
      <w:r w:rsidR="00FD4EFC">
        <w:t xml:space="preserve"> </w:t>
      </w:r>
      <w:r w:rsidR="00CD3106">
        <w:t>__________</w:t>
      </w:r>
      <w:r w:rsidR="00FD4EFC">
        <w:t>.</w:t>
      </w:r>
    </w:p>
    <w:p w14:paraId="68636CC7" w14:textId="77777777" w:rsidR="00197400" w:rsidRDefault="00197400" w:rsidP="00197400">
      <w:pPr>
        <w:ind w:left="446"/>
      </w:pPr>
    </w:p>
    <w:p w14:paraId="6022A8EA" w14:textId="146BFE91" w:rsidR="00E70EE0" w:rsidRDefault="00197400" w:rsidP="00197400">
      <w:r>
        <w:t xml:space="preserve">     </w:t>
      </w:r>
      <w:r w:rsidR="00E70EE0">
        <w:t>c</w:t>
      </w:r>
      <w:r w:rsidR="00AB4456">
        <w:t>.</w:t>
      </w:r>
      <w:r w:rsidR="00E70EE0">
        <w:t xml:space="preserve">) Transitive: </w:t>
      </w:r>
      <w:proofErr w:type="gramStart"/>
      <w:r w:rsidR="00E70EE0">
        <w:t xml:space="preserve">If  </w:t>
      </w:r>
      <w:proofErr w:type="gramEnd"/>
      <m:oMath>
        <m:r>
          <w:rPr>
            <w:rFonts w:ascii="Cambria Math" w:hAnsi="Cambria Math"/>
          </w:rPr>
          <m:t>m∠1≅ m∠2</m:t>
        </m:r>
      </m:oMath>
      <w:r w:rsidR="00E70EE0">
        <w:t xml:space="preserve">, and </w:t>
      </w:r>
      <m:oMath>
        <m:r>
          <w:rPr>
            <w:rFonts w:ascii="Cambria Math" w:hAnsi="Cambria Math"/>
          </w:rPr>
          <m:t>m∠</m:t>
        </m:r>
      </m:oMath>
      <w:r w:rsidR="00E70EE0">
        <w:t>2</w:t>
      </w:r>
      <m:oMath>
        <m:r>
          <w:rPr>
            <w:rFonts w:ascii="Cambria Math" w:hAnsi="Cambria Math"/>
          </w:rPr>
          <m:t xml:space="preserve"> ≅ m∠</m:t>
        </m:r>
      </m:oMath>
      <w:r w:rsidR="00E70EE0">
        <w:t xml:space="preserve">3, then </w:t>
      </w:r>
      <w:r w:rsidR="00CD3106">
        <w:t>__________</w:t>
      </w:r>
      <w:r w:rsidR="00E70EE0">
        <w:t xml:space="preserve"> </w:t>
      </w:r>
      <m:oMath>
        <m:r>
          <w:rPr>
            <w:rFonts w:ascii="Cambria Math" w:hAnsi="Cambria Math"/>
          </w:rPr>
          <m:t>≅</m:t>
        </m:r>
      </m:oMath>
      <w:r w:rsidR="00E70EE0">
        <w:t xml:space="preserve"> </w:t>
      </w:r>
      <w:r w:rsidR="00CD3106">
        <w:t>__________</w:t>
      </w:r>
      <w:r w:rsidR="00E70EE0">
        <w:t>_.</w:t>
      </w:r>
    </w:p>
    <w:p w14:paraId="28FB2C7A" w14:textId="23774876" w:rsidR="00EF1E9E" w:rsidRDefault="00702862" w:rsidP="00EF1E9E">
      <w:r>
        <w:lastRenderedPageBreak/>
        <w:t>12</w:t>
      </w:r>
      <w:r w:rsidR="00DF5D55">
        <w:t>.</w:t>
      </w:r>
      <w:r w:rsidR="00EF1E9E">
        <w:t xml:space="preserve"> In the diagram below, if </w:t>
      </w:r>
      <m:oMath>
        <m:r>
          <w:rPr>
            <w:rFonts w:ascii="Cambria Math" w:hAnsi="Cambria Math"/>
          </w:rPr>
          <m:t>NO = 8 cm</m:t>
        </m:r>
      </m:oMath>
      <w:r w:rsidR="00EF1E9E">
        <w:t xml:space="preserve"> </w:t>
      </w:r>
      <w:proofErr w:type="gramStart"/>
      <w:r w:rsidR="00EF1E9E">
        <w:t xml:space="preserve">and </w:t>
      </w:r>
      <w:proofErr w:type="gramEnd"/>
      <m:oMath>
        <m:r>
          <w:rPr>
            <w:rFonts w:ascii="Cambria Math" w:hAnsi="Cambria Math"/>
          </w:rPr>
          <m:t>NP = 31 cm</m:t>
        </m:r>
      </m:oMath>
      <w:r w:rsidR="00EF1E9E">
        <w:t xml:space="preserve">, find </w:t>
      </w:r>
      <m:oMath>
        <m:r>
          <w:rPr>
            <w:rFonts w:ascii="Cambria Math" w:hAnsi="Cambria Math"/>
          </w:rPr>
          <m:t>OP</m:t>
        </m:r>
      </m:oMath>
      <w:r w:rsidR="00EF1E9E">
        <w:t>.</w:t>
      </w:r>
    </w:p>
    <w:p w14:paraId="46E60DD3" w14:textId="666FFBA1" w:rsidR="00EF1E9E" w:rsidRDefault="00DF5D55" w:rsidP="00EF1E9E"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833344" behindDoc="0" locked="0" layoutInCell="1" allowOverlap="1" wp14:anchorId="7C3D75BC" wp14:editId="25F7FFFF">
                <wp:simplePos x="0" y="0"/>
                <wp:positionH relativeFrom="column">
                  <wp:posOffset>64135</wp:posOffset>
                </wp:positionH>
                <wp:positionV relativeFrom="paragraph">
                  <wp:posOffset>58420</wp:posOffset>
                </wp:positionV>
                <wp:extent cx="3771900" cy="775970"/>
                <wp:effectExtent l="0" t="0" r="12700" b="62230"/>
                <wp:wrapNone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1900" cy="775970"/>
                          <a:chOff x="915" y="2033"/>
                          <a:chExt cx="5856" cy="1697"/>
                        </a:xfrm>
                      </wpg:grpSpPr>
                      <wps:wsp>
                        <wps:cNvPr id="55" name="Line 3"/>
                        <wps:cNvCnPr/>
                        <wps:spPr bwMode="auto">
                          <a:xfrm>
                            <a:off x="1275" y="2794"/>
                            <a:ext cx="5292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Oval 4"/>
                        <wps:cNvSpPr>
                          <a:spLocks noChangeArrowheads="1"/>
                        </wps:cNvSpPr>
                        <wps:spPr bwMode="auto">
                          <a:xfrm flipV="1">
                            <a:off x="2650" y="2961"/>
                            <a:ext cx="101" cy="1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915" y="2033"/>
                            <a:ext cx="476" cy="1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74798E" w14:textId="77777777" w:rsidR="00F36DC2" w:rsidRDefault="00F36DC2" w:rsidP="00EF1E9E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533" y="2283"/>
                            <a:ext cx="694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876163" w14:textId="77777777" w:rsidR="00F36DC2" w:rsidRDefault="00F36DC2" w:rsidP="00EF1E9E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460" y="3031"/>
                            <a:ext cx="311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8339D0" w14:textId="77777777" w:rsidR="00F36DC2" w:rsidRDefault="00F36DC2" w:rsidP="00EF1E9E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3D75BC" id="Group 54" o:spid="_x0000_s1026" style="position:absolute;margin-left:5.05pt;margin-top:4.6pt;width:297pt;height:61.1pt;z-index:251833344" coordorigin="915,2033" coordsize="5856,1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">
                <v:line id="Line 3" o:spid="_x0000_s1027" style="position:absolute;visibility:visible;mso-wrap-style:square" from="1275,2794" to="6567,3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">
                  <v:stroke startarrow="oval" endarrow="oval"/>
                </v:line>
                <v:oval id="Oval 4" o:spid="_x0000_s1028" style="position:absolute;left:2650;top:2961;width:101;height:128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9" type="#_x0000_t202" style="position:absolute;left:915;top:2033;width:476;height:1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3274798E" w14:textId="77777777" w:rsidR="00F36DC2" w:rsidRDefault="00F36DC2" w:rsidP="00EF1E9E">
                        <w:r>
                          <w:t>N</w:t>
                        </w:r>
                      </w:p>
                    </w:txbxContent>
                  </v:textbox>
                </v:shape>
                <v:shape id="Text Box 6" o:spid="_x0000_s1030" type="#_x0000_t202" style="position:absolute;left:2533;top:2283;width:694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14:paraId="69876163" w14:textId="77777777" w:rsidR="00F36DC2" w:rsidRDefault="00F36DC2" w:rsidP="00EF1E9E">
                        <w:r>
                          <w:t>O</w:t>
                        </w:r>
                      </w:p>
                    </w:txbxContent>
                  </v:textbox>
                </v:shape>
                <v:shape id="Text Box 7" o:spid="_x0000_s1031" type="#_x0000_t202" style="position:absolute;left:6460;top:3031;width:311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418339D0" w14:textId="77777777" w:rsidR="00F36DC2" w:rsidRDefault="00F36DC2" w:rsidP="00EF1E9E">
                        <w: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2AD38C3" w14:textId="4AA26E69" w:rsidR="00EF1E9E" w:rsidRDefault="00EF1E9E" w:rsidP="00EF1E9E">
      <w:pPr>
        <w:jc w:val="right"/>
      </w:pPr>
      <w:r>
        <w:t>1</w:t>
      </w:r>
      <w:r w:rsidR="00702862">
        <w:t>2</w:t>
      </w:r>
      <w:r>
        <w:t xml:space="preserve">.) </w:t>
      </w:r>
      <w:r w:rsidR="00DF5D55">
        <w:t xml:space="preserve"> </w:t>
      </w:r>
      <w:r>
        <w:t>OP = ____________</w:t>
      </w:r>
    </w:p>
    <w:p w14:paraId="4A6753E6" w14:textId="77777777" w:rsidR="00EF1E9E" w:rsidRDefault="00EF1E9E" w:rsidP="00EF1E9E"/>
    <w:p w14:paraId="790A8E32" w14:textId="77777777" w:rsidR="00EF1E9E" w:rsidRDefault="00EF1E9E" w:rsidP="00EF1E9E"/>
    <w:p w14:paraId="24FE1DBC" w14:textId="77777777" w:rsidR="00EF1E9E" w:rsidRDefault="00EF1E9E" w:rsidP="00EF1E9E"/>
    <w:p w14:paraId="43C77BA8" w14:textId="77777777" w:rsidR="00EF1E9E" w:rsidRDefault="00EF1E9E" w:rsidP="00EF1E9E">
      <w:pPr>
        <w:rPr>
          <w:sz w:val="16"/>
        </w:rPr>
      </w:pPr>
    </w:p>
    <w:p w14:paraId="56DFA503" w14:textId="77777777" w:rsidR="00EF1E9E" w:rsidRPr="00C40B7A" w:rsidRDefault="00EF1E9E" w:rsidP="00EF1E9E">
      <w:pPr>
        <w:rPr>
          <w:sz w:val="16"/>
        </w:rPr>
      </w:pPr>
    </w:p>
    <w:p w14:paraId="5CCA3AC8" w14:textId="533410DF" w:rsidR="00EF1E9E" w:rsidRDefault="00EF1E9E" w:rsidP="00EF1E9E">
      <w:r>
        <w:t>1</w:t>
      </w:r>
      <w:r w:rsidR="00702862">
        <w:t>3</w:t>
      </w:r>
      <w:r w:rsidR="00DF5D55">
        <w:t>.</w:t>
      </w:r>
      <w:r>
        <w:t xml:space="preserve"> In the diagram below</w:t>
      </w:r>
      <w:proofErr w:type="gramStart"/>
      <w:r>
        <w:t xml:space="preserve">, </w:t>
      </w:r>
      <w:proofErr w:type="gramEnd"/>
      <m:oMath>
        <m:r>
          <w:rPr>
            <w:rFonts w:ascii="Cambria Math" w:hAnsi="Cambria Math"/>
          </w:rPr>
          <m:t>RT = 17 in</m:t>
        </m:r>
      </m:oMath>
      <w:r>
        <w:t>.  Find</w:t>
      </w:r>
      <w:r w:rsidRPr="00693E11">
        <w:rPr>
          <w:i/>
        </w:rPr>
        <w:t xml:space="preserve"> RS</w:t>
      </w:r>
      <w:r>
        <w:t xml:space="preserve"> and </w:t>
      </w:r>
      <w:r w:rsidRPr="00693E11">
        <w:rPr>
          <w:i/>
        </w:rPr>
        <w:t>ST</w:t>
      </w:r>
      <w:r>
        <w:t>.</w:t>
      </w:r>
    </w:p>
    <w:p w14:paraId="553DEA90" w14:textId="00B654B4" w:rsidR="00EF1E9E" w:rsidRDefault="00EF1E9E" w:rsidP="00EF1E9E">
      <w:pPr>
        <w:jc w:val="right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834368" behindDoc="0" locked="0" layoutInCell="1" allowOverlap="1" wp14:anchorId="4E38C27C" wp14:editId="36249CC6">
                <wp:simplePos x="0" y="0"/>
                <wp:positionH relativeFrom="column">
                  <wp:posOffset>276578</wp:posOffset>
                </wp:positionH>
                <wp:positionV relativeFrom="paragraph">
                  <wp:posOffset>142311</wp:posOffset>
                </wp:positionV>
                <wp:extent cx="3114675" cy="521335"/>
                <wp:effectExtent l="0" t="0" r="0" b="0"/>
                <wp:wrapNone/>
                <wp:docPr id="44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4675" cy="521335"/>
                          <a:chOff x="2766" y="12644"/>
                          <a:chExt cx="4905" cy="821"/>
                        </a:xfrm>
                      </wpg:grpSpPr>
                      <wps:wsp>
                        <wps:cNvPr id="45" name="Line 9"/>
                        <wps:cNvCnPr/>
                        <wps:spPr bwMode="auto">
                          <a:xfrm>
                            <a:off x="3047" y="13001"/>
                            <a:ext cx="42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4377" y="1296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047" y="12644"/>
                            <a:ext cx="1203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429B1B" w14:textId="11CAB567" w:rsidR="00F36DC2" w:rsidRPr="00693E11" w:rsidRDefault="00F36DC2" w:rsidP="00EF1E9E">
                              <w:pPr>
                                <w:rPr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2x-8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202" y="12646"/>
                            <a:ext cx="1457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BBEB0B" w14:textId="6E671C03" w:rsidR="00F36DC2" w:rsidRPr="00693E11" w:rsidRDefault="00F36DC2" w:rsidP="00EF1E9E">
                              <w:pPr>
                                <w:rPr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3x-1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3000" y="12962"/>
                            <a:ext cx="73" cy="8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7288" y="12965"/>
                            <a:ext cx="73" cy="8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240" y="12987"/>
                            <a:ext cx="508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72F629" w14:textId="77777777" w:rsidR="00F36DC2" w:rsidRDefault="00F36DC2" w:rsidP="00EF1E9E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162" y="12991"/>
                            <a:ext cx="509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8A5F9F" w14:textId="77777777" w:rsidR="00F36DC2" w:rsidRDefault="00F36DC2" w:rsidP="00EF1E9E"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766" y="13007"/>
                            <a:ext cx="509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30FB91" w14:textId="77777777" w:rsidR="00F36DC2" w:rsidRDefault="00F36DC2" w:rsidP="00EF1E9E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38C27C" id="Group 44" o:spid="_x0000_s1032" style="position:absolute;left:0;text-align:left;margin-left:21.8pt;margin-top:11.2pt;width:245.25pt;height:41.05pt;z-index:251834368" coordorigin="2766,12644" coordsize="4905,8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">
                <v:line id="Line 9" o:spid="_x0000_s1033" style="position:absolute;visibility:visible;mso-wrap-style:square" from="3047,13001" to="7296,13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YcN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zuD2Jf4AubgCAAD//wMAUEsBAi0AFAAGAAgAAAAhANvh9svuAAAAhQEAABMAAAAAAAAA&#10;AAAAAAAAAAAAAFtDb250ZW50X1R5cGVzXS54bWxQSwECLQAUAAYACAAAACEAWvQsW78AAAAVAQAA&#10;CwAAAAAAAAAAAAAAAAAfAQAAX3JlbHMvLnJlbHNQSwECLQAUAAYACAAAACEAuOWHDcYAAADbAAAA&#10;DwAAAAAAAAAAAAAAAAAHAgAAZHJzL2Rvd25yZXYueG1sUEsFBgAAAAADAAMAtwAAAPoCAAAAAA==&#10;"/>
                <v:oval id="Oval 10" o:spid="_x0000_s1034" style="position:absolute;left:4377;top:12960;width:72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" fillcolor="black"/>
                <v:shape id="Text Box 11" o:spid="_x0000_s1035" type="#_x0000_t202" style="position:absolute;left:3047;top:12644;width:1203;height:4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5A429B1B" w14:textId="11CAB567" w:rsidR="00F36DC2" w:rsidRPr="00693E11" w:rsidRDefault="00F36DC2" w:rsidP="00EF1E9E">
                        <w:pPr>
                          <w:rPr>
                            <w:sz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2x-8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2" o:spid="_x0000_s1036" type="#_x0000_t202" style="position:absolute;left:5202;top:12646;width:1457;height: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14:paraId="25BBEB0B" w14:textId="6E671C03" w:rsidR="00F36DC2" w:rsidRPr="00693E11" w:rsidRDefault="00F36DC2" w:rsidP="00EF1E9E">
                        <w:pPr>
                          <w:rPr>
                            <w:sz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3x-10</m:t>
                            </m:r>
                          </m:oMath>
                        </m:oMathPara>
                      </w:p>
                    </w:txbxContent>
                  </v:textbox>
                </v:shape>
                <v:oval id="Oval 13" o:spid="_x0000_s1037" style="position:absolute;left:3000;top:12962;width:73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" fillcolor="black"/>
                <v:oval id="Oval 14" o:spid="_x0000_s1038" style="position:absolute;left:7288;top:12965;width:73;height: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" fillcolor="black"/>
                <v:shape id="Text Box 15" o:spid="_x0000_s1039" type="#_x0000_t202" style="position:absolute;left:4240;top:12987;width:508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14:paraId="4472F629" w14:textId="77777777" w:rsidR="00F36DC2" w:rsidRDefault="00F36DC2" w:rsidP="00EF1E9E">
                        <w:r>
                          <w:t>S</w:t>
                        </w:r>
                      </w:p>
                    </w:txbxContent>
                  </v:textbox>
                </v:shape>
                <v:shape id="Text Box 16" o:spid="_x0000_s1040" type="#_x0000_t202" style="position:absolute;left:7162;top:12991;width:509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14:paraId="6B8A5F9F" w14:textId="77777777" w:rsidR="00F36DC2" w:rsidRDefault="00F36DC2" w:rsidP="00EF1E9E">
                        <w:r>
                          <w:t>T</w:t>
                        </w:r>
                      </w:p>
                    </w:txbxContent>
                  </v:textbox>
                </v:shape>
                <v:shape id="Text Box 17" o:spid="_x0000_s1041" type="#_x0000_t202" style="position:absolute;left:2766;top:13007;width:509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14:paraId="6430FB91" w14:textId="77777777" w:rsidR="00F36DC2" w:rsidRDefault="00F36DC2" w:rsidP="00EF1E9E">
                        <w: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02862">
        <w:rPr>
          <w:noProof/>
        </w:rPr>
        <w:t>13</w:t>
      </w:r>
      <w:r w:rsidR="00DF5D55">
        <w:rPr>
          <w:noProof/>
        </w:rPr>
        <w:t xml:space="preserve">.)  </w:t>
      </w:r>
      <w:r>
        <w:rPr>
          <w:noProof/>
        </w:rPr>
        <w:t>RS</w:t>
      </w:r>
      <w:r>
        <w:t xml:space="preserve"> = ____________</w:t>
      </w:r>
    </w:p>
    <w:p w14:paraId="435C8355" w14:textId="77777777" w:rsidR="00EF1E9E" w:rsidRDefault="00EF1E9E" w:rsidP="00EF1E9E"/>
    <w:p w14:paraId="4F2738BB" w14:textId="77777777" w:rsidR="00EF1E9E" w:rsidRDefault="00EF1E9E" w:rsidP="00EF1E9E">
      <w:pPr>
        <w:jc w:val="right"/>
      </w:pPr>
      <w:r>
        <w:t>ST = ____________</w:t>
      </w:r>
    </w:p>
    <w:p w14:paraId="2EB84A82" w14:textId="77777777" w:rsidR="00EF1E9E" w:rsidRDefault="00EF1E9E" w:rsidP="00EF1E9E"/>
    <w:p w14:paraId="6F0F1844" w14:textId="77777777" w:rsidR="00EF1E9E" w:rsidRDefault="00EF1E9E" w:rsidP="00EF1E9E"/>
    <w:p w14:paraId="3122EE00" w14:textId="43AF3664" w:rsidR="00EF1E9E" w:rsidRDefault="00EF1E9E" w:rsidP="00EF1E9E"/>
    <w:p w14:paraId="33C680D5" w14:textId="77777777" w:rsidR="007A1776" w:rsidRDefault="007A1776" w:rsidP="00EF1E9E"/>
    <w:p w14:paraId="2411553C" w14:textId="65BF4906" w:rsidR="00EF1E9E" w:rsidRDefault="00702862" w:rsidP="00EF1E9E">
      <w:r>
        <w:t>14</w:t>
      </w:r>
      <w:r w:rsidR="00DF5D55">
        <w:t>.</w:t>
      </w:r>
      <w:r w:rsidR="00EF1E9E">
        <w:t xml:space="preserve">  Given point E is the midpoint </w:t>
      </w:r>
      <w:proofErr w:type="gramStart"/>
      <w:r w:rsidR="00EF1E9E">
        <w:t xml:space="preserve">of </w:t>
      </w:r>
      <w:proofErr w:type="gramEnd"/>
      <w:r w:rsidR="00EF1E9E">
        <w:rPr>
          <w:position w:val="-10"/>
        </w:rPr>
        <w:object w:dxaOrig="380" w:dyaOrig="380" w14:anchorId="313C2C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8.85pt" o:ole="">
            <v:imagedata r:id="rId8" o:title=""/>
          </v:shape>
          <o:OLEObject Type="Embed" ProgID="Equation.DSMT4" ShapeID="_x0000_i1025" DrawAspect="Content" ObjectID="_1606542924" r:id="rId9"/>
        </w:object>
      </w:r>
      <w:r w:rsidR="00EF1E9E">
        <w:t xml:space="preserve">, determine </w:t>
      </w:r>
      <w:r w:rsidR="00EF1E9E" w:rsidRPr="00693E11">
        <w:rPr>
          <w:i/>
        </w:rPr>
        <w:t>EQ</w:t>
      </w:r>
      <w:r w:rsidR="00EF1E9E">
        <w:t xml:space="preserve"> with the given information.</w:t>
      </w:r>
    </w:p>
    <w:p w14:paraId="47FFB377" w14:textId="0E6380B5" w:rsidR="00EF1E9E" w:rsidRDefault="00DF5D55" w:rsidP="00EF1E9E">
      <w:r>
        <w:rPr>
          <w:noProof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6C8AD56B" wp14:editId="359F282E">
                <wp:simplePos x="0" y="0"/>
                <wp:positionH relativeFrom="column">
                  <wp:posOffset>691515</wp:posOffset>
                </wp:positionH>
                <wp:positionV relativeFrom="paragraph">
                  <wp:posOffset>106045</wp:posOffset>
                </wp:positionV>
                <wp:extent cx="949325" cy="30924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9325" cy="3092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213175" w14:textId="77777777" w:rsidR="00F36DC2" w:rsidRPr="008C1749" w:rsidRDefault="00F36DC2" w:rsidP="00EF1E9E">
                            <w:pPr>
                              <w:rPr>
                                <w:rFonts w:ascii="Cambria Math" w:hAnsi="Cambria Math"/>
                                <w:sz w:val="20"/>
                                <w:oMath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6x-1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8AD56B" id="Text Box 2" o:spid="_x0000_s1042" type="#_x0000_t202" style="position:absolute;margin-left:54.45pt;margin-top:8.35pt;width:74.75pt;height:24.35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" filled="f" stroked="f">
                <v:textbox>
                  <w:txbxContent>
                    <w:p w14:paraId="34213175" w14:textId="77777777" w:rsidR="00F36DC2" w:rsidRPr="008C1749" w:rsidRDefault="00F36DC2" w:rsidP="00EF1E9E">
                      <w:pPr>
                        <w:rPr>
                          <w:rFonts w:ascii="Cambria Math" w:hAnsi="Cambria Math"/>
                          <w:sz w:val="20"/>
                          <w:oMath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0"/>
                            </w:rPr>
                            <m:t>6x-1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36416" behindDoc="0" locked="0" layoutInCell="1" allowOverlap="1" wp14:anchorId="6296C1BA" wp14:editId="35D534CB">
                <wp:simplePos x="0" y="0"/>
                <wp:positionH relativeFrom="column">
                  <wp:posOffset>205740</wp:posOffset>
                </wp:positionH>
                <wp:positionV relativeFrom="paragraph">
                  <wp:posOffset>110490</wp:posOffset>
                </wp:positionV>
                <wp:extent cx="3310890" cy="527050"/>
                <wp:effectExtent l="0" t="0" r="0" b="6350"/>
                <wp:wrapNone/>
                <wp:docPr id="60" name="Group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10890" cy="527050"/>
                          <a:chOff x="0" y="0"/>
                          <a:chExt cx="3311022" cy="527398"/>
                        </a:xfrm>
                      </wpg:grpSpPr>
                      <wps:wsp>
                        <wps:cNvPr id="35" name="Straight Connector 35"/>
                        <wps:cNvCnPr>
                          <a:cxnSpLocks noChangeShapeType="1"/>
                        </wps:cNvCnPr>
                        <wps:spPr bwMode="auto">
                          <a:xfrm>
                            <a:off x="189781" y="232913"/>
                            <a:ext cx="28689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Oval 36"/>
                        <wps:cNvSpPr>
                          <a:spLocks noChangeArrowheads="1"/>
                        </wps:cNvSpPr>
                        <wps:spPr bwMode="auto">
                          <a:xfrm>
                            <a:off x="1595887" y="198408"/>
                            <a:ext cx="48895" cy="488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569343" y="0"/>
                            <a:ext cx="601980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7EAE0B" w14:textId="77777777" w:rsidR="00F36DC2" w:rsidRDefault="00F36DC2" w:rsidP="00EF1E9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2078882" y="8621"/>
                            <a:ext cx="746843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28C29A" w14:textId="77777777" w:rsidR="00F36DC2" w:rsidRPr="008C1749" w:rsidRDefault="00F36DC2" w:rsidP="00EF1E9E">
                              <w:pPr>
                                <w:rPr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3x+11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163902" y="198408"/>
                            <a:ext cx="48895" cy="488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3053751" y="207034"/>
                            <a:ext cx="48895" cy="488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526875" y="258793"/>
                            <a:ext cx="34353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8857BD" w14:textId="77777777" w:rsidR="00F36DC2" w:rsidRDefault="00F36DC2" w:rsidP="00EF1E9E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967487" y="224287"/>
                            <a:ext cx="34353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B87F12" w14:textId="77777777" w:rsidR="00F36DC2" w:rsidRDefault="00F36DC2" w:rsidP="00EF1E9E"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32913"/>
                            <a:ext cx="34353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35F63E" w14:textId="77777777" w:rsidR="00F36DC2" w:rsidRDefault="00F36DC2" w:rsidP="00EF1E9E"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296C1BA" id="Group 60" o:spid="_x0000_s1043" style="position:absolute;margin-left:16.2pt;margin-top:8.7pt;width:260.7pt;height:41.5pt;z-index:251836416" coordsize="33110,5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">
                <v:line id="Straight Connector 35" o:spid="_x0000_s1044" style="position:absolute;visibility:visible;mso-wrap-style:square" from="1897,2329" to="30587,2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<v:oval id="Oval 36" o:spid="_x0000_s1045" style="position:absolute;left:15958;top:1984;width:489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" fillcolor="black"/>
                <v:shape id="Text Box 37" o:spid="_x0000_s1046" type="#_x0000_t202" style="position:absolute;left:5693;width:6020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767EAE0B" w14:textId="77777777" w:rsidR="00F36DC2" w:rsidRDefault="00F36DC2" w:rsidP="00EF1E9E"/>
                    </w:txbxContent>
                  </v:textbox>
                </v:shape>
                <v:shape id="Text Box 38" o:spid="_x0000_s1047" type="#_x0000_t202" style="position:absolute;left:20788;top:86;width:7469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7B28C29A" w14:textId="77777777" w:rsidR="00F36DC2" w:rsidRPr="008C1749" w:rsidRDefault="00F36DC2" w:rsidP="00EF1E9E">
                        <w:pPr>
                          <w:rPr>
                            <w:sz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3x+11</m:t>
                            </m:r>
                          </m:oMath>
                        </m:oMathPara>
                      </w:p>
                    </w:txbxContent>
                  </v:textbox>
                </v:shape>
                <v:oval id="Oval 39" o:spid="_x0000_s1048" style="position:absolute;left:1639;top:1984;width:488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" fillcolor="black"/>
                <v:oval id="Oval 40" o:spid="_x0000_s1049" style="position:absolute;left:30537;top:2070;width:489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" fillcolor="black"/>
                <v:shape id="Text Box 41" o:spid="_x0000_s1050" type="#_x0000_t202" style="position:absolute;left:15268;top:2587;width:3436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5A8857BD" w14:textId="77777777" w:rsidR="00F36DC2" w:rsidRDefault="00F36DC2" w:rsidP="00EF1E9E">
                        <w:r>
                          <w:t>E</w:t>
                        </w:r>
                      </w:p>
                    </w:txbxContent>
                  </v:textbox>
                </v:shape>
                <v:shape id="Text Box 42" o:spid="_x0000_s1051" type="#_x0000_t202" style="position:absolute;left:29674;top:2242;width:3436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3FB87F12" w14:textId="77777777" w:rsidR="00F36DC2" w:rsidRDefault="00F36DC2" w:rsidP="00EF1E9E">
                        <w:r>
                          <w:t>Q</w:t>
                        </w:r>
                      </w:p>
                    </w:txbxContent>
                  </v:textbox>
                </v:shape>
                <v:shape id="Text Box 43" o:spid="_x0000_s1052" type="#_x0000_t202" style="position:absolute;top:2329;width:3435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3F35F63E" w14:textId="77777777" w:rsidR="00F36DC2" w:rsidRDefault="00F36DC2" w:rsidP="00EF1E9E">
                        <w: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794BFD0" w14:textId="3B6BE45E" w:rsidR="00EF1E9E" w:rsidRDefault="00702862" w:rsidP="00EF1E9E">
      <w:pPr>
        <w:jc w:val="right"/>
      </w:pPr>
      <w:r>
        <w:t>14</w:t>
      </w:r>
      <w:r w:rsidR="00DF5D55">
        <w:t xml:space="preserve">.) </w:t>
      </w:r>
      <w:r w:rsidR="00EF1E9E">
        <w:t>EQ = ____________</w:t>
      </w:r>
    </w:p>
    <w:p w14:paraId="608F5166" w14:textId="77777777" w:rsidR="00EF1E9E" w:rsidRDefault="00EF1E9E" w:rsidP="00EF1E9E">
      <w:pPr>
        <w:pStyle w:val="BodyTextIndent"/>
      </w:pPr>
    </w:p>
    <w:p w14:paraId="753290CA" w14:textId="77777777" w:rsidR="00EF1E9E" w:rsidRDefault="00EF1E9E" w:rsidP="00C40B7A">
      <w:pPr>
        <w:ind w:left="450" w:hanging="450"/>
      </w:pPr>
    </w:p>
    <w:p w14:paraId="2FE99450" w14:textId="77777777" w:rsidR="00FC677D" w:rsidRDefault="00FC677D" w:rsidP="00C40B7A">
      <w:pPr>
        <w:ind w:left="450" w:hanging="450"/>
      </w:pPr>
    </w:p>
    <w:p w14:paraId="2EEB8F84" w14:textId="77777777" w:rsidR="00FC677D" w:rsidRDefault="00FC677D" w:rsidP="00C40B7A">
      <w:pPr>
        <w:ind w:left="450" w:hanging="450"/>
      </w:pPr>
    </w:p>
    <w:p w14:paraId="1DED7540" w14:textId="6149316F" w:rsidR="00FC677D" w:rsidRDefault="00FC677D" w:rsidP="00C40B7A">
      <w:pPr>
        <w:ind w:left="450" w:hanging="450"/>
      </w:pPr>
    </w:p>
    <w:p w14:paraId="4FFA6928" w14:textId="77777777" w:rsidR="007A1776" w:rsidRDefault="007A1776" w:rsidP="00C40B7A">
      <w:pPr>
        <w:ind w:left="450" w:hanging="450"/>
      </w:pPr>
    </w:p>
    <w:p w14:paraId="39B7D7DD" w14:textId="4A1C4DB5" w:rsidR="00452E28" w:rsidRDefault="00702862" w:rsidP="00C40B7A">
      <w:pPr>
        <w:ind w:left="450" w:hanging="450"/>
      </w:pPr>
      <w:r>
        <w:t>15</w:t>
      </w:r>
      <w:r w:rsidR="00934979">
        <w:t>.</w:t>
      </w:r>
      <w:r w:rsidR="00452E28">
        <w:t xml:space="preserve"> Classify each polygon by number of sides and determine whether it is equiangular, equilateral, or regular. </w:t>
      </w:r>
    </w:p>
    <w:p w14:paraId="5CE11B4A" w14:textId="77777777" w:rsidR="00452E28" w:rsidRPr="007A1776" w:rsidRDefault="007E0385" w:rsidP="00C40B7A">
      <w:pPr>
        <w:ind w:left="450" w:hanging="450"/>
        <w:rPr>
          <w:sz w:val="12"/>
          <w:szCs w:val="1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90462A3" wp14:editId="4F571F8B">
                <wp:simplePos x="0" y="0"/>
                <wp:positionH relativeFrom="column">
                  <wp:posOffset>1217516</wp:posOffset>
                </wp:positionH>
                <wp:positionV relativeFrom="paragraph">
                  <wp:posOffset>96520</wp:posOffset>
                </wp:positionV>
                <wp:extent cx="291705" cy="337377"/>
                <wp:effectExtent l="0" t="0" r="0" b="28575"/>
                <wp:wrapNone/>
                <wp:docPr id="68" name="Arc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7054388">
                          <a:off x="0" y="0"/>
                          <a:ext cx="291705" cy="337377"/>
                        </a:xfrm>
                        <a:prstGeom prst="arc">
                          <a:avLst>
                            <a:gd name="adj1" fmla="val 16200000"/>
                            <a:gd name="adj2" fmla="val 1469916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6996BF" id="Arc 68" o:spid="_x0000_s1026" style="position:absolute;margin-left:95.85pt;margin-top:7.6pt;width:22.95pt;height:26.55pt;rotation:7705273fd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91705,337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" path="m145852,nsc198797,,247584,33183,273318,86698v21209,44105,24230,96875,8234,143829l145853,168689v,-56230,-1,-112459,-1,-168689xem145852,nfc198797,,247584,33183,273318,86698v21209,44105,24230,96875,8234,143829e" filled="f" strokecolor="black [3040]">
                <v:path arrowok="t" o:connecttype="custom" o:connectlocs="145852,0;273318,86698;281552,230527" o:connectangles="0,0,0"/>
              </v:shape>
            </w:pict>
          </mc:Fallback>
        </mc:AlternateContent>
      </w:r>
      <w:r w:rsidR="00452E28" w:rsidRPr="007A1776">
        <w:rPr>
          <w:sz w:val="12"/>
          <w:szCs w:val="12"/>
        </w:rPr>
        <w:tab/>
      </w:r>
    </w:p>
    <w:p w14:paraId="42E0D633" w14:textId="5507492A" w:rsidR="00452E28" w:rsidRDefault="007E0385" w:rsidP="007A1776"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B42B20D" wp14:editId="5C62027E">
                <wp:simplePos x="0" y="0"/>
                <wp:positionH relativeFrom="column">
                  <wp:posOffset>5685183</wp:posOffset>
                </wp:positionH>
                <wp:positionV relativeFrom="paragraph">
                  <wp:posOffset>106679</wp:posOffset>
                </wp:positionV>
                <wp:extent cx="49695" cy="167745"/>
                <wp:effectExtent l="0" t="0" r="26670" b="22860"/>
                <wp:wrapNone/>
                <wp:docPr id="78" name="Straight Connector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9695" cy="1677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2712F6" id="Straight Connector 78" o:spid="_x0000_s1026" style="position:absolute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7.65pt,8.4pt" to="451.55pt,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F7EFE71" wp14:editId="3706844D">
                <wp:simplePos x="0" y="0"/>
                <wp:positionH relativeFrom="column">
                  <wp:posOffset>5218043</wp:posOffset>
                </wp:positionH>
                <wp:positionV relativeFrom="paragraph">
                  <wp:posOffset>27167</wp:posOffset>
                </wp:positionV>
                <wp:extent cx="0" cy="188843"/>
                <wp:effectExtent l="0" t="0" r="19050" b="20955"/>
                <wp:wrapSquare wrapText="bothSides"/>
                <wp:docPr id="76" name="Straight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884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3E5F86" id="Straight Connector 76" o:spid="_x0000_s1026" style="position:absolute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0.85pt,2.15pt" to="410.8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" strokecolor="black [3040]">
                <w10:wrap type="squar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C4B70C3" wp14:editId="100E405D">
                <wp:simplePos x="0" y="0"/>
                <wp:positionH relativeFrom="column">
                  <wp:posOffset>4691270</wp:posOffset>
                </wp:positionH>
                <wp:positionV relativeFrom="paragraph">
                  <wp:posOffset>106680</wp:posOffset>
                </wp:positionV>
                <wp:extent cx="39756" cy="167745"/>
                <wp:effectExtent l="0" t="0" r="36830" b="22860"/>
                <wp:wrapNone/>
                <wp:docPr id="72" name="Straight Connector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756" cy="1677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BEE80A0" id="Straight Connector 72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9.4pt,8.4pt" to="372.55pt,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1BE569B" wp14:editId="0DC7E0B7">
                <wp:simplePos x="0" y="0"/>
                <wp:positionH relativeFrom="column">
                  <wp:posOffset>4343400</wp:posOffset>
                </wp:positionH>
                <wp:positionV relativeFrom="paragraph">
                  <wp:posOffset>96740</wp:posOffset>
                </wp:positionV>
                <wp:extent cx="1719470" cy="874643"/>
                <wp:effectExtent l="0" t="0" r="14605" b="20955"/>
                <wp:wrapNone/>
                <wp:docPr id="71" name="Decagon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9470" cy="874643"/>
                        </a:xfrm>
                        <a:prstGeom prst="decagon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E9A776" id="Decagon 71" o:spid="_x0000_s1026" style="position:absolute;margin-left:342pt;margin-top:7.6pt;width:135.4pt;height:68.8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719470,874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" path="m,437322l164195,167043,594062,1r531346,l1555275,167043r164195,270279l1555275,707600,1125408,874642r-531346,l164195,707600,,437322xe" filled="f" strokecolor="black [1600]" strokeweight="1.5pt">
                <v:path arrowok="t" o:connecttype="custom" o:connectlocs="0,437322;164195,167043;594062,1;1125408,1;1555275,167043;1719470,437322;1555275,707600;1125408,874642;594062,874642;164195,707600;0,437322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0BC05FA" wp14:editId="48049769">
                <wp:simplePos x="0" y="0"/>
                <wp:positionH relativeFrom="column">
                  <wp:posOffset>766583</wp:posOffset>
                </wp:positionH>
                <wp:positionV relativeFrom="paragraph">
                  <wp:posOffset>86802</wp:posOffset>
                </wp:positionV>
                <wp:extent cx="1218317" cy="944217"/>
                <wp:effectExtent l="0" t="0" r="20320" b="27940"/>
                <wp:wrapNone/>
                <wp:docPr id="34" name="Regular Pentagon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8317" cy="944217"/>
                        </a:xfrm>
                        <a:prstGeom prst="pentagon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D195D5A" id="_x0000_t56" coordsize="21600,21600" o:spt="56" path="m10800,l,8259,4200,21600r13200,l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Regular Pentagon 34" o:spid="_x0000_s1026" type="#_x0000_t56" style="position:absolute;margin-left:60.35pt;margin-top:6.85pt;width:95.95pt;height:74.35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" filled="f" strokecolor="black [3213]" strokeweight="1.5pt"/>
            </w:pict>
          </mc:Fallback>
        </mc:AlternateContent>
      </w:r>
      <w:r w:rsidR="007A1776">
        <w:t xml:space="preserve">     a.) </w:t>
      </w:r>
      <w:r w:rsidR="007A1776">
        <w:tab/>
      </w:r>
      <w:r>
        <w:t xml:space="preserve">       </w:t>
      </w:r>
      <w:r>
        <w:tab/>
      </w:r>
      <w:r>
        <w:tab/>
      </w:r>
      <w:r>
        <w:tab/>
      </w:r>
      <w:r w:rsidR="00D65574">
        <w:tab/>
      </w:r>
      <w:r>
        <w:tab/>
      </w:r>
      <w:r w:rsidR="007A1776">
        <w:tab/>
      </w:r>
      <w:r w:rsidR="007A1776">
        <w:tab/>
      </w:r>
      <w:r>
        <w:t>b</w:t>
      </w:r>
      <w:r w:rsidR="007A1776">
        <w:t>.</w:t>
      </w:r>
      <w:r>
        <w:t xml:space="preserve">)  </w:t>
      </w:r>
    </w:p>
    <w:p w14:paraId="46864715" w14:textId="54506777" w:rsidR="00452E28" w:rsidRDefault="007E0385" w:rsidP="00C40B7A">
      <w:pPr>
        <w:ind w:left="450" w:hanging="45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B0412C3" wp14:editId="73316332">
                <wp:simplePos x="0" y="0"/>
                <wp:positionH relativeFrom="column">
                  <wp:posOffset>5923721</wp:posOffset>
                </wp:positionH>
                <wp:positionV relativeFrom="paragraph">
                  <wp:posOffset>130203</wp:posOffset>
                </wp:positionV>
                <wp:extent cx="138678" cy="119269"/>
                <wp:effectExtent l="0" t="0" r="33020" b="33655"/>
                <wp:wrapNone/>
                <wp:docPr id="79" name="Straight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8678" cy="11926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9B0C4C" id="Straight Connector 79" o:spid="_x0000_s1026" style="position:absolute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6.45pt,10.25pt" to="477.35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EED210" wp14:editId="48B75D04">
                <wp:simplePos x="0" y="0"/>
                <wp:positionH relativeFrom="column">
                  <wp:posOffset>1793654</wp:posOffset>
                </wp:positionH>
                <wp:positionV relativeFrom="paragraph">
                  <wp:posOffset>126365</wp:posOffset>
                </wp:positionV>
                <wp:extent cx="317500" cy="278130"/>
                <wp:effectExtent l="19050" t="0" r="0" b="26670"/>
                <wp:wrapNone/>
                <wp:docPr id="69" name="Arc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1001497">
                          <a:off x="0" y="0"/>
                          <a:ext cx="317500" cy="278130"/>
                        </a:xfrm>
                        <a:prstGeom prst="arc">
                          <a:avLst>
                            <a:gd name="adj1" fmla="val 16200000"/>
                            <a:gd name="adj2" fmla="val 1469916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4E3EB1" id="Arc 69" o:spid="_x0000_s1026" style="position:absolute;margin-left:141.25pt;margin-top:9.95pt;width:25pt;height:21.9pt;rotation:-11576392fd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17500,278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" path="m158750,nsc209284,,256799,21076,286708,56757v35789,42695,40781,99494,12876,146485l158750,139065,158750,xem158750,nfc209284,,256799,21076,286708,56757v35789,42695,40781,99494,12876,146485e" filled="f" strokecolor="black [3040]">
                <v:path arrowok="t" o:connecttype="custom" o:connectlocs="158750,0;286708,56757;299584,203242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D5454CE" wp14:editId="3D783300">
                <wp:simplePos x="0" y="0"/>
                <wp:positionH relativeFrom="column">
                  <wp:posOffset>614045</wp:posOffset>
                </wp:positionH>
                <wp:positionV relativeFrom="paragraph">
                  <wp:posOffset>168496</wp:posOffset>
                </wp:positionV>
                <wp:extent cx="317500" cy="278130"/>
                <wp:effectExtent l="0" t="0" r="0" b="26670"/>
                <wp:wrapNone/>
                <wp:docPr id="66" name="Arc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562013">
                          <a:off x="0" y="0"/>
                          <a:ext cx="317500" cy="278130"/>
                        </a:xfrm>
                        <a:prstGeom prst="arc">
                          <a:avLst>
                            <a:gd name="adj1" fmla="val 16200000"/>
                            <a:gd name="adj2" fmla="val 1469916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B2F1E4" id="Arc 66" o:spid="_x0000_s1026" style="position:absolute;margin-left:48.35pt;margin-top:13.25pt;width:25pt;height:21.9pt;rotation:2798401fd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17500,278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" path="m158750,nsc209284,,256799,21076,286708,56757v35789,42695,40781,99494,12876,146485l158750,139065,158750,xem158750,nfc209284,,256799,21076,286708,56757v35789,42695,40781,99494,12876,146485e" filled="f" strokecolor="black [3040]">
                <v:path arrowok="t" o:connecttype="custom" o:connectlocs="158750,0;286708,56757;299584,203242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BFD113F" wp14:editId="47496AF4">
                <wp:simplePos x="0" y="0"/>
                <wp:positionH relativeFrom="column">
                  <wp:posOffset>1639957</wp:posOffset>
                </wp:positionH>
                <wp:positionV relativeFrom="paragraph">
                  <wp:posOffset>10932</wp:posOffset>
                </wp:positionV>
                <wp:extent cx="99391" cy="168689"/>
                <wp:effectExtent l="0" t="0" r="34290" b="22225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9391" cy="16868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2DDDF5" id="Straight Connector 62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.15pt,.85pt" to="137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D0A4870" wp14:editId="6698F851">
                <wp:simplePos x="0" y="0"/>
                <wp:positionH relativeFrom="column">
                  <wp:posOffset>983974</wp:posOffset>
                </wp:positionH>
                <wp:positionV relativeFrom="paragraph">
                  <wp:posOffset>20872</wp:posOffset>
                </wp:positionV>
                <wp:extent cx="109330" cy="159026"/>
                <wp:effectExtent l="0" t="0" r="24130" b="3175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330" cy="15902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CFA251" id="Straight Connector 61" o:spid="_x0000_s1026" style="position:absolute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7.5pt,1.65pt" to="86.1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" strokecolor="black [3040]"/>
            </w:pict>
          </mc:Fallback>
        </mc:AlternateContent>
      </w:r>
    </w:p>
    <w:p w14:paraId="2861C154" w14:textId="2B9E161A" w:rsidR="00452E28" w:rsidRDefault="00DF5D55" w:rsidP="00C40B7A">
      <w:pPr>
        <w:ind w:left="450" w:hanging="45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139B21A" wp14:editId="157B27ED">
                <wp:simplePos x="0" y="0"/>
                <wp:positionH relativeFrom="column">
                  <wp:posOffset>4324985</wp:posOffset>
                </wp:positionH>
                <wp:positionV relativeFrom="paragraph">
                  <wp:posOffset>13335</wp:posOffset>
                </wp:positionV>
                <wp:extent cx="207645" cy="112395"/>
                <wp:effectExtent l="0" t="0" r="46355" b="40005"/>
                <wp:wrapNone/>
                <wp:docPr id="81" name="Straight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" cy="1123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045390" id="Straight Connector 81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0.55pt,1.05pt" to="356.9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" strokecolor="black [3040]"/>
            </w:pict>
          </mc:Fallback>
        </mc:AlternateContent>
      </w:r>
    </w:p>
    <w:p w14:paraId="49427F0B" w14:textId="77777777" w:rsidR="00DD4AEF" w:rsidRDefault="00DD4AEF" w:rsidP="00C40B7A">
      <w:pPr>
        <w:ind w:left="450" w:hanging="45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3C19609" wp14:editId="30B7632D">
                <wp:simplePos x="0" y="0"/>
                <wp:positionH relativeFrom="column">
                  <wp:posOffset>5913755</wp:posOffset>
                </wp:positionH>
                <wp:positionV relativeFrom="paragraph">
                  <wp:posOffset>75344</wp:posOffset>
                </wp:positionV>
                <wp:extent cx="187960" cy="70485"/>
                <wp:effectExtent l="0" t="0" r="21590" b="24765"/>
                <wp:wrapNone/>
                <wp:docPr id="74" name="Straight Connector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960" cy="704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9197C1" id="Straight Connector 74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5.65pt,5.95pt" to="480.4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BC32A56" wp14:editId="0664720B">
                <wp:simplePos x="0" y="0"/>
                <wp:positionH relativeFrom="column">
                  <wp:posOffset>4273550</wp:posOffset>
                </wp:positionH>
                <wp:positionV relativeFrom="paragraph">
                  <wp:posOffset>84869</wp:posOffset>
                </wp:positionV>
                <wp:extent cx="228600" cy="38735"/>
                <wp:effectExtent l="0" t="0" r="19050" b="37465"/>
                <wp:wrapNone/>
                <wp:docPr id="75" name="Straight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8600" cy="3873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9EAD04" id="Straight Connector 75" o:spid="_x0000_s1026" style="position:absolute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6.5pt,6.7pt" to="354.5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" strokecolor="black [3040]"/>
            </w:pict>
          </mc:Fallback>
        </mc:AlternateContent>
      </w:r>
    </w:p>
    <w:p w14:paraId="1710A66F" w14:textId="77777777" w:rsidR="007E0385" w:rsidRDefault="007E0385" w:rsidP="00C40B7A">
      <w:pPr>
        <w:ind w:left="450" w:hanging="45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F92C4D5" wp14:editId="5677C86B">
                <wp:simplePos x="0" y="0"/>
                <wp:positionH relativeFrom="column">
                  <wp:posOffset>4671391</wp:posOffset>
                </wp:positionH>
                <wp:positionV relativeFrom="paragraph">
                  <wp:posOffset>101378</wp:posOffset>
                </wp:positionV>
                <wp:extent cx="59635" cy="168717"/>
                <wp:effectExtent l="0" t="0" r="36195" b="22225"/>
                <wp:wrapNone/>
                <wp:docPr id="80" name="Straight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9635" cy="1687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45622E6" id="Straight Connector 80" o:spid="_x0000_s1026" style="position:absolute;flip:x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67.85pt,8pt" to="372.55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16CA0AC" wp14:editId="4C508218">
                <wp:simplePos x="0" y="0"/>
                <wp:positionH relativeFrom="column">
                  <wp:posOffset>5668092</wp:posOffset>
                </wp:positionH>
                <wp:positionV relativeFrom="paragraph">
                  <wp:posOffset>66261</wp:posOffset>
                </wp:positionV>
                <wp:extent cx="39756" cy="167745"/>
                <wp:effectExtent l="0" t="0" r="36830" b="22860"/>
                <wp:wrapNone/>
                <wp:docPr id="73" name="Straight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756" cy="1677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5046D3" id="Straight Connector 73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6.3pt,5.2pt" to="449.45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0CFE9EA" wp14:editId="479BA8A9">
                <wp:simplePos x="0" y="0"/>
                <wp:positionH relativeFrom="column">
                  <wp:posOffset>755374</wp:posOffset>
                </wp:positionH>
                <wp:positionV relativeFrom="paragraph">
                  <wp:posOffset>11927</wp:posOffset>
                </wp:positionV>
                <wp:extent cx="248478" cy="49696"/>
                <wp:effectExtent l="0" t="0" r="37465" b="26670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8478" cy="4969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3F4A9C" id="Straight Connector 65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5pt,.95pt" to="79.05pt,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33DB671" wp14:editId="39A24259">
                <wp:simplePos x="0" y="0"/>
                <wp:positionH relativeFrom="column">
                  <wp:posOffset>1798983</wp:posOffset>
                </wp:positionH>
                <wp:positionV relativeFrom="paragraph">
                  <wp:posOffset>11927</wp:posOffset>
                </wp:positionV>
                <wp:extent cx="159026" cy="89452"/>
                <wp:effectExtent l="0" t="0" r="31750" b="2540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9026" cy="894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B5FC07" id="Straight Connector 6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65pt,.95pt" to="154.15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" strokecolor="black [3040]"/>
            </w:pict>
          </mc:Fallback>
        </mc:AlternateContent>
      </w:r>
    </w:p>
    <w:p w14:paraId="12FA3FA7" w14:textId="5762EBDE" w:rsidR="00D65574" w:rsidRDefault="007E0385" w:rsidP="00A53FA1">
      <w:pPr>
        <w:ind w:left="450" w:hanging="45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1553A9D" wp14:editId="20D819D7">
                <wp:simplePos x="0" y="0"/>
                <wp:positionH relativeFrom="column">
                  <wp:posOffset>5168154</wp:posOffset>
                </wp:positionH>
                <wp:positionV relativeFrom="paragraph">
                  <wp:posOffset>5632</wp:posOffset>
                </wp:positionV>
                <wp:extent cx="10132" cy="188844"/>
                <wp:effectExtent l="0" t="0" r="28575" b="20955"/>
                <wp:wrapNone/>
                <wp:docPr id="77" name="Straight Connector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32" cy="18884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5CC72C" id="Straight Connector 77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6.95pt,.45pt" to="407.7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8CCAACA" wp14:editId="1D6407DA">
                <wp:simplePos x="0" y="0"/>
                <wp:positionH relativeFrom="column">
                  <wp:posOffset>1550035</wp:posOffset>
                </wp:positionH>
                <wp:positionV relativeFrom="paragraph">
                  <wp:posOffset>31750</wp:posOffset>
                </wp:positionV>
                <wp:extent cx="317500" cy="278130"/>
                <wp:effectExtent l="19685" t="18415" r="0" b="0"/>
                <wp:wrapNone/>
                <wp:docPr id="70" name="Arc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7104508">
                          <a:off x="0" y="0"/>
                          <a:ext cx="317500" cy="278130"/>
                        </a:xfrm>
                        <a:prstGeom prst="arc">
                          <a:avLst>
                            <a:gd name="adj1" fmla="val 16200000"/>
                            <a:gd name="adj2" fmla="val 1469916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463310" id="Arc 70" o:spid="_x0000_s1026" style="position:absolute;margin-left:122.05pt;margin-top:2.5pt;width:25pt;height:21.9pt;rotation:-4910276fd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17500,278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" path="m158750,nsc209284,,256799,21076,286708,56757v35789,42695,40781,99494,12876,146485l158750,139065,158750,xem158750,nfc209284,,256799,21076,286708,56757v35789,42695,40781,99494,12876,146485e" filled="f" strokecolor="black [3040]">
                <v:path arrowok="t" o:connecttype="custom" o:connectlocs="158750,0;286708,56757;299584,203242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C8C6B58" wp14:editId="218DF942">
                <wp:simplePos x="0" y="0"/>
                <wp:positionH relativeFrom="column">
                  <wp:posOffset>811535</wp:posOffset>
                </wp:positionH>
                <wp:positionV relativeFrom="paragraph">
                  <wp:posOffset>15257</wp:posOffset>
                </wp:positionV>
                <wp:extent cx="324447" cy="240002"/>
                <wp:effectExtent l="0" t="38100" r="19050" b="0"/>
                <wp:wrapNone/>
                <wp:docPr id="67" name="Arc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980458">
                          <a:off x="0" y="0"/>
                          <a:ext cx="324447" cy="240002"/>
                        </a:xfrm>
                        <a:prstGeom prst="arc">
                          <a:avLst>
                            <a:gd name="adj1" fmla="val 16200000"/>
                            <a:gd name="adj2" fmla="val 1469916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19F3AC" id="Arc 67" o:spid="_x0000_s1026" style="position:absolute;margin-left:63.9pt;margin-top:1.2pt;width:25.55pt;height:18.9pt;rotation:-676705fd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4447,24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" path="m162223,nsc209177,,253828,15049,284638,41259v46557,39605,52918,96996,15704,141683l162224,120001v,-40000,-1,-80001,-1,-120001xem162223,nfc209177,,253828,15049,284638,41259v46557,39605,52918,96996,15704,141683e" filled="f" strokecolor="black [3040]">
                <v:path arrowok="t" o:connecttype="custom" o:connectlocs="162223,0;284638,41259;300342,182942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400B1E6" wp14:editId="5EA02241">
                <wp:simplePos x="0" y="0"/>
                <wp:positionH relativeFrom="column">
                  <wp:posOffset>1341783</wp:posOffset>
                </wp:positionH>
                <wp:positionV relativeFrom="paragraph">
                  <wp:posOffset>55327</wp:posOffset>
                </wp:positionV>
                <wp:extent cx="19878" cy="168965"/>
                <wp:effectExtent l="0" t="0" r="37465" b="21590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78" cy="1689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E77A25" id="Straight Connector 6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65pt,4.35pt" to="107.2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" strokecolor="black [3040]"/>
            </w:pict>
          </mc:Fallback>
        </mc:AlternateContent>
      </w:r>
    </w:p>
    <w:p w14:paraId="4BC0EF75" w14:textId="77777777" w:rsidR="007A1776" w:rsidRPr="00A53FA1" w:rsidRDefault="007A1776" w:rsidP="00D65574">
      <w:pPr>
        <w:rPr>
          <w:sz w:val="36"/>
        </w:rPr>
      </w:pPr>
    </w:p>
    <w:p w14:paraId="2568A397" w14:textId="77777777" w:rsidR="00D65574" w:rsidRDefault="00D65574" w:rsidP="00D65574">
      <w:pPr>
        <w:spacing w:after="120"/>
      </w:pPr>
      <w:r>
        <w:t>__________________, __________________</w:t>
      </w:r>
      <w:r>
        <w:tab/>
      </w:r>
      <w:r>
        <w:tab/>
        <w:t>__________________, __________________</w:t>
      </w:r>
      <w:r>
        <w:tab/>
      </w:r>
    </w:p>
    <w:p w14:paraId="3A589AFE" w14:textId="77777777" w:rsidR="007513CB" w:rsidRDefault="007513CB" w:rsidP="00374915"/>
    <w:p w14:paraId="743ED285" w14:textId="6710B031" w:rsidR="00374915" w:rsidRDefault="00702862" w:rsidP="00374915">
      <w:r>
        <w:t>16</w:t>
      </w:r>
      <w:r w:rsidR="00DF5D55">
        <w:t xml:space="preserve">. </w:t>
      </w:r>
      <w:r w:rsidR="00374915">
        <w:t xml:space="preserve">Use the information about the figure to find the indicated measures. LABEL your answers! </w:t>
      </w:r>
    </w:p>
    <w:p w14:paraId="74D83ED5" w14:textId="77777777" w:rsidR="00DF5D55" w:rsidRPr="00DF5D55" w:rsidRDefault="00DF5D55" w:rsidP="00374915">
      <w:pPr>
        <w:rPr>
          <w:sz w:val="16"/>
        </w:rPr>
      </w:pPr>
    </w:p>
    <w:p w14:paraId="291F26C3" w14:textId="3D1E25B4" w:rsidR="00374915" w:rsidRDefault="00934979" w:rsidP="00374915">
      <w:pPr>
        <w:ind w:left="450" w:hanging="450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57457478" wp14:editId="404F0A2E">
                <wp:simplePos x="0" y="0"/>
                <wp:positionH relativeFrom="margin">
                  <wp:posOffset>2093232</wp:posOffset>
                </wp:positionH>
                <wp:positionV relativeFrom="paragraph">
                  <wp:posOffset>125821</wp:posOffset>
                </wp:positionV>
                <wp:extent cx="2004695" cy="821690"/>
                <wp:effectExtent l="0" t="0" r="0" b="0"/>
                <wp:wrapNone/>
                <wp:docPr id="82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695" cy="821690"/>
                          <a:chOff x="2484" y="3155"/>
                          <a:chExt cx="3157" cy="1294"/>
                        </a:xfrm>
                      </wpg:grpSpPr>
                      <wps:wsp>
                        <wps:cNvPr id="83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2484" y="3155"/>
                            <a:ext cx="2312" cy="8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4756" y="3353"/>
                            <a:ext cx="885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5FC59A" w14:textId="77777777" w:rsidR="00F36DC2" w:rsidRDefault="00F36DC2" w:rsidP="00374915">
                              <w:proofErr w:type="gramStart"/>
                              <w:r w:rsidRPr="00A53FA1">
                                <w:rPr>
                                  <w:i/>
                                  <w:sz w:val="20"/>
                                </w:rPr>
                                <w:t>2</w:t>
                              </w:r>
                              <w:proofErr w:type="gramEnd"/>
                              <w:r w:rsidRPr="00A53FA1">
                                <w:rPr>
                                  <w:i/>
                                  <w:sz w:val="20"/>
                                </w:rPr>
                                <w:t xml:space="preserve"> in</w: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3370" y="4000"/>
                            <a:ext cx="507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1461AF" w14:textId="77777777" w:rsidR="00F36DC2" w:rsidRPr="007A1776" w:rsidRDefault="00F36DC2" w:rsidP="00374915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proofErr w:type="gramStart"/>
                              <w:r w:rsidRPr="007A1776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457478" id="Group 82" o:spid="_x0000_s1053" style="position:absolute;left:0;text-align:left;margin-left:164.8pt;margin-top:9.9pt;width:157.85pt;height:64.7pt;z-index:251696128;mso-position-horizontal-relative:margin" coordorigin="2484,3155" coordsize="3157,12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">
                <v:rect id="Rectangle 39" o:spid="_x0000_s1054" style="position:absolute;left:2484;top:3155;width:2312;height: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" o:spid="_x0000_s1055" type="#_x0000_t202" style="position:absolute;left:4756;top:3353;width:885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<v:textbox>
                    <w:txbxContent>
                      <w:p w14:paraId="3F5FC59A" w14:textId="77777777" w:rsidR="00F36DC2" w:rsidRDefault="00F36DC2" w:rsidP="00374915">
                        <w:proofErr w:type="gramStart"/>
                        <w:r w:rsidRPr="00A53FA1">
                          <w:rPr>
                            <w:i/>
                            <w:sz w:val="20"/>
                          </w:rPr>
                          <w:t>2</w:t>
                        </w:r>
                        <w:proofErr w:type="gramEnd"/>
                        <w:r w:rsidRPr="00A53FA1">
                          <w:rPr>
                            <w:i/>
                            <w:sz w:val="20"/>
                          </w:rPr>
                          <w:t xml:space="preserve"> in</w:t>
                        </w:r>
                        <w:r>
                          <w:t>.</w:t>
                        </w:r>
                      </w:p>
                    </w:txbxContent>
                  </v:textbox>
                </v:shape>
                <v:shape id="Text Box 41" o:spid="_x0000_s1056" type="#_x0000_t202" style="position:absolute;left:3370;top:4000;width:507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<v:textbox>
                    <w:txbxContent>
                      <w:p w14:paraId="3D1461AF" w14:textId="77777777" w:rsidR="00F36DC2" w:rsidRPr="007A1776" w:rsidRDefault="00F36DC2" w:rsidP="00374915">
                        <w:pPr>
                          <w:rPr>
                            <w:i/>
                            <w:sz w:val="20"/>
                          </w:rPr>
                        </w:pPr>
                        <w:proofErr w:type="gramStart"/>
                        <w:r w:rsidRPr="007A1776">
                          <w:rPr>
                            <w:i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DF5D55">
        <w:t xml:space="preserve">     a</w:t>
      </w:r>
      <w:r w:rsidR="00A53FA1">
        <w:t>.</w:t>
      </w:r>
      <w:r w:rsidR="00DF5D55">
        <w:t>) Rectangle:</w:t>
      </w:r>
    </w:p>
    <w:p w14:paraId="2B1ED6CA" w14:textId="13A5C95A" w:rsidR="00374915" w:rsidRDefault="00DF5D55" w:rsidP="00374915">
      <w:pPr>
        <w:ind w:left="450" w:hanging="450"/>
      </w:pPr>
      <w:r>
        <w:tab/>
        <w:t xml:space="preserve">  </w:t>
      </w:r>
      <w:r w:rsidR="00374915">
        <w:t>Perimeter= 14 inches</w:t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  <w:t xml:space="preserve">     16</w:t>
      </w:r>
      <w:r w:rsidR="00934979">
        <w:t xml:space="preserve">a.) </w:t>
      </w:r>
      <w:r w:rsidR="00934979" w:rsidRPr="00294BE9">
        <w:rPr>
          <w:i/>
        </w:rPr>
        <w:t>x</w:t>
      </w:r>
      <w:r w:rsidR="00934979">
        <w:t xml:space="preserve"> = _____________</w:t>
      </w:r>
    </w:p>
    <w:p w14:paraId="5922D5F4" w14:textId="3090B9DD" w:rsidR="00374915" w:rsidRDefault="00DF5D55" w:rsidP="00374915">
      <w:pPr>
        <w:ind w:left="450" w:hanging="450"/>
      </w:pPr>
      <w:r>
        <w:tab/>
        <w:t xml:space="preserve">  </w:t>
      </w:r>
      <w:r w:rsidR="00374915">
        <w:t xml:space="preserve">Find </w:t>
      </w:r>
      <w:r w:rsidR="00374915" w:rsidRPr="007A1776">
        <w:rPr>
          <w:i/>
        </w:rPr>
        <w:t xml:space="preserve">x </w:t>
      </w:r>
      <w:r w:rsidR="00374915">
        <w:t>and area.</w:t>
      </w:r>
    </w:p>
    <w:p w14:paraId="7160343B" w14:textId="7D042E5F" w:rsidR="00374915" w:rsidRDefault="00934979" w:rsidP="00934979">
      <w:pPr>
        <w:ind w:left="7200" w:firstLine="720"/>
      </w:pPr>
      <w:r>
        <w:t xml:space="preserve">     Area = _______________</w:t>
      </w:r>
    </w:p>
    <w:p w14:paraId="12C0B20C" w14:textId="517E21A5" w:rsidR="00374915" w:rsidRDefault="00934979" w:rsidP="00374915">
      <w:pPr>
        <w:ind w:left="450" w:hanging="450"/>
        <w:jc w:val="right"/>
      </w:pPr>
      <w:r>
        <w:t xml:space="preserve"> </w:t>
      </w:r>
    </w:p>
    <w:p w14:paraId="057B3E85" w14:textId="77777777" w:rsidR="00374915" w:rsidRDefault="00374915" w:rsidP="00374915">
      <w:pPr>
        <w:ind w:left="450" w:hanging="450"/>
      </w:pPr>
    </w:p>
    <w:p w14:paraId="59FF8DB8" w14:textId="77777777" w:rsidR="00FC677D" w:rsidRDefault="00FC677D" w:rsidP="00D65574"/>
    <w:p w14:paraId="3BECB4BE" w14:textId="77777777" w:rsidR="00FC677D" w:rsidRDefault="00FC677D" w:rsidP="00D65574"/>
    <w:p w14:paraId="02DEC241" w14:textId="37A54C88" w:rsidR="00374915" w:rsidRDefault="00934979" w:rsidP="00374915">
      <w:pPr>
        <w:ind w:left="450" w:hanging="450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6300B323" wp14:editId="33465623">
                <wp:simplePos x="0" y="0"/>
                <wp:positionH relativeFrom="column">
                  <wp:posOffset>2439216</wp:posOffset>
                </wp:positionH>
                <wp:positionV relativeFrom="paragraph">
                  <wp:posOffset>36014</wp:posOffset>
                </wp:positionV>
                <wp:extent cx="791845" cy="1017905"/>
                <wp:effectExtent l="10795" t="9525" r="0" b="1270"/>
                <wp:wrapNone/>
                <wp:docPr id="86" name="Group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1845" cy="1017905"/>
                          <a:chOff x="2668" y="5902"/>
                          <a:chExt cx="1247" cy="1603"/>
                        </a:xfrm>
                      </wpg:grpSpPr>
                      <wps:wsp>
                        <wps:cNvPr id="8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668" y="5902"/>
                            <a:ext cx="1176" cy="1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6D1C4B" w14:textId="77777777" w:rsidR="00F36DC2" w:rsidRDefault="00F36DC2" w:rsidP="0037491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3030" y="7056"/>
                            <a:ext cx="885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52BA0A" w14:textId="77777777" w:rsidR="00F36DC2" w:rsidRPr="007A1776" w:rsidRDefault="00F36DC2" w:rsidP="00374915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proofErr w:type="gramStart"/>
                              <w:r w:rsidRPr="007A1776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00B323" id="Group 86" o:spid="_x0000_s1057" style="position:absolute;left:0;text-align:left;margin-left:192.05pt;margin-top:2.85pt;width:62.35pt;height:80.15pt;z-index:251698176" coordorigin="2668,5902" coordsize="1247,1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">
                <v:shape id="Text Box 43" o:spid="_x0000_s1058" type="#_x0000_t202" style="position:absolute;left:2668;top:5902;width:1176;height:11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">
                  <v:textbox>
                    <w:txbxContent>
                      <w:p w14:paraId="256D1C4B" w14:textId="77777777" w:rsidR="00F36DC2" w:rsidRDefault="00F36DC2" w:rsidP="00374915"/>
                    </w:txbxContent>
                  </v:textbox>
                </v:shape>
                <v:shape id="Text Box 44" o:spid="_x0000_s1059" type="#_x0000_t202" style="position:absolute;left:3030;top:7056;width:885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<v:textbox>
                    <w:txbxContent>
                      <w:p w14:paraId="5752BA0A" w14:textId="77777777" w:rsidR="00F36DC2" w:rsidRPr="007A1776" w:rsidRDefault="00F36DC2" w:rsidP="00374915">
                        <w:pPr>
                          <w:rPr>
                            <w:i/>
                            <w:sz w:val="20"/>
                          </w:rPr>
                        </w:pPr>
                        <w:proofErr w:type="gramStart"/>
                        <w:r w:rsidRPr="007A1776">
                          <w:rPr>
                            <w:i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14:paraId="36CEFA4D" w14:textId="48994474" w:rsidR="00374915" w:rsidRDefault="00DF5D55" w:rsidP="00374915">
      <w:pPr>
        <w:pStyle w:val="BodyTextIndent"/>
      </w:pPr>
      <w:r>
        <w:t xml:space="preserve">     </w:t>
      </w:r>
      <w:r w:rsidR="00934979">
        <w:t>b</w:t>
      </w:r>
      <w:r w:rsidR="00A53FA1">
        <w:t>.</w:t>
      </w:r>
      <w:r w:rsidR="00934979">
        <w:t>) Square:</w:t>
      </w:r>
    </w:p>
    <w:p w14:paraId="3D6528C7" w14:textId="65EC7CCE" w:rsidR="00374915" w:rsidRDefault="00D65574" w:rsidP="00374915">
      <w:pPr>
        <w:ind w:left="450" w:hanging="450"/>
      </w:pPr>
      <w:r>
        <w:t xml:space="preserve">     </w:t>
      </w:r>
      <w:r w:rsidR="00B206C4">
        <w:t xml:space="preserve">    </w:t>
      </w:r>
      <w:r>
        <w:t>Area= 56.25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 </m:t>
        </m:r>
      </m:oMath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  <w:t xml:space="preserve">     16</w:t>
      </w:r>
      <w:r w:rsidR="00934979">
        <w:t xml:space="preserve">b.) </w:t>
      </w:r>
      <w:r w:rsidR="00934979" w:rsidRPr="00294BE9">
        <w:rPr>
          <w:i/>
        </w:rPr>
        <w:t>x</w:t>
      </w:r>
      <w:r w:rsidR="00934979">
        <w:t xml:space="preserve"> = _____________</w:t>
      </w:r>
    </w:p>
    <w:p w14:paraId="6CDA2BBD" w14:textId="0A65BDA4" w:rsidR="00374915" w:rsidRDefault="00374915" w:rsidP="00374915">
      <w:pPr>
        <w:ind w:left="450" w:hanging="450"/>
      </w:pPr>
      <w:r>
        <w:t xml:space="preserve">    </w:t>
      </w:r>
      <w:r w:rsidR="00B206C4">
        <w:t xml:space="preserve">    </w:t>
      </w:r>
      <w:r>
        <w:t xml:space="preserve"> Find</w:t>
      </w:r>
      <w:r w:rsidRPr="007A1776">
        <w:rPr>
          <w:i/>
        </w:rPr>
        <w:t xml:space="preserve"> x</w:t>
      </w:r>
      <w:r>
        <w:t xml:space="preserve"> and the perimeter. </w:t>
      </w:r>
    </w:p>
    <w:p w14:paraId="08CCDC83" w14:textId="4C3750D7" w:rsidR="00374915" w:rsidRDefault="00B206C4" w:rsidP="00374915">
      <w:pPr>
        <w:ind w:left="7920"/>
      </w:pPr>
      <w:r>
        <w:t xml:space="preserve">    </w:t>
      </w:r>
      <w:r w:rsidR="00374915">
        <w:t>Perimeter = ____________</w:t>
      </w:r>
    </w:p>
    <w:p w14:paraId="363441F7" w14:textId="77777777" w:rsidR="00374915" w:rsidRDefault="00374915" w:rsidP="00374915">
      <w:pPr>
        <w:ind w:left="450" w:hanging="450"/>
      </w:pPr>
    </w:p>
    <w:p w14:paraId="2473E5FA" w14:textId="77777777" w:rsidR="00934979" w:rsidRDefault="00934979" w:rsidP="00374915">
      <w:pPr>
        <w:ind w:left="450" w:hanging="450"/>
      </w:pPr>
    </w:p>
    <w:p w14:paraId="04E126EA" w14:textId="08FF995D" w:rsidR="00374915" w:rsidRDefault="00D65574" w:rsidP="00374915">
      <w:pPr>
        <w:ind w:left="450" w:hanging="450"/>
      </w:pPr>
      <w:r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71C3C508" wp14:editId="2C6344DF">
                <wp:simplePos x="0" y="0"/>
                <wp:positionH relativeFrom="column">
                  <wp:posOffset>1326444</wp:posOffset>
                </wp:positionH>
                <wp:positionV relativeFrom="paragraph">
                  <wp:posOffset>-106116</wp:posOffset>
                </wp:positionV>
                <wp:extent cx="1610995" cy="1343025"/>
                <wp:effectExtent l="0" t="0" r="27305" b="9525"/>
                <wp:wrapNone/>
                <wp:docPr id="89" name="Group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0995" cy="1343025"/>
                          <a:chOff x="2272" y="8931"/>
                          <a:chExt cx="2537" cy="2115"/>
                        </a:xfrm>
                      </wpg:grpSpPr>
                      <wps:wsp>
                        <wps:cNvPr id="90" name="Freeform 46"/>
                        <wps:cNvSpPr>
                          <a:spLocks/>
                        </wps:cNvSpPr>
                        <wps:spPr bwMode="auto">
                          <a:xfrm>
                            <a:off x="2272" y="8931"/>
                            <a:ext cx="2537" cy="1598"/>
                          </a:xfrm>
                          <a:custGeom>
                            <a:avLst/>
                            <a:gdLst>
                              <a:gd name="T0" fmla="*/ 0 w 2537"/>
                              <a:gd name="T1" fmla="*/ 1598 h 1598"/>
                              <a:gd name="T2" fmla="*/ 2537 w 2537"/>
                              <a:gd name="T3" fmla="*/ 1598 h 1598"/>
                              <a:gd name="T4" fmla="*/ 621 w 2537"/>
                              <a:gd name="T5" fmla="*/ 0 h 1598"/>
                              <a:gd name="T6" fmla="*/ 0 w 2537"/>
                              <a:gd name="T7" fmla="*/ 1598 h 15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537" h="1598">
                                <a:moveTo>
                                  <a:pt x="0" y="1598"/>
                                </a:moveTo>
                                <a:lnTo>
                                  <a:pt x="2537" y="1598"/>
                                </a:lnTo>
                                <a:lnTo>
                                  <a:pt x="621" y="0"/>
                                </a:lnTo>
                                <a:lnTo>
                                  <a:pt x="0" y="159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Line 47"/>
                        <wps:cNvCnPr/>
                        <wps:spPr bwMode="auto">
                          <a:xfrm>
                            <a:off x="2893" y="8944"/>
                            <a:ext cx="0" cy="158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2892" y="10384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2893" y="9673"/>
                            <a:ext cx="1406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02306D" w14:textId="55A83C58" w:rsidR="00F36DC2" w:rsidRPr="00A53FA1" w:rsidRDefault="00F36DC2" w:rsidP="00374915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A53FA1">
                                <w:rPr>
                                  <w:i/>
                                  <w:sz w:val="20"/>
                                </w:rPr>
                                <w:t>h=14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2948" y="10557"/>
                            <a:ext cx="83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87B090" w14:textId="77777777" w:rsidR="00F36DC2" w:rsidRPr="00A53FA1" w:rsidRDefault="00F36DC2" w:rsidP="00374915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proofErr w:type="gramStart"/>
                              <w:r w:rsidRPr="00A53FA1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C3C508" id="Group 89" o:spid="_x0000_s1060" style="position:absolute;left:0;text-align:left;margin-left:104.45pt;margin-top:-8.35pt;width:126.85pt;height:105.75pt;z-index:251700224" coordorigin="2272,8931" coordsize="2537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">
                <v:shape id="Freeform 46" o:spid="_x0000_s1061" style="position:absolute;left:2272;top:8931;width:2537;height:1598;visibility:visible;mso-wrap-style:square;v-text-anchor:top" coordsize="2537,1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" path="m,1598r2537,l621,,,1598xe">
                  <v:path arrowok="t" o:connecttype="custom" o:connectlocs="0,1598;2537,1598;621,0;0,1598" o:connectangles="0,0,0,0"/>
                </v:shape>
                <v:line id="Line 47" o:spid="_x0000_s1062" style="position:absolute;visibility:visible;mso-wrap-style:square" from="2893,8944" to="2893,10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">
                  <v:stroke dashstyle="1 1" endcap="round"/>
                </v:line>
                <v:rect id="Rectangle 48" o:spid="_x0000_s1063" style="position:absolute;left:2892;top:10384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">
                  <v:stroke dashstyle="1 1" endcap="round"/>
                </v:rect>
                <v:shape id="Text Box 49" o:spid="_x0000_s1064" type="#_x0000_t202" style="position:absolute;left:2893;top:9673;width:1406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<v:textbox>
                    <w:txbxContent>
                      <w:p w14:paraId="7A02306D" w14:textId="55A83C58" w:rsidR="00F36DC2" w:rsidRPr="00A53FA1" w:rsidRDefault="00F36DC2" w:rsidP="00374915">
                        <w:pPr>
                          <w:rPr>
                            <w:i/>
                            <w:sz w:val="20"/>
                          </w:rPr>
                        </w:pPr>
                        <w:r w:rsidRPr="00A53FA1">
                          <w:rPr>
                            <w:i/>
                            <w:sz w:val="20"/>
                          </w:rPr>
                          <w:t>h=14 cm</w:t>
                        </w:r>
                      </w:p>
                    </w:txbxContent>
                  </v:textbox>
                </v:shape>
                <v:shape id="Text Box 50" o:spid="_x0000_s1065" type="#_x0000_t202" style="position:absolute;left:2948;top:10557;width:833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NCg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ZDuoC/L/EHyPwXAAD//wMAUEsBAi0AFAAGAAgAAAAhANvh9svuAAAAhQEAABMAAAAAAAAAAAAA&#10;AAAAAAAAAFtDb250ZW50X1R5cGVzXS54bWxQSwECLQAUAAYACAAAACEAWvQsW78AAAAVAQAACwAA&#10;AAAAAAAAAAAAAAAfAQAAX3JlbHMvLnJlbHNQSwECLQAUAAYACAAAACEATmjQoMMAAADbAAAADwAA&#10;AAAAAAAAAAAAAAAHAgAAZHJzL2Rvd25yZXYueG1sUEsFBgAAAAADAAMAtwAAAPcCAAAAAA==&#10;" filled="f" stroked="f">
                  <v:textbox>
                    <w:txbxContent>
                      <w:p w14:paraId="0987B090" w14:textId="77777777" w:rsidR="00F36DC2" w:rsidRPr="00A53FA1" w:rsidRDefault="00F36DC2" w:rsidP="00374915">
                        <w:pPr>
                          <w:rPr>
                            <w:i/>
                            <w:sz w:val="20"/>
                          </w:rPr>
                        </w:pPr>
                        <w:proofErr w:type="gramStart"/>
                        <w:r w:rsidRPr="00A53FA1">
                          <w:rPr>
                            <w:i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294BE9">
        <w:t xml:space="preserve">     </w:t>
      </w:r>
      <w:r w:rsidR="00934979">
        <w:t>c</w:t>
      </w:r>
      <w:r w:rsidR="00A53FA1">
        <w:t>.</w:t>
      </w:r>
      <w:r w:rsidR="00934979">
        <w:t>) Triangle:</w:t>
      </w:r>
    </w:p>
    <w:p w14:paraId="4C9E8B5D" w14:textId="4770AAA1" w:rsidR="00D65574" w:rsidRDefault="00D65574" w:rsidP="00374915">
      <w:pPr>
        <w:ind w:left="450" w:hanging="450"/>
      </w:pPr>
      <w:r>
        <w:t xml:space="preserve">    </w:t>
      </w:r>
      <w:r w:rsidR="00934979">
        <w:t xml:space="preserve">    </w:t>
      </w:r>
      <w:r>
        <w:t xml:space="preserve"> Area= 56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 </m:t>
        </m:r>
      </m:oMath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  <w:t xml:space="preserve">     </w:t>
      </w:r>
      <w:r w:rsidR="00702862">
        <w:tab/>
        <w:t xml:space="preserve">      16</w:t>
      </w:r>
      <w:r w:rsidR="00294BE9">
        <w:t xml:space="preserve">c.) </w:t>
      </w:r>
      <w:r w:rsidR="00294BE9" w:rsidRPr="00294BE9">
        <w:rPr>
          <w:i/>
        </w:rPr>
        <w:t>x</w:t>
      </w:r>
      <w:r w:rsidR="00294BE9">
        <w:t xml:space="preserve"> = _____________</w:t>
      </w:r>
    </w:p>
    <w:p w14:paraId="79555D00" w14:textId="3D1ECD27" w:rsidR="00D65574" w:rsidRDefault="00D65574" w:rsidP="00374915">
      <w:pPr>
        <w:ind w:left="450" w:hanging="450"/>
      </w:pPr>
      <w:r>
        <w:t xml:space="preserve">    </w:t>
      </w:r>
      <w:r w:rsidR="00934979">
        <w:t xml:space="preserve">    </w:t>
      </w:r>
      <w:r>
        <w:t xml:space="preserve"> Find x. </w:t>
      </w:r>
    </w:p>
    <w:p w14:paraId="0A9934EA" w14:textId="77777777" w:rsidR="00374915" w:rsidRDefault="00374915" w:rsidP="00374915">
      <w:pPr>
        <w:ind w:left="450" w:hanging="450"/>
      </w:pPr>
    </w:p>
    <w:p w14:paraId="328F9D9F" w14:textId="77777777" w:rsidR="00D65574" w:rsidRDefault="00D65574" w:rsidP="00374915">
      <w:pPr>
        <w:ind w:left="450" w:hanging="450"/>
      </w:pPr>
    </w:p>
    <w:p w14:paraId="4A9EA178" w14:textId="77777777" w:rsidR="00374915" w:rsidRDefault="00374915" w:rsidP="00374915">
      <w:pPr>
        <w:ind w:left="450" w:hanging="450"/>
      </w:pPr>
    </w:p>
    <w:p w14:paraId="42A56816" w14:textId="42C61623" w:rsidR="00374915" w:rsidRDefault="00374915" w:rsidP="00D65574"/>
    <w:p w14:paraId="444C17C1" w14:textId="77777777" w:rsidR="006C5548" w:rsidRDefault="006C5548" w:rsidP="00D65574"/>
    <w:p w14:paraId="5E96F89F" w14:textId="05460E4E" w:rsidR="00D65574" w:rsidRPr="00E0342B" w:rsidRDefault="00294BE9" w:rsidP="00D65574">
      <w:pPr>
        <w:rPr>
          <w:i/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34B3CC84" wp14:editId="7755F5C7">
                <wp:simplePos x="0" y="0"/>
                <wp:positionH relativeFrom="column">
                  <wp:posOffset>6283960</wp:posOffset>
                </wp:positionH>
                <wp:positionV relativeFrom="paragraph">
                  <wp:posOffset>254000</wp:posOffset>
                </wp:positionV>
                <wp:extent cx="209550" cy="228600"/>
                <wp:effectExtent l="0" t="0" r="0" b="0"/>
                <wp:wrapSquare wrapText="bothSides"/>
                <wp:docPr id="308" name="Text Box 3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C6CBBF" w14:textId="01FD20C0" w:rsidR="00F36DC2" w:rsidRPr="00294BE9" w:rsidRDefault="00F36DC2" w:rsidP="00294BE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B3CC84" id="Text Box 308" o:spid="_x0000_s1066" type="#_x0000_t202" style="position:absolute;margin-left:494.8pt;margin-top:20pt;width:16.5pt;height:18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" filled="f" stroked="f">
                <v:textbox>
                  <w:txbxContent>
                    <w:p w14:paraId="43C6CBBF" w14:textId="01FD20C0" w:rsidR="00F36DC2" w:rsidRPr="00294BE9" w:rsidRDefault="00F36DC2" w:rsidP="00294BE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08C620D8" wp14:editId="37C2BA2C">
                <wp:simplePos x="0" y="0"/>
                <wp:positionH relativeFrom="column">
                  <wp:posOffset>5512435</wp:posOffset>
                </wp:positionH>
                <wp:positionV relativeFrom="paragraph">
                  <wp:posOffset>256540</wp:posOffset>
                </wp:positionV>
                <wp:extent cx="209550" cy="228600"/>
                <wp:effectExtent l="0" t="0" r="0" b="0"/>
                <wp:wrapSquare wrapText="bothSides"/>
                <wp:docPr id="247" name="Text Box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8C97BB" w14:textId="33F0957E" w:rsidR="00F36DC2" w:rsidRPr="00294BE9" w:rsidRDefault="00F36DC2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C620D8" id="Text Box 247" o:spid="_x0000_s1067" type="#_x0000_t202" style="position:absolute;margin-left:434.05pt;margin-top:20.2pt;width:16.5pt;height:18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" filled="f" stroked="f">
                <v:textbox>
                  <w:txbxContent>
                    <w:p w14:paraId="668C97BB" w14:textId="33F0957E" w:rsidR="00F36DC2" w:rsidRPr="00294BE9" w:rsidRDefault="00F36DC2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02862">
        <w:t>17</w:t>
      </w:r>
      <w:r>
        <w:t>.</w:t>
      </w:r>
      <w:r w:rsidR="00D65574">
        <w:t xml:space="preserve"> </w:t>
      </w:r>
      <w:r w:rsidR="00B65853">
        <w:t>Use the diagram to i</w:t>
      </w:r>
      <w:r w:rsidR="00D65574">
        <w:t xml:space="preserve">dentify an example </w:t>
      </w:r>
      <w:proofErr w:type="gramStart"/>
      <w:r w:rsidR="00D65574">
        <w:t>of:</w:t>
      </w:r>
      <w:proofErr w:type="gramEnd"/>
      <w:r w:rsidR="00D65574" w:rsidRPr="00B65853">
        <w:rPr>
          <w:sz w:val="22"/>
        </w:rPr>
        <w:t xml:space="preserve"> </w:t>
      </w:r>
      <w:r w:rsidR="00D65574" w:rsidRPr="00B65853">
        <w:rPr>
          <w:i/>
        </w:rPr>
        <w:t>corresponding, alternate interior, alternate exterior, consecutive interior or vertical angles.</w:t>
      </w:r>
      <w:r w:rsidRPr="00B65853">
        <w:rPr>
          <w:noProof/>
          <w:sz w:val="22"/>
        </w:rPr>
        <w:t xml:space="preserve"> </w:t>
      </w:r>
    </w:p>
    <w:p w14:paraId="60CCC36D" w14:textId="59AA7914" w:rsidR="00D65574" w:rsidRPr="00726BCA" w:rsidRDefault="00D65574" w:rsidP="00D65574">
      <w:pPr>
        <w:rPr>
          <w:sz w:val="12"/>
        </w:rPr>
      </w:pPr>
      <w:r w:rsidRPr="00726BCA">
        <w:rPr>
          <w:noProof/>
          <w:sz w:val="12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61A18FF4" wp14:editId="446CEC98">
                <wp:simplePos x="0" y="0"/>
                <wp:positionH relativeFrom="column">
                  <wp:posOffset>4476750</wp:posOffset>
                </wp:positionH>
                <wp:positionV relativeFrom="paragraph">
                  <wp:posOffset>132715</wp:posOffset>
                </wp:positionV>
                <wp:extent cx="2156460" cy="1553210"/>
                <wp:effectExtent l="38100" t="38100" r="0" b="46990"/>
                <wp:wrapNone/>
                <wp:docPr id="250" name="Group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6460" cy="1553210"/>
                          <a:chOff x="3884" y="2535"/>
                          <a:chExt cx="3396" cy="2446"/>
                        </a:xfrm>
                      </wpg:grpSpPr>
                      <wps:wsp>
                        <wps:cNvPr id="251" name="Line 3"/>
                        <wps:cNvCnPr/>
                        <wps:spPr bwMode="auto">
                          <a:xfrm flipH="1">
                            <a:off x="4361" y="2535"/>
                            <a:ext cx="1373" cy="23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Line 4"/>
                        <wps:cNvCnPr/>
                        <wps:spPr bwMode="auto">
                          <a:xfrm flipH="1">
                            <a:off x="5526" y="2603"/>
                            <a:ext cx="1373" cy="23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5"/>
                        <wps:cNvCnPr/>
                        <wps:spPr bwMode="auto">
                          <a:xfrm>
                            <a:off x="3884" y="3671"/>
                            <a:ext cx="33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101" y="3354"/>
                            <a:ext cx="422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231538" w14:textId="77777777" w:rsidR="00F36DC2" w:rsidRPr="00A53FA1" w:rsidRDefault="00F36DC2" w:rsidP="00D6557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53FA1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941" y="3600"/>
                            <a:ext cx="422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7CFFC4" w14:textId="77777777" w:rsidR="00F36DC2" w:rsidRPr="00A53FA1" w:rsidRDefault="00F36DC2" w:rsidP="00D6557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53FA1"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656" y="3583"/>
                            <a:ext cx="422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713B25" w14:textId="77777777" w:rsidR="00F36DC2" w:rsidRPr="00A53FA1" w:rsidRDefault="00F36DC2" w:rsidP="00D6557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53FA1"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6019" y="3347"/>
                            <a:ext cx="422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64B8D3" w14:textId="77777777" w:rsidR="00F36DC2" w:rsidRPr="00A53FA1" w:rsidRDefault="00F36DC2" w:rsidP="00D6557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53FA1">
                                <w:rPr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6298" y="3350"/>
                            <a:ext cx="422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D7A07A" w14:textId="77777777" w:rsidR="00F36DC2" w:rsidRPr="00A53FA1" w:rsidRDefault="00F36DC2" w:rsidP="00D6557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53FA1">
                                <w:rPr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212" y="3612"/>
                            <a:ext cx="422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8DAB13" w14:textId="77777777" w:rsidR="00F36DC2" w:rsidRPr="00A53FA1" w:rsidRDefault="00F36DC2" w:rsidP="00D6557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53FA1">
                                <w:rPr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854" y="3623"/>
                            <a:ext cx="422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9154D6" w14:textId="77777777" w:rsidR="00F36DC2" w:rsidRPr="00A53FA1" w:rsidRDefault="00F36DC2" w:rsidP="00D6557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53FA1">
                                <w:rPr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799" y="3346"/>
                            <a:ext cx="422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4DBD25" w14:textId="77777777" w:rsidR="00F36DC2" w:rsidRPr="00A53FA1" w:rsidRDefault="00F36DC2" w:rsidP="00D6557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53FA1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A18FF4" id="Group 250" o:spid="_x0000_s1068" style="position:absolute;margin-left:352.5pt;margin-top:10.45pt;width:169.8pt;height:122.3pt;z-index:251702272" coordorigin="3884,2535" coordsize="3396,24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">
                <v:line id="Line 3" o:spid="_x0000_s1069" style="position:absolute;flip:x;visibility:visible;mso-wrap-style:square" from="4361,2535" to="5734,4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">
                  <v:stroke startarrow="open" endarrow="open"/>
                </v:line>
                <v:line id="Line 4" o:spid="_x0000_s1070" style="position:absolute;flip:x;visibility:visible;mso-wrap-style:square" from="5526,2603" to="6899,4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">
                  <v:stroke startarrow="open" endarrow="open"/>
                </v:line>
                <v:line id="Line 5" o:spid="_x0000_s1071" style="position:absolute;visibility:visible;mso-wrap-style:square" from="3884,3671" to="7280,3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">
                  <v:stroke startarrow="open" endarrow="open"/>
                </v:line>
                <v:shape id="Text Box 6" o:spid="_x0000_s1072" type="#_x0000_t202" style="position:absolute;left:5101;top:3354;width:422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VeC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PF3A7Uw8AnL1BwAA//8DAFBLAQItABQABgAIAAAAIQDb4fbL7gAAAIUBAAATAAAAAAAAAAAA&#10;AAAAAAAAAABbQ29udGVudF9UeXBlc10ueG1sUEsBAi0AFAAGAAgAAAAhAFr0LFu/AAAAFQEAAAsA&#10;AAAAAAAAAAAAAAAAHwEAAF9yZWxzLy5yZWxzUEsBAi0AFAAGAAgAAAAhAFv9V4LEAAAA3AAAAA8A&#10;AAAAAAAAAAAAAAAABwIAAGRycy9kb3ducmV2LnhtbFBLBQYAAAAAAwADALcAAAD4AgAAAAA=&#10;" filled="f" stroked="f">
                  <v:textbox>
                    <w:txbxContent>
                      <w:p w14:paraId="08231538" w14:textId="77777777" w:rsidR="00F36DC2" w:rsidRPr="00A53FA1" w:rsidRDefault="00F36DC2" w:rsidP="00D65574">
                        <w:pPr>
                          <w:rPr>
                            <w:sz w:val="20"/>
                            <w:szCs w:val="20"/>
                          </w:rPr>
                        </w:pPr>
                        <w:r w:rsidRPr="00A53FA1"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7" o:spid="_x0000_s1073" type="#_x0000_t202" style="position:absolute;left:4941;top:3600;width:422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fIZ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rGSQJ/Z+IRkPMnAAAA//8DAFBLAQItABQABgAIAAAAIQDb4fbL7gAAAIUBAAATAAAAAAAAAAAA&#10;AAAAAAAAAABbQ29udGVudF9UeXBlc10ueG1sUEsBAi0AFAAGAAgAAAAhAFr0LFu/AAAAFQEAAAsA&#10;AAAAAAAAAAAAAAAAHwEAAF9yZWxzLy5yZWxzUEsBAi0AFAAGAAgAAAAhADSx8hnEAAAA3AAAAA8A&#10;AAAAAAAAAAAAAAAABwIAAGRycy9kb3ducmV2LnhtbFBLBQYAAAAAAwADALcAAAD4AgAAAAA=&#10;" filled="f" stroked="f">
                  <v:textbox>
                    <w:txbxContent>
                      <w:p w14:paraId="087CFFC4" w14:textId="77777777" w:rsidR="00F36DC2" w:rsidRPr="00A53FA1" w:rsidRDefault="00F36DC2" w:rsidP="00D65574">
                        <w:pPr>
                          <w:rPr>
                            <w:sz w:val="20"/>
                            <w:szCs w:val="20"/>
                          </w:rPr>
                        </w:pPr>
                        <w:r w:rsidRPr="00A53FA1"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8" o:spid="_x0000_s1074" type="#_x0000_t202" style="position:absolute;left:4656;top:3583;width:422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2xu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LC7Uw8AnL9BwAA//8DAFBLAQItABQABgAIAAAAIQDb4fbL7gAAAIUBAAATAAAAAAAAAAAA&#10;AAAAAAAAAABbQ29udGVudF9UeXBlc10ueG1sUEsBAi0AFAAGAAgAAAAhAFr0LFu/AAAAFQEAAAsA&#10;AAAAAAAAAAAAAAAAHwEAAF9yZWxzLy5yZWxzUEsBAi0AFAAGAAgAAAAhAMRjbG7EAAAA3AAAAA8A&#10;AAAAAAAAAAAAAAAABwIAAGRycy9kb3ducmV2LnhtbFBLBQYAAAAAAwADALcAAAD4AgAAAAA=&#10;" filled="f" stroked="f">
                  <v:textbox>
                    <w:txbxContent>
                      <w:p w14:paraId="6C713B25" w14:textId="77777777" w:rsidR="00F36DC2" w:rsidRPr="00A53FA1" w:rsidRDefault="00F36DC2" w:rsidP="00D65574">
                        <w:pPr>
                          <w:rPr>
                            <w:sz w:val="20"/>
                            <w:szCs w:val="20"/>
                          </w:rPr>
                        </w:pPr>
                        <w:r w:rsidRPr="00A53FA1"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9" o:spid="_x0000_s1075" type="#_x0000_t202" style="position:absolute;left:6019;top:3347;width:422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8n1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MnuF+5l4BGT2BwAA//8DAFBLAQItABQABgAIAAAAIQDb4fbL7gAAAIUBAAATAAAAAAAAAAAA&#10;AAAAAAAAAABbQ29udGVudF9UeXBlc10ueG1sUEsBAi0AFAAGAAgAAAAhAFr0LFu/AAAAFQEAAAsA&#10;AAAAAAAAAAAAAAAAHwEAAF9yZWxzLy5yZWxzUEsBAi0AFAAGAAgAAAAhAKsvyfXEAAAA3AAAAA8A&#10;AAAAAAAAAAAAAAAABwIAAGRycy9kb3ducmV2LnhtbFBLBQYAAAAAAwADALcAAAD4AgAAAAA=&#10;" filled="f" stroked="f">
                  <v:textbox>
                    <w:txbxContent>
                      <w:p w14:paraId="7464B8D3" w14:textId="77777777" w:rsidR="00F36DC2" w:rsidRPr="00A53FA1" w:rsidRDefault="00F36DC2" w:rsidP="00D65574">
                        <w:pPr>
                          <w:rPr>
                            <w:sz w:val="20"/>
                            <w:szCs w:val="20"/>
                          </w:rPr>
                        </w:pPr>
                        <w:r w:rsidRPr="00A53FA1">
                          <w:rPr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10" o:spid="_x0000_s1076" type="#_x0000_t202" style="position:absolute;left:6298;top:3350;width:422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F2H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Nh&#10;nsa18Uw8AnJ1AwAA//8DAFBLAQItABQABgAIAAAAIQDb4fbL7gAAAIUBAAATAAAAAAAAAAAAAAAA&#10;AAAAAABbQ29udGVudF9UeXBlc10ueG1sUEsBAi0AFAAGAAgAAAAhAFr0LFu/AAAAFQEAAAsAAAAA&#10;AAAAAAAAAAAAHwEAAF9yZWxzLy5yZWxzUEsBAi0AFAAGAAgAAAAhANqwXYfBAAAA3AAAAA8AAAAA&#10;AAAAAAAAAAAABwIAAGRycy9kb3ducmV2LnhtbFBLBQYAAAAAAwADALcAAAD1AgAAAAA=&#10;" filled="f" stroked="f">
                  <v:textbox>
                    <w:txbxContent>
                      <w:p w14:paraId="20D7A07A" w14:textId="77777777" w:rsidR="00F36DC2" w:rsidRPr="00A53FA1" w:rsidRDefault="00F36DC2" w:rsidP="00D65574">
                        <w:pPr>
                          <w:rPr>
                            <w:sz w:val="20"/>
                            <w:szCs w:val="20"/>
                          </w:rPr>
                        </w:pPr>
                        <w:r w:rsidRPr="00A53FA1">
                          <w:rPr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11" o:spid="_x0000_s1077" type="#_x0000_t202" style="position:absolute;left:6212;top:3612;width:422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Pgc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IlnD75l4BGT2AwAA//8DAFBLAQItABQABgAIAAAAIQDb4fbL7gAAAIUBAAATAAAAAAAAAAAA&#10;AAAAAAAAAABbQ29udGVudF9UeXBlc10ueG1sUEsBAi0AFAAGAAgAAAAhAFr0LFu/AAAAFQEAAAsA&#10;AAAAAAAAAAAAAAAAHwEAAF9yZWxzLy5yZWxzUEsBAi0AFAAGAAgAAAAhALX8+BzEAAAA3AAAAA8A&#10;AAAAAAAAAAAAAAAABwIAAGRycy9kb3ducmV2LnhtbFBLBQYAAAAAAwADALcAAAD4AgAAAAA=&#10;" filled="f" stroked="f">
                  <v:textbox>
                    <w:txbxContent>
                      <w:p w14:paraId="6C8DAB13" w14:textId="77777777" w:rsidR="00F36DC2" w:rsidRPr="00A53FA1" w:rsidRDefault="00F36DC2" w:rsidP="00D65574">
                        <w:pPr>
                          <w:rPr>
                            <w:sz w:val="20"/>
                            <w:szCs w:val="20"/>
                          </w:rPr>
                        </w:pPr>
                        <w:r w:rsidRPr="00A53FA1">
                          <w:rPr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12" o:spid="_x0000_s1078" type="#_x0000_t202" style="position:absolute;left:5854;top:3623;width:422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" filled="f" stroked="f">
                  <v:textbox>
                    <w:txbxContent>
                      <w:p w14:paraId="319154D6" w14:textId="77777777" w:rsidR="00F36DC2" w:rsidRPr="00A53FA1" w:rsidRDefault="00F36DC2" w:rsidP="00D65574">
                        <w:pPr>
                          <w:rPr>
                            <w:sz w:val="20"/>
                            <w:szCs w:val="20"/>
                          </w:rPr>
                        </w:pPr>
                        <w:r w:rsidRPr="00A53FA1">
                          <w:rPr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13" o:spid="_x0000_s1079" type="#_x0000_t202" style="position:absolute;left:4799;top:3346;width:422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j6n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rA9Uw8AnL1DwAA//8DAFBLAQItABQABgAIAAAAIQDb4fbL7gAAAIUBAAATAAAAAAAAAAAA&#10;AAAAAAAAAABbQ29udGVudF9UeXBlc10ueG1sUEsBAi0AFAAGAAgAAAAhAFr0LFu/AAAAFQEAAAsA&#10;AAAAAAAAAAAAAAAAHwEAAF9yZWxzLy5yZWxzUEsBAi0AFAAGAAgAAAAhAIXmPqfEAAAA3AAAAA8A&#10;AAAAAAAAAAAAAAAABwIAAGRycy9kb3ducmV2LnhtbFBLBQYAAAAAAwADALcAAAD4AgAAAAA=&#10;" filled="f" stroked="f">
                  <v:textbox>
                    <w:txbxContent>
                      <w:p w14:paraId="044DBD25" w14:textId="77777777" w:rsidR="00F36DC2" w:rsidRPr="00A53FA1" w:rsidRDefault="00F36DC2" w:rsidP="00D65574">
                        <w:pPr>
                          <w:rPr>
                            <w:sz w:val="20"/>
                            <w:szCs w:val="20"/>
                          </w:rPr>
                        </w:pPr>
                        <w:r w:rsidRPr="00A53FA1">
                          <w:rPr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A721A5F" w14:textId="74E2E017" w:rsidR="00D65574" w:rsidRDefault="00294BE9" w:rsidP="00726BCA">
      <w:pPr>
        <w:spacing w:after="160" w:line="276" w:lineRule="auto"/>
      </w:pPr>
      <w:r>
        <w:t xml:space="preserve">     </w:t>
      </w:r>
      <w:r w:rsidR="00D65574">
        <w:t>a</w:t>
      </w:r>
      <w:r w:rsidR="00A53FA1">
        <w:t>.</w:t>
      </w:r>
      <w:r w:rsidR="00D65574">
        <w:t>) Corresponding Angles: ___________________________</w:t>
      </w:r>
    </w:p>
    <w:p w14:paraId="766A65F5" w14:textId="3EBBCEF6" w:rsidR="00D65574" w:rsidRDefault="00294BE9" w:rsidP="00726BCA">
      <w:pPr>
        <w:spacing w:after="160" w:line="276" w:lineRule="auto"/>
      </w:pPr>
      <w:r>
        <w:t xml:space="preserve">     </w:t>
      </w:r>
      <w:r w:rsidR="00D65574">
        <w:t>b</w:t>
      </w:r>
      <w:r w:rsidR="00A53FA1">
        <w:t>.</w:t>
      </w:r>
      <w:r w:rsidR="00D65574">
        <w:t>) Alternate Interior Angles: ________________________</w:t>
      </w:r>
    </w:p>
    <w:p w14:paraId="6AD651BA" w14:textId="45FF8FE7" w:rsidR="00D65574" w:rsidRDefault="00294BE9" w:rsidP="00726BCA">
      <w:pPr>
        <w:spacing w:after="160" w:line="276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48170068" wp14:editId="21BD6F6B">
                <wp:simplePos x="0" y="0"/>
                <wp:positionH relativeFrom="column">
                  <wp:posOffset>6631305</wp:posOffset>
                </wp:positionH>
                <wp:positionV relativeFrom="paragraph">
                  <wp:posOffset>62865</wp:posOffset>
                </wp:positionV>
                <wp:extent cx="209550" cy="228600"/>
                <wp:effectExtent l="0" t="0" r="0" b="0"/>
                <wp:wrapSquare wrapText="bothSides"/>
                <wp:docPr id="317" name="Text Box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DE18A0" w14:textId="235FF96F" w:rsidR="00F36DC2" w:rsidRPr="00294BE9" w:rsidRDefault="00F36DC2" w:rsidP="00294BE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170068" id="Text Box 317" o:spid="_x0000_s1080" type="#_x0000_t202" style="position:absolute;margin-left:522.15pt;margin-top:4.95pt;width:16.5pt;height:18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" filled="f" stroked="f">
                <v:textbox>
                  <w:txbxContent>
                    <w:p w14:paraId="66DE18A0" w14:textId="235FF96F" w:rsidR="00F36DC2" w:rsidRPr="00294BE9" w:rsidRDefault="00F36DC2" w:rsidP="00294BE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k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 xml:space="preserve">     </w:t>
      </w:r>
      <w:r w:rsidR="00D65574">
        <w:t>c</w:t>
      </w:r>
      <w:r w:rsidR="00A53FA1">
        <w:t>.</w:t>
      </w:r>
      <w:r w:rsidR="00D65574">
        <w:t>) Consecutive Interior Angles: _____________________</w:t>
      </w:r>
    </w:p>
    <w:p w14:paraId="3B0A31CD" w14:textId="78407744" w:rsidR="00D65574" w:rsidRDefault="00294BE9" w:rsidP="00726BCA">
      <w:pPr>
        <w:spacing w:after="160" w:line="276" w:lineRule="auto"/>
      </w:pPr>
      <w:r>
        <w:t xml:space="preserve">     </w:t>
      </w:r>
      <w:r w:rsidR="00D65574">
        <w:t>d</w:t>
      </w:r>
      <w:r w:rsidR="00A53FA1">
        <w:t>.</w:t>
      </w:r>
      <w:r w:rsidR="00D65574">
        <w:t>) Alternate Exterior Angles: _______________________</w:t>
      </w:r>
    </w:p>
    <w:p w14:paraId="1125483D" w14:textId="5C2C708D" w:rsidR="00D65574" w:rsidRDefault="00294BE9" w:rsidP="00726BCA">
      <w:pPr>
        <w:spacing w:after="160" w:line="276" w:lineRule="auto"/>
      </w:pPr>
      <w:r>
        <w:t xml:space="preserve">     </w:t>
      </w:r>
      <w:r w:rsidR="00D65574">
        <w:t>e</w:t>
      </w:r>
      <w:r w:rsidR="00A53FA1">
        <w:t>.</w:t>
      </w:r>
      <w:r w:rsidR="00D65574">
        <w:t>) Vertical Angles: _______________________________</w:t>
      </w:r>
    </w:p>
    <w:p w14:paraId="63830C5C" w14:textId="2FE6AD03" w:rsidR="00EF1E9E" w:rsidRDefault="00294BE9" w:rsidP="006C5548">
      <w:r>
        <w:t xml:space="preserve">     </w:t>
      </w:r>
      <w:r w:rsidR="00D65574">
        <w:t>f</w:t>
      </w:r>
      <w:r w:rsidR="00A53FA1">
        <w:t>.</w:t>
      </w:r>
      <w:r w:rsidR="00D65574">
        <w:t>) Linear Pair: __________________________________</w:t>
      </w:r>
    </w:p>
    <w:p w14:paraId="113C4468" w14:textId="77777777" w:rsidR="00CD3106" w:rsidRPr="006C5548" w:rsidRDefault="00CD3106" w:rsidP="006C5548">
      <w:pPr>
        <w:rPr>
          <w:sz w:val="32"/>
        </w:rPr>
      </w:pPr>
    </w:p>
    <w:p w14:paraId="1B7ECD46" w14:textId="109319B9" w:rsidR="00B65853" w:rsidRDefault="00702862" w:rsidP="00680D21">
      <w:r>
        <w:t>18</w:t>
      </w:r>
      <w:r w:rsidR="00294BE9">
        <w:t>.</w:t>
      </w:r>
      <w:r w:rsidR="00B65853">
        <w:t xml:space="preserve"> In the diagram above- If </w:t>
      </w:r>
      <m:oMath>
        <m:r>
          <w:rPr>
            <w:rFonts w:ascii="Cambria Math" w:hAnsi="Cambria Math"/>
          </w:rPr>
          <m:t>m∥n</m:t>
        </m:r>
      </m:oMath>
      <w:r w:rsidR="00B65853">
        <w:t xml:space="preserve"> and </w:t>
      </w:r>
      <w:r w:rsidR="00B65853">
        <w:rPr>
          <w:i/>
        </w:rPr>
        <w:t>k</w:t>
      </w:r>
      <w:r w:rsidR="00B65853">
        <w:t xml:space="preserve"> is a transversal then…</w:t>
      </w:r>
    </w:p>
    <w:p w14:paraId="357E19B6" w14:textId="6A95A735" w:rsidR="0041686E" w:rsidRPr="004002CB" w:rsidRDefault="00B65853" w:rsidP="00680D21">
      <w:pPr>
        <w:rPr>
          <w:sz w:val="16"/>
        </w:rPr>
      </w:pPr>
      <w:r>
        <w:t xml:space="preserve"> </w:t>
      </w:r>
    </w:p>
    <w:p w14:paraId="41AD315C" w14:textId="05483738" w:rsidR="00680D21" w:rsidRDefault="00294BE9" w:rsidP="00680D21">
      <w:r>
        <w:t xml:space="preserve">     </w:t>
      </w:r>
      <w:r w:rsidR="0041686E">
        <w:t>a</w:t>
      </w:r>
      <w:r w:rsidR="006C5548">
        <w:t>.</w:t>
      </w:r>
      <w:r w:rsidR="0041686E">
        <w:t xml:space="preserve">) </w:t>
      </w:r>
      <w:r w:rsidR="00B65853">
        <w:t>Corresponding angles are</w:t>
      </w:r>
      <w:r w:rsidR="00680D21" w:rsidRPr="008E59E0">
        <w:t xml:space="preserve"> </w:t>
      </w:r>
      <w:r w:rsidR="00680D21">
        <w:t>___________________________</w:t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</w:p>
    <w:p w14:paraId="2C4B72E3" w14:textId="3E7B1824" w:rsidR="00680D21" w:rsidRDefault="00294BE9" w:rsidP="00680D21">
      <w:r>
        <w:t xml:space="preserve">     </w:t>
      </w:r>
      <w:r w:rsidR="0041686E">
        <w:t>b</w:t>
      </w:r>
      <w:r w:rsidR="006C5548">
        <w:t>.</w:t>
      </w:r>
      <w:r w:rsidR="00680D21">
        <w:t>) Consecutive interior</w:t>
      </w:r>
      <w:r w:rsidR="00B65853">
        <w:t xml:space="preserve"> angles are </w:t>
      </w:r>
      <w:r w:rsidR="00680D21">
        <w:t>___________________________</w:t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</w:p>
    <w:p w14:paraId="6583277C" w14:textId="77777777" w:rsidR="00680D21" w:rsidRDefault="00680D21" w:rsidP="00680D21"/>
    <w:p w14:paraId="738EA2A6" w14:textId="1359EAC8" w:rsidR="00680D21" w:rsidRDefault="00294BE9" w:rsidP="00680D21">
      <w:r>
        <w:t xml:space="preserve">     </w:t>
      </w:r>
      <w:r w:rsidR="0041686E">
        <w:t>c</w:t>
      </w:r>
      <w:r w:rsidR="006C5548">
        <w:t>.</w:t>
      </w:r>
      <w:r w:rsidR="00680D21">
        <w:t>) Alternate exterior</w:t>
      </w:r>
      <w:r w:rsidR="00B65853">
        <w:t xml:space="preserve"> angles </w:t>
      </w:r>
      <w:proofErr w:type="gramStart"/>
      <w:r w:rsidR="00B65853">
        <w:t xml:space="preserve">are </w:t>
      </w:r>
      <w:r w:rsidR="00680D21" w:rsidRPr="008E59E0">
        <w:t xml:space="preserve"> </w:t>
      </w:r>
      <w:r w:rsidR="00680D21">
        <w:t>_</w:t>
      </w:r>
      <w:proofErr w:type="gramEnd"/>
      <w:r w:rsidR="00680D21">
        <w:t>__________________________</w:t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</w:p>
    <w:p w14:paraId="7DF35C62" w14:textId="713CE56A" w:rsidR="0041686E" w:rsidRPr="006C5548" w:rsidRDefault="00294BE9" w:rsidP="006C5548">
      <w:pPr>
        <w:rPr>
          <w:sz w:val="32"/>
        </w:rPr>
      </w:pPr>
      <w:r>
        <w:t xml:space="preserve">     </w:t>
      </w:r>
      <w:r w:rsidR="0041686E">
        <w:t>d</w:t>
      </w:r>
      <w:r w:rsidR="006C5548">
        <w:t>.</w:t>
      </w:r>
      <w:r w:rsidR="00680D21">
        <w:t>) Alternate interior</w:t>
      </w:r>
      <w:r w:rsidR="00B65853">
        <w:t xml:space="preserve"> angles </w:t>
      </w:r>
      <w:proofErr w:type="gramStart"/>
      <w:r w:rsidR="00B65853">
        <w:t xml:space="preserve">are </w:t>
      </w:r>
      <w:r w:rsidR="00680D21" w:rsidRPr="008E59E0">
        <w:t xml:space="preserve"> </w:t>
      </w:r>
      <w:r w:rsidR="00680D21">
        <w:t>_</w:t>
      </w:r>
      <w:proofErr w:type="gramEnd"/>
      <w:r w:rsidR="00680D21">
        <w:t>__________________________</w:t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>
        <w:tab/>
      </w:r>
      <w:r w:rsidR="00680D21" w:rsidRPr="006C5548">
        <w:rPr>
          <w:sz w:val="32"/>
        </w:rPr>
        <w:tab/>
      </w:r>
    </w:p>
    <w:p w14:paraId="7C2C1CA0" w14:textId="78EC4CA0" w:rsidR="00680D21" w:rsidRDefault="00702862" w:rsidP="0041686E">
      <w:pPr>
        <w:spacing w:line="276" w:lineRule="auto"/>
      </w:pPr>
      <w:r>
        <w:t>19</w:t>
      </w:r>
      <w:r w:rsidR="004002CB">
        <w:t>.</w:t>
      </w:r>
      <w:r w:rsidR="00133C6E">
        <w:t xml:space="preserve"> </w:t>
      </w:r>
      <w:r w:rsidR="00680D21">
        <w:t xml:space="preserve">Determine the value of </w:t>
      </w:r>
      <w:r w:rsidR="00680D21" w:rsidRPr="00702862">
        <w:rPr>
          <w:i/>
        </w:rPr>
        <w:t>x</w:t>
      </w:r>
      <w:r w:rsidR="00680D21">
        <w:t xml:space="preserve">, </w:t>
      </w:r>
      <w:proofErr w:type="gramStart"/>
      <w:r w:rsidR="00680D21">
        <w:t xml:space="preserve">if </w:t>
      </w:r>
      <w:proofErr w:type="gramEnd"/>
      <m:oMath>
        <m:r>
          <w:rPr>
            <w:rFonts w:ascii="Cambria Math" w:hAnsi="Cambria Math"/>
          </w:rPr>
          <m:t>J∥K</m:t>
        </m:r>
      </m:oMath>
      <w:r w:rsidR="00680D21">
        <w:t>.</w:t>
      </w:r>
    </w:p>
    <w:p w14:paraId="43531E3C" w14:textId="36CCD5FD" w:rsidR="00680D21" w:rsidRDefault="004002CB" w:rsidP="00680D21">
      <w:r>
        <w:rPr>
          <w:noProof/>
        </w:rPr>
        <mc:AlternateContent>
          <mc:Choice Requires="wpg">
            <w:drawing>
              <wp:anchor distT="0" distB="0" distL="114300" distR="114300" simplePos="0" relativeHeight="251840512" behindDoc="0" locked="0" layoutInCell="1" allowOverlap="1" wp14:anchorId="73BEEC62" wp14:editId="7B681A6F">
                <wp:simplePos x="0" y="0"/>
                <wp:positionH relativeFrom="column">
                  <wp:posOffset>486383</wp:posOffset>
                </wp:positionH>
                <wp:positionV relativeFrom="paragraph">
                  <wp:posOffset>70701</wp:posOffset>
                </wp:positionV>
                <wp:extent cx="2651152" cy="1024782"/>
                <wp:effectExtent l="38100" t="38100" r="0" b="61595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1152" cy="1024782"/>
                          <a:chOff x="0" y="0"/>
                          <a:chExt cx="3053316" cy="1266825"/>
                        </a:xfrm>
                      </wpg:grpSpPr>
                      <wpg:grpSp>
                        <wpg:cNvPr id="262" name="Group 26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667000" cy="1266825"/>
                            <a:chOff x="2710" y="7385"/>
                            <a:chExt cx="4200" cy="1995"/>
                          </a:xfrm>
                        </wpg:grpSpPr>
                        <wps:wsp>
                          <wps:cNvPr id="263" name="Line 15"/>
                          <wps:cNvCnPr/>
                          <wps:spPr bwMode="auto">
                            <a:xfrm>
                              <a:off x="3342" y="7927"/>
                              <a:ext cx="3568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16"/>
                          <wps:cNvCnPr/>
                          <wps:spPr bwMode="auto">
                            <a:xfrm>
                              <a:off x="2710" y="8642"/>
                              <a:ext cx="3568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Line 17"/>
                          <wps:cNvCnPr/>
                          <wps:spPr bwMode="auto">
                            <a:xfrm flipV="1">
                              <a:off x="2788" y="7385"/>
                              <a:ext cx="3897" cy="19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Line 18"/>
                          <wps:cNvCnPr/>
                          <wps:spPr bwMode="auto">
                            <a:xfrm>
                              <a:off x="3818" y="7993"/>
                              <a:ext cx="2418" cy="3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Line 19"/>
                          <wps:cNvCnPr/>
                          <wps:spPr bwMode="auto">
                            <a:xfrm>
                              <a:off x="3265" y="8722"/>
                              <a:ext cx="2418" cy="3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8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1772920" y="249145"/>
                            <a:ext cx="894080" cy="335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96C888" w14:textId="77777777" w:rsidR="00F36DC2" w:rsidRPr="00FE7B82" w:rsidRDefault="00F36DC2" w:rsidP="00680D21">
                              <w:pPr>
                                <w:rPr>
                                  <w:rFonts w:ascii="Cambria Math" w:hAnsi="Cambria Math"/>
                                  <w:sz w:val="20"/>
                                  <w:szCs w:val="20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(7x-80)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Text Box 269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697570"/>
                            <a:ext cx="467995" cy="276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6B3D64" w14:textId="77777777" w:rsidR="00F36DC2" w:rsidRPr="00FE7B82" w:rsidRDefault="00F36DC2" w:rsidP="00680D21">
                              <w:pPr>
                                <w:rPr>
                                  <w:rFonts w:ascii="Cambria Math" w:hAnsi="Cambria Math"/>
                                  <w:sz w:val="20"/>
                                  <w:szCs w:val="20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2x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19916" y="552893"/>
                            <a:ext cx="5334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705405" w14:textId="77777777" w:rsidR="00F36DC2" w:rsidRPr="00FE7B82" w:rsidRDefault="00F36DC2" w:rsidP="00680D2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J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26511" y="967562"/>
                            <a:ext cx="5334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6A8593" w14:textId="77777777" w:rsidR="00F36DC2" w:rsidRPr="00FE7B82" w:rsidRDefault="00F36DC2" w:rsidP="00680D2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BEEC62" id="Group 27" o:spid="_x0000_s1081" style="position:absolute;margin-left:38.3pt;margin-top:5.55pt;width:208.75pt;height:80.7pt;z-index:251840512;mso-width-relative:margin;mso-height-relative:margin" coordsize="30533,12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">
                <v:group id="Group 262" o:spid="_x0000_s1082" style="position:absolute;width:26670;height:12668" coordorigin="2710,7385" coordsize="4200,1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CVs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ZJrA75lwBOTyDQAA//8DAFBLAQItABQABgAIAAAAIQDb4fbL7gAAAIUBAAATAAAAAAAAAAAA&#10;AAAAAAAAAABbQ29udGVudF9UeXBlc10ueG1sUEsBAi0AFAAGAAgAAAAhAFr0LFu/AAAAFQEAAAsA&#10;AAAAAAAAAAAAAAAAHwEAAF9yZWxzLy5yZWxzUEsBAi0AFAAGAAgAAAAhANKgJWzEAAAA3AAAAA8A&#10;AAAAAAAAAAAAAAAABwIAAGRycy9kb3ducmV2LnhtbFBLBQYAAAAAAwADALcAAAD4AgAAAAA=&#10;">
                  <v:line id="Line 15" o:spid="_x0000_s1083" style="position:absolute;visibility:visible;mso-wrap-style:square" from="3342,7927" to="6910,8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">
                    <v:stroke startarrow="open" endarrow="open"/>
                  </v:line>
                  <v:line id="Line 16" o:spid="_x0000_s1084" style="position:absolute;visibility:visible;mso-wrap-style:square" from="2710,8642" to="6278,9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">
                    <v:stroke startarrow="open" endarrow="open"/>
                  </v:line>
                  <v:line id="Line 17" o:spid="_x0000_s1085" style="position:absolute;flip:y;visibility:visible;mso-wrap-style:square" from="2788,7385" to="6685,9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">
                    <v:stroke startarrow="open" endarrow="open"/>
                  </v:line>
                  <v:line id="Line 18" o:spid="_x0000_s1086" style="position:absolute;visibility:visible;mso-wrap-style:square" from="3818,7993" to="6236,8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">
                    <v:stroke endarrow="block"/>
                  </v:line>
                  <v:line id="Line 19" o:spid="_x0000_s1087" style="position:absolute;visibility:visible;mso-wrap-style:square" from="3265,8722" to="5683,9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">
                    <v:stroke endarrow="block"/>
                  </v:line>
                </v:group>
                <v:shape id="Text Box 268" o:spid="_x0000_s1088" type="#_x0000_t202" style="position:absolute;left:17729;top:2491;width:8941;height:3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" filled="f" stroked="f">
                  <v:textbox>
                    <w:txbxContent>
                      <w:p w14:paraId="6F96C888" w14:textId="77777777" w:rsidR="00F36DC2" w:rsidRPr="00FE7B82" w:rsidRDefault="00F36DC2" w:rsidP="00680D21">
                        <w:pPr>
                          <w:rPr>
                            <w:rFonts w:ascii="Cambria Math" w:hAnsi="Cambria Math"/>
                            <w:sz w:val="20"/>
                            <w:szCs w:val="20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(7x-80)°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269" o:spid="_x0000_s1089" type="#_x0000_t202" style="position:absolute;left:9144;top:6975;width:4679;height:2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DKh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ebKE65l4BGT2DwAA//8DAFBLAQItABQABgAIAAAAIQDb4fbL7gAAAIUBAAATAAAAAAAAAAAA&#10;AAAAAAAAAABbQ29udGVudF9UeXBlc10ueG1sUEsBAi0AFAAGAAgAAAAhAFr0LFu/AAAAFQEAAAsA&#10;AAAAAAAAAAAAAAAAHwEAAF9yZWxzLy5yZWxzUEsBAi0AFAAGAAgAAAAhAHuQMqHEAAAA3AAAAA8A&#10;AAAAAAAAAAAAAAAABwIAAGRycy9kb3ducmV2LnhtbFBLBQYAAAAAAwADALcAAAD4AgAAAAA=&#10;" filled="f" stroked="f">
                  <v:textbox>
                    <w:txbxContent>
                      <w:p w14:paraId="0E6B3D64" w14:textId="77777777" w:rsidR="00F36DC2" w:rsidRPr="00FE7B82" w:rsidRDefault="00F36DC2" w:rsidP="00680D21">
                        <w:pPr>
                          <w:rPr>
                            <w:rFonts w:ascii="Cambria Math" w:hAnsi="Cambria Math"/>
                            <w:sz w:val="20"/>
                            <w:szCs w:val="20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x°</m:t>
                            </m:r>
                          </m:oMath>
                        </m:oMathPara>
                      </w:p>
                    </w:txbxContent>
                  </v:textbox>
                </v:shape>
                <v:shape id="_x0000_s1090" type="#_x0000_t202" style="position:absolute;left:25199;top:5528;width:533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10705405" w14:textId="77777777" w:rsidR="00F36DC2" w:rsidRPr="00FE7B82" w:rsidRDefault="00F36DC2" w:rsidP="00680D21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J</m:t>
                            </m:r>
                          </m:oMath>
                        </m:oMathPara>
                      </w:p>
                    </w:txbxContent>
                  </v:textbox>
                </v:shape>
                <v:shape id="_x0000_s1091" type="#_x0000_t202" style="position:absolute;left:21265;top:9675;width:533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736A8593" w14:textId="77777777" w:rsidR="00F36DC2" w:rsidRPr="00FE7B82" w:rsidRDefault="00F36DC2" w:rsidP="00680D21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133C6E">
        <w:t xml:space="preserve">     </w:t>
      </w:r>
      <w:r w:rsidR="0041686E">
        <w:t>a</w:t>
      </w:r>
      <w:r w:rsidR="00680D21">
        <w:t>.)</w:t>
      </w:r>
    </w:p>
    <w:p w14:paraId="66BBC43A" w14:textId="09BD1299" w:rsidR="00680D21" w:rsidRDefault="00702862" w:rsidP="004002CB">
      <w:pPr>
        <w:ind w:left="7200" w:firstLine="720"/>
        <w:jc w:val="center"/>
      </w:pPr>
      <w:r>
        <w:t xml:space="preserve">     19</w:t>
      </w:r>
      <w:r w:rsidR="0041686E">
        <w:t>a</w:t>
      </w:r>
      <w:r w:rsidR="00680D21">
        <w:t>.) ________________</w:t>
      </w:r>
    </w:p>
    <w:p w14:paraId="4C63DC81" w14:textId="77777777" w:rsidR="00680D21" w:rsidRDefault="00680D21" w:rsidP="00680D21"/>
    <w:p w14:paraId="2E0F2F3C" w14:textId="77777777" w:rsidR="00680D21" w:rsidRDefault="00680D21" w:rsidP="00680D21"/>
    <w:p w14:paraId="1793D9A1" w14:textId="77777777" w:rsidR="00680D21" w:rsidRDefault="00680D21" w:rsidP="00680D21"/>
    <w:p w14:paraId="1E10BE3F" w14:textId="77777777" w:rsidR="00680D21" w:rsidRDefault="00680D21" w:rsidP="00680D21"/>
    <w:p w14:paraId="035F38AE" w14:textId="77777777" w:rsidR="00680D21" w:rsidRDefault="00680D21" w:rsidP="00680D21"/>
    <w:p w14:paraId="770E0AC1" w14:textId="45C29AF2" w:rsidR="00680D21" w:rsidRDefault="00680D21" w:rsidP="00680D21"/>
    <w:p w14:paraId="2091B69E" w14:textId="77777777" w:rsidR="006C5548" w:rsidRDefault="006C5548" w:rsidP="00680D21"/>
    <w:p w14:paraId="70BF7A02" w14:textId="36381531" w:rsidR="00680D21" w:rsidRDefault="00133C6E" w:rsidP="00680D21">
      <w:r>
        <w:rPr>
          <w:noProof/>
        </w:rPr>
        <mc:AlternateContent>
          <mc:Choice Requires="wpg">
            <w:drawing>
              <wp:anchor distT="0" distB="0" distL="114300" distR="114300" simplePos="0" relativeHeight="251839488" behindDoc="0" locked="0" layoutInCell="1" allowOverlap="1" wp14:anchorId="78EA547E" wp14:editId="63CB07DD">
                <wp:simplePos x="0" y="0"/>
                <wp:positionH relativeFrom="column">
                  <wp:posOffset>488731</wp:posOffset>
                </wp:positionH>
                <wp:positionV relativeFrom="paragraph">
                  <wp:posOffset>107928</wp:posOffset>
                </wp:positionV>
                <wp:extent cx="1950896" cy="1768367"/>
                <wp:effectExtent l="38100" t="0" r="49530" b="6096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0896" cy="1768367"/>
                          <a:chOff x="53163" y="0"/>
                          <a:chExt cx="2197735" cy="1989662"/>
                        </a:xfrm>
                      </wpg:grpSpPr>
                      <wpg:grpSp>
                        <wpg:cNvPr id="25" name="Group 25"/>
                        <wpg:cNvGrpSpPr/>
                        <wpg:grpSpPr>
                          <a:xfrm>
                            <a:off x="53163" y="318977"/>
                            <a:ext cx="2197735" cy="1670685"/>
                            <a:chOff x="53163" y="0"/>
                            <a:chExt cx="2197735" cy="1670685"/>
                          </a:xfrm>
                        </wpg:grpSpPr>
                        <wpg:grpSp>
                          <wpg:cNvPr id="272" name="Group 272"/>
                          <wpg:cNvGrpSpPr>
                            <a:grpSpLocks/>
                          </wpg:cNvGrpSpPr>
                          <wpg:grpSpPr bwMode="auto">
                            <a:xfrm>
                              <a:off x="53163" y="0"/>
                              <a:ext cx="2197735" cy="1670685"/>
                              <a:chOff x="2127" y="11546"/>
                              <a:chExt cx="3461" cy="2631"/>
                            </a:xfrm>
                          </wpg:grpSpPr>
                          <wps:wsp>
                            <wps:cNvPr id="273" name="Line 21"/>
                            <wps:cNvCnPr/>
                            <wps:spPr bwMode="auto">
                              <a:xfrm>
                                <a:off x="3290" y="11546"/>
                                <a:ext cx="0" cy="25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" name="Line 22"/>
                            <wps:cNvCnPr/>
                            <wps:spPr bwMode="auto">
                              <a:xfrm>
                                <a:off x="3290" y="11969"/>
                                <a:ext cx="0" cy="16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5" name="Line 23"/>
                            <wps:cNvCnPr/>
                            <wps:spPr bwMode="auto">
                              <a:xfrm>
                                <a:off x="4482" y="11548"/>
                                <a:ext cx="0" cy="26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6" name="Line 24"/>
                            <wps:cNvCnPr/>
                            <wps:spPr bwMode="auto">
                              <a:xfrm>
                                <a:off x="4482" y="11971"/>
                                <a:ext cx="0" cy="16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7" name="Line 25"/>
                            <wps:cNvCnPr/>
                            <wps:spPr bwMode="auto">
                              <a:xfrm>
                                <a:off x="2127" y="12035"/>
                                <a:ext cx="3461" cy="1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71" name="Text Box 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8330" y="475768"/>
                              <a:ext cx="885190" cy="3359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98B132" w14:textId="77777777" w:rsidR="00F36DC2" w:rsidRPr="00FE7B82" w:rsidRDefault="00F36DC2" w:rsidP="00680D21">
                                <w:p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oMath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(4x-12)°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Text Box 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8342" y="1041585"/>
                              <a:ext cx="1070475" cy="3359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93DEF" w14:textId="77777777" w:rsidR="00F36DC2" w:rsidRPr="00FE7B82" w:rsidRDefault="00F36DC2" w:rsidP="00680D21">
                                <w:p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oMath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(2x+48)°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52893" y="0"/>
                            <a:ext cx="5334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1A19B1" w14:textId="77777777" w:rsidR="00F36DC2" w:rsidRPr="00FE7B82" w:rsidRDefault="00F36DC2" w:rsidP="00680D2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J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8437" y="21265"/>
                            <a:ext cx="5334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D88E33" w14:textId="77777777" w:rsidR="00F36DC2" w:rsidRPr="00FE7B82" w:rsidRDefault="00F36DC2" w:rsidP="00680D2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EA547E" id="Group 26" o:spid="_x0000_s1092" style="position:absolute;margin-left:38.5pt;margin-top:8.5pt;width:153.6pt;height:139.25pt;z-index:251839488;mso-width-relative:margin;mso-height-relative:margin" coordorigin="531" coordsize="21977,19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">
                <v:group id="Group 25" o:spid="_x0000_s1093" style="position:absolute;left:531;top:3189;width:21977;height:16707" coordorigin="531" coordsize="21977,16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group id="Group 272" o:spid="_x0000_s1094" style="position:absolute;left:531;width:21977;height:16706" coordorigin="2127,11546" coordsize="3461,2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bOx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">
                    <v:line id="Line 21" o:spid="_x0000_s1095" style="position:absolute;visibility:visible;mso-wrap-style:square" from="3290,11546" to="3290,14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">
                      <v:stroke startarrow="open" endarrow="open"/>
                    </v:line>
                    <v:line id="Line 22" o:spid="_x0000_s1096" style="position:absolute;visibility:visible;mso-wrap-style:square" from="3290,11969" to="3290,13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">
                      <v:stroke startarrow="block"/>
                    </v:line>
                    <v:line id="Line 23" o:spid="_x0000_s1097" style="position:absolute;visibility:visible;mso-wrap-style:square" from="4482,11548" to="4482,14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">
                      <v:stroke startarrow="open" endarrow="open"/>
                    </v:line>
                    <v:line id="Line 24" o:spid="_x0000_s1098" style="position:absolute;visibility:visible;mso-wrap-style:square" from="4482,11971" to="4482,13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">
                      <v:stroke startarrow="block"/>
                    </v:line>
                    <v:line id="Line 25" o:spid="_x0000_s1099" style="position:absolute;visibility:visible;mso-wrap-style:square" from="2127,12035" to="5588,13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">
                      <v:stroke startarrow="open" endarrow="open"/>
                    </v:line>
                  </v:group>
                  <v:shape id="Text Box 271" o:spid="_x0000_s1100" type="#_x0000_t202" style="position:absolute;left:6883;top:4757;width:8852;height:3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<v:textbox>
                      <w:txbxContent>
                        <w:p w14:paraId="2698B132" w14:textId="77777777" w:rsidR="00F36DC2" w:rsidRPr="00FE7B82" w:rsidRDefault="00F36DC2" w:rsidP="00680D21">
                          <w:pPr>
                            <w:rPr>
                              <w:rFonts w:ascii="Cambria Math" w:hAnsi="Cambria Math"/>
                              <w:sz w:val="20"/>
                              <w:szCs w:val="20"/>
                              <w:oMath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(4x-12)°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270" o:spid="_x0000_s1101" type="#_x0000_t202" style="position:absolute;left:6883;top:10415;width:10705;height:3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w3h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vx4Jh4BuXgCAAD//wMAUEsBAi0AFAAGAAgAAAAhANvh9svuAAAAhQEAABMAAAAAAAAAAAAAAAAA&#10;AAAAAFtDb250ZW50X1R5cGVzXS54bWxQSwECLQAUAAYACAAAACEAWvQsW78AAAAVAQAACwAAAAAA&#10;AAAAAAAAAAAfAQAAX3JlbHMvLnJlbHNQSwECLQAUAAYACAAAACEAb3MN4cAAAADcAAAADwAAAAAA&#10;AAAAAAAAAAAHAgAAZHJzL2Rvd25yZXYueG1sUEsFBgAAAAADAAMAtwAAAPQCAAAAAA==&#10;" filled="f" stroked="f">
                    <v:textbox>
                      <w:txbxContent>
                        <w:p w14:paraId="09793DEF" w14:textId="77777777" w:rsidR="00F36DC2" w:rsidRPr="00FE7B82" w:rsidRDefault="00F36DC2" w:rsidP="00680D21">
                          <w:pPr>
                            <w:rPr>
                              <w:rFonts w:ascii="Cambria Math" w:hAnsi="Cambria Math"/>
                              <w:sz w:val="20"/>
                              <w:szCs w:val="20"/>
                              <w:oMath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(2x+48)°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_x0000_s1102" type="#_x0000_t202" style="position:absolute;left:5528;width:5334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241A19B1" w14:textId="77777777" w:rsidR="00F36DC2" w:rsidRPr="00FE7B82" w:rsidRDefault="00F36DC2" w:rsidP="00680D21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J</m:t>
                            </m:r>
                          </m:oMath>
                        </m:oMathPara>
                      </w:p>
                    </w:txbxContent>
                  </v:textbox>
                </v:shape>
                <v:shape id="_x0000_s1103" type="#_x0000_t202" style="position:absolute;left:13184;top:212;width:533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0FD88E33" w14:textId="77777777" w:rsidR="00F36DC2" w:rsidRPr="00FE7B82" w:rsidRDefault="00F36DC2" w:rsidP="00680D21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14:paraId="7CB88E24" w14:textId="752CE5F1" w:rsidR="00680D21" w:rsidRDefault="00133C6E" w:rsidP="00680D21">
      <w:r>
        <w:t xml:space="preserve">     </w:t>
      </w:r>
      <w:proofErr w:type="gramStart"/>
      <w:r w:rsidR="0041686E">
        <w:t>b</w:t>
      </w:r>
      <w:proofErr w:type="gramEnd"/>
      <w:r w:rsidR="00680D21">
        <w:t xml:space="preserve">.) </w:t>
      </w:r>
    </w:p>
    <w:p w14:paraId="4F31FF2D" w14:textId="1F13206C" w:rsidR="00680D21" w:rsidRDefault="00702862" w:rsidP="004002CB">
      <w:pPr>
        <w:ind w:left="7200" w:firstLine="720"/>
        <w:jc w:val="center"/>
      </w:pPr>
      <w:r>
        <w:t xml:space="preserve">     19</w:t>
      </w:r>
      <w:r w:rsidR="0041686E">
        <w:t>b</w:t>
      </w:r>
      <w:r w:rsidR="00680D21">
        <w:t>.) ________________</w:t>
      </w:r>
    </w:p>
    <w:p w14:paraId="4C17442D" w14:textId="77777777" w:rsidR="00680D21" w:rsidRDefault="00680D21" w:rsidP="00680D21"/>
    <w:p w14:paraId="339F6297" w14:textId="77777777" w:rsidR="00680D21" w:rsidRDefault="00680D21" w:rsidP="00680D21"/>
    <w:p w14:paraId="04961872" w14:textId="77777777" w:rsidR="00680D21" w:rsidRDefault="00680D21" w:rsidP="00680D21"/>
    <w:p w14:paraId="0D347BDF" w14:textId="77777777" w:rsidR="00680D21" w:rsidRDefault="00680D21" w:rsidP="00680D21"/>
    <w:p w14:paraId="3180E52A" w14:textId="77777777" w:rsidR="00680D21" w:rsidRDefault="00680D21" w:rsidP="00680D21"/>
    <w:p w14:paraId="38E45D37" w14:textId="77777777" w:rsidR="00680D21" w:rsidRDefault="00680D21" w:rsidP="00680D21"/>
    <w:p w14:paraId="31D3355A" w14:textId="77777777" w:rsidR="007513CB" w:rsidRDefault="007513CB" w:rsidP="00680D21"/>
    <w:p w14:paraId="486C351A" w14:textId="28892873" w:rsidR="005C67F4" w:rsidRDefault="00CD3106" w:rsidP="00680D21">
      <w:r>
        <w:t xml:space="preserve">  </w:t>
      </w:r>
    </w:p>
    <w:p w14:paraId="0EB2942A" w14:textId="09828D4D" w:rsidR="00680D21" w:rsidRPr="000661E3" w:rsidRDefault="005C67F4" w:rsidP="00680D21">
      <w:pPr>
        <w:rPr>
          <w:color w:val="000000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841536" behindDoc="0" locked="0" layoutInCell="1" allowOverlap="1" wp14:anchorId="4EA2A8C1" wp14:editId="7EF986B8">
                <wp:simplePos x="0" y="0"/>
                <wp:positionH relativeFrom="column">
                  <wp:posOffset>525606</wp:posOffset>
                </wp:positionH>
                <wp:positionV relativeFrom="paragraph">
                  <wp:posOffset>-120679</wp:posOffset>
                </wp:positionV>
                <wp:extent cx="2423160" cy="1285875"/>
                <wp:effectExtent l="38100" t="38100" r="0" b="4762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3160" cy="1285875"/>
                          <a:chOff x="0" y="0"/>
                          <a:chExt cx="2423672" cy="1285875"/>
                        </a:xfrm>
                      </wpg:grpSpPr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88974" y="339431"/>
                            <a:ext cx="5334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97BFF0" w14:textId="77777777" w:rsidR="00F36DC2" w:rsidRPr="00FE7B82" w:rsidRDefault="00F36DC2" w:rsidP="00680D2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6x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80406" y="970029"/>
                            <a:ext cx="5334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92E6BA" w14:textId="77777777" w:rsidR="00F36DC2" w:rsidRPr="00FE7B82" w:rsidRDefault="00F36DC2" w:rsidP="00680D2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20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" name="Straight Arrow Connector 14"/>
                        <wps:cNvCnPr/>
                        <wps:spPr>
                          <a:xfrm flipV="1">
                            <a:off x="437989" y="0"/>
                            <a:ext cx="1076325" cy="1285875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90272" y="238205"/>
                            <a:ext cx="5334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01812A" w14:textId="77777777" w:rsidR="00F36DC2" w:rsidRPr="00FE7B82" w:rsidRDefault="00F36DC2" w:rsidP="00680D2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J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Straight Arrow Connector 16"/>
                        <wps:cNvCnPr/>
                        <wps:spPr>
                          <a:xfrm>
                            <a:off x="0" y="368834"/>
                            <a:ext cx="2047875" cy="0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90272" y="822192"/>
                            <a:ext cx="5334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D3E962" w14:textId="77777777" w:rsidR="00F36DC2" w:rsidRPr="00FE7B82" w:rsidRDefault="00F36DC2" w:rsidP="00680D2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" name="Straight Arrow Connector 18"/>
                        <wps:cNvCnPr/>
                        <wps:spPr>
                          <a:xfrm flipV="1">
                            <a:off x="0" y="960504"/>
                            <a:ext cx="2047875" cy="9525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Isosceles Triangle 19"/>
                        <wps:cNvSpPr/>
                        <wps:spPr>
                          <a:xfrm rot="5400000">
                            <a:off x="1513755" y="922083"/>
                            <a:ext cx="72904" cy="72305"/>
                          </a:xfrm>
                          <a:prstGeom prst="triangl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Isosceles Triangle 20"/>
                        <wps:cNvSpPr/>
                        <wps:spPr>
                          <a:xfrm rot="5400000">
                            <a:off x="1536806" y="345781"/>
                            <a:ext cx="80010" cy="67310"/>
                          </a:xfrm>
                          <a:prstGeom prst="triangl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EA2A8C1" id="Group 10" o:spid="_x0000_s1104" style="position:absolute;margin-left:41.4pt;margin-top:-9.5pt;width:190.8pt;height:101.25pt;z-index:251841536" coordsize="24236,12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">
                <v:shape id="_x0000_s1105" type="#_x0000_t202" style="position:absolute;left:6889;top:3394;width:533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3B97BFF0" w14:textId="77777777" w:rsidR="00F36DC2" w:rsidRPr="00FE7B82" w:rsidRDefault="00F36DC2" w:rsidP="00680D21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6x°</m:t>
                            </m:r>
                          </m:oMath>
                        </m:oMathPara>
                      </w:p>
                    </w:txbxContent>
                  </v:textbox>
                </v:shape>
                <v:shape id="_x0000_s1106" type="#_x0000_t202" style="position:absolute;left:5804;top:9700;width:533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0F92E6BA" w14:textId="77777777" w:rsidR="00F36DC2" w:rsidRPr="00FE7B82" w:rsidRDefault="00F36DC2" w:rsidP="00680D21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20°</m:t>
                            </m:r>
                          </m:oMath>
                        </m:oMathPara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4" o:spid="_x0000_s1107" type="#_x0000_t32" style="position:absolute;left:4379;width:10764;height:12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" strokecolor="black [3040]">
                  <v:stroke startarrow="open" endarrow="open"/>
                </v:shape>
                <v:shape id="_x0000_s1108" type="#_x0000_t202" style="position:absolute;left:18902;top:2382;width:5334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4901812A" w14:textId="77777777" w:rsidR="00F36DC2" w:rsidRPr="00FE7B82" w:rsidRDefault="00F36DC2" w:rsidP="00680D21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J</m:t>
                            </m:r>
                          </m:oMath>
                        </m:oMathPara>
                      </w:p>
                    </w:txbxContent>
                  </v:textbox>
                </v:shape>
                <v:shape id="Straight Arrow Connector 16" o:spid="_x0000_s1109" type="#_x0000_t32" style="position:absolute;top:3688;width:204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" strokecolor="black [3040]">
                  <v:stroke startarrow="open" endarrow="open"/>
                </v:shape>
                <v:shape id="_x0000_s1110" type="#_x0000_t202" style="position:absolute;left:18902;top:8221;width:533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78D3E962" w14:textId="77777777" w:rsidR="00F36DC2" w:rsidRPr="00FE7B82" w:rsidRDefault="00F36DC2" w:rsidP="00680D21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oMath>
                        </m:oMathPara>
                      </w:p>
                    </w:txbxContent>
                  </v:textbox>
                </v:shape>
                <v:shape id="Straight Arrow Connector 18" o:spid="_x0000_s1111" type="#_x0000_t32" style="position:absolute;top:9605;width:20478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" strokecolor="black [3040]">
                  <v:stroke startarrow="open" endarrow="open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19" o:spid="_x0000_s1112" type="#_x0000_t5" style="position:absolute;left:15137;top:9220;width:729;height:72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" fillcolor="black [3213]" stroked="f" strokeweight="2pt"/>
                <v:shape id="Isosceles Triangle 20" o:spid="_x0000_s1113" type="#_x0000_t5" style="position:absolute;left:15368;top:3457;width:800;height:67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" fillcolor="black [3213]" stroked="f" strokeweight="2pt"/>
              </v:group>
            </w:pict>
          </mc:Fallback>
        </mc:AlternateContent>
      </w:r>
      <w:r w:rsidR="00CD3106">
        <w:t xml:space="preserve">   </w:t>
      </w:r>
      <w:r w:rsidR="0041686E">
        <w:t>c.)</w:t>
      </w:r>
      <w:r w:rsidR="0041686E">
        <w:tab/>
      </w:r>
      <w:r w:rsidR="0041686E">
        <w:tab/>
      </w:r>
      <w:r w:rsidR="0041686E">
        <w:tab/>
      </w:r>
      <w:r w:rsidR="0041686E">
        <w:tab/>
      </w:r>
      <w:r w:rsidR="0041686E">
        <w:tab/>
      </w:r>
      <w:r w:rsidR="0041686E">
        <w:tab/>
      </w:r>
      <w:r w:rsidR="0041686E">
        <w:tab/>
      </w:r>
      <w:r w:rsidR="0041686E">
        <w:tab/>
      </w:r>
      <w:r w:rsidR="00CD3106">
        <w:tab/>
      </w:r>
      <w:r w:rsidR="00CD3106">
        <w:tab/>
      </w:r>
      <w:r w:rsidR="00CD3106">
        <w:tab/>
      </w:r>
      <w:r w:rsidR="00702862">
        <w:t xml:space="preserve">     19</w:t>
      </w:r>
      <w:r w:rsidR="0041686E">
        <w:t>c</w:t>
      </w:r>
      <w:r w:rsidR="00680D21">
        <w:t>.) ______________</w:t>
      </w:r>
    </w:p>
    <w:p w14:paraId="73EADA42" w14:textId="74728E98" w:rsidR="00680D21" w:rsidRDefault="00680D21" w:rsidP="00680D21"/>
    <w:p w14:paraId="13C40F5D" w14:textId="77777777" w:rsidR="00680D21" w:rsidRDefault="00680D21" w:rsidP="00680D21"/>
    <w:p w14:paraId="638E2026" w14:textId="77777777" w:rsidR="00680D21" w:rsidRDefault="00680D21" w:rsidP="00680D21"/>
    <w:p w14:paraId="5E7448F0" w14:textId="77777777" w:rsidR="00680D21" w:rsidRDefault="00680D21" w:rsidP="00680D21"/>
    <w:p w14:paraId="2E1F180C" w14:textId="77777777" w:rsidR="00680D21" w:rsidRDefault="00680D21" w:rsidP="00680D21"/>
    <w:p w14:paraId="79EA5DAC" w14:textId="77777777" w:rsidR="00680D21" w:rsidRDefault="00680D21" w:rsidP="00680D21"/>
    <w:p w14:paraId="2F187D1B" w14:textId="77777777" w:rsidR="00680D21" w:rsidRDefault="00680D21" w:rsidP="00680D21"/>
    <w:p w14:paraId="598444C1" w14:textId="77777777" w:rsidR="00680D21" w:rsidRDefault="00680D21" w:rsidP="00680D21"/>
    <w:p w14:paraId="424E990C" w14:textId="0D842B5F" w:rsidR="00680D21" w:rsidRDefault="00133C6E" w:rsidP="00680D21">
      <w:r>
        <w:rPr>
          <w:noProof/>
        </w:rPr>
        <mc:AlternateContent>
          <mc:Choice Requires="wpg">
            <w:drawing>
              <wp:anchor distT="0" distB="0" distL="114300" distR="114300" simplePos="0" relativeHeight="251842560" behindDoc="0" locked="0" layoutInCell="1" allowOverlap="1" wp14:anchorId="5987ADBB" wp14:editId="45B22E17">
                <wp:simplePos x="0" y="0"/>
                <wp:positionH relativeFrom="column">
                  <wp:posOffset>417573</wp:posOffset>
                </wp:positionH>
                <wp:positionV relativeFrom="paragraph">
                  <wp:posOffset>141605</wp:posOffset>
                </wp:positionV>
                <wp:extent cx="2449573" cy="1418509"/>
                <wp:effectExtent l="50800" t="50800" r="0" b="80645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49573" cy="1418509"/>
                          <a:chOff x="0" y="0"/>
                          <a:chExt cx="2422656" cy="1447800"/>
                        </a:xfrm>
                      </wpg:grpSpPr>
                      <wps:wsp>
                        <wps:cNvPr id="29" name="Straight Arrow Connector 29"/>
                        <wps:cNvCnPr/>
                        <wps:spPr>
                          <a:xfrm flipH="1" flipV="1">
                            <a:off x="666044" y="0"/>
                            <a:ext cx="895350" cy="1447800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0" name="Group 30"/>
                        <wpg:cNvGrpSpPr/>
                        <wpg:grpSpPr>
                          <a:xfrm>
                            <a:off x="0" y="33867"/>
                            <a:ext cx="2422656" cy="1190782"/>
                            <a:chOff x="0" y="0"/>
                            <a:chExt cx="2422656" cy="1190782"/>
                          </a:xfrm>
                        </wpg:grpSpPr>
                        <wps:wsp>
                          <wps:cNvPr id="3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4105" y="895507"/>
                              <a:ext cx="838200" cy="2952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2DA27A" w14:textId="77777777" w:rsidR="00F36DC2" w:rsidRPr="00FE7B82" w:rsidRDefault="00F36DC2" w:rsidP="00680D2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(4x+3)°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595" y="0"/>
                              <a:ext cx="533400" cy="2952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19FF9C5" w14:textId="77777777" w:rsidR="00F36DC2" w:rsidRPr="00FE7B82" w:rsidRDefault="00F36DC2" w:rsidP="00680D2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167°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9256" y="158697"/>
                              <a:ext cx="533400" cy="2952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F87E30" w14:textId="77777777" w:rsidR="00F36DC2" w:rsidRPr="00FE7B82" w:rsidRDefault="00F36DC2" w:rsidP="00680D2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J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64" name="Straight Arrow Connector 464"/>
                          <wps:cNvCnPr/>
                          <wps:spPr>
                            <a:xfrm>
                              <a:off x="26449" y="245603"/>
                              <a:ext cx="2047875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9256" y="729253"/>
                              <a:ext cx="533400" cy="2952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615411" w14:textId="77777777" w:rsidR="00F36DC2" w:rsidRPr="00FE7B82" w:rsidRDefault="00F36DC2" w:rsidP="00680D2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K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71" name="Straight Arrow Connector 471"/>
                          <wps:cNvCnPr/>
                          <wps:spPr>
                            <a:xfrm flipV="1">
                              <a:off x="0" y="861500"/>
                              <a:ext cx="2047875" cy="9525"/>
                            </a:xfrm>
                            <a:prstGeom prst="straightConnector1">
                              <a:avLst/>
                            </a:prstGeom>
                            <a:ln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2" name="Isosceles Triangle 472"/>
                          <wps:cNvSpPr/>
                          <wps:spPr>
                            <a:xfrm rot="5400000">
                              <a:off x="1496290" y="823715"/>
                              <a:ext cx="76684" cy="89535"/>
                            </a:xfrm>
                            <a:prstGeom prst="triangl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4" name="Isosceles Triangle 474"/>
                          <wps:cNvSpPr/>
                          <wps:spPr>
                            <a:xfrm rot="5400000">
                              <a:off x="1530297" y="215375"/>
                              <a:ext cx="73234" cy="67311"/>
                            </a:xfrm>
                            <a:prstGeom prst="triangl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87ADBB" id="Group 28" o:spid="_x0000_s1114" style="position:absolute;margin-left:32.9pt;margin-top:11.15pt;width:192.9pt;height:111.7pt;z-index:251842560;mso-width-relative:margin;mso-height-relative:margin" coordsize="24226,14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">
                <v:shape id="Straight Arrow Connector 29" o:spid="_x0000_s1115" type="#_x0000_t32" style="position:absolute;left:6660;width:8953;height:1447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" strokecolor="black [3040]">
                  <v:stroke startarrow="open" endarrow="open"/>
                </v:shape>
                <v:group id="Group 30" o:spid="_x0000_s1116" style="position:absolute;top:338;width:24226;height:11908" coordsize="24226,11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_x0000_s1117" type="#_x0000_t202" style="position:absolute;left:5441;top:8955;width:838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<v:textbox>
                      <w:txbxContent>
                        <w:p w14:paraId="3A2DA27A" w14:textId="77777777" w:rsidR="00F36DC2" w:rsidRPr="00FE7B82" w:rsidRDefault="00F36DC2" w:rsidP="00680D21">
                          <w:pPr>
                            <w:rPr>
                              <w:sz w:val="20"/>
                              <w:szCs w:val="20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(4x+3)°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_x0000_s1118" type="#_x0000_t202" style="position:absolute;left:7745;width:5334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<v:textbox>
                      <w:txbxContent>
                        <w:p w14:paraId="519FF9C5" w14:textId="77777777" w:rsidR="00F36DC2" w:rsidRPr="00FE7B82" w:rsidRDefault="00F36DC2" w:rsidP="00680D21">
                          <w:pPr>
                            <w:rPr>
                              <w:sz w:val="20"/>
                              <w:szCs w:val="20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67°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_x0000_s1119" type="#_x0000_t202" style="position:absolute;left:18892;top:1586;width:533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<v:textbox>
                      <w:txbxContent>
                        <w:p w14:paraId="3FF87E30" w14:textId="77777777" w:rsidR="00F36DC2" w:rsidRPr="00FE7B82" w:rsidRDefault="00F36DC2" w:rsidP="00680D21">
                          <w:pPr>
                            <w:rPr>
                              <w:sz w:val="20"/>
                              <w:szCs w:val="20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J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Straight Arrow Connector 464" o:spid="_x0000_s1120" type="#_x0000_t32" style="position:absolute;left:264;top:2456;width:204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" strokecolor="black [3040]">
                    <v:stroke startarrow="open" endarrow="open"/>
                  </v:shape>
                  <v:shape id="_x0000_s1121" type="#_x0000_t202" style="position:absolute;left:18892;top:7292;width:533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" filled="f" stroked="f">
                    <v:textbox>
                      <w:txbxContent>
                        <w:p w14:paraId="1E615411" w14:textId="77777777" w:rsidR="00F36DC2" w:rsidRPr="00FE7B82" w:rsidRDefault="00F36DC2" w:rsidP="00680D21">
                          <w:pPr>
                            <w:rPr>
                              <w:sz w:val="20"/>
                              <w:szCs w:val="20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K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Straight Arrow Connector 471" o:spid="_x0000_s1122" type="#_x0000_t32" style="position:absolute;top:8615;width:20478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" strokecolor="black [3040]">
                    <v:stroke startarrow="open" endarrow="open"/>
                  </v:shape>
                  <v:shape id="Isosceles Triangle 472" o:spid="_x0000_s1123" type="#_x0000_t5" style="position:absolute;left:14962;top:8237;width:767;height:89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" fillcolor="black [3213]" stroked="f" strokeweight="2pt"/>
                  <v:shape id="Isosceles Triangle 474" o:spid="_x0000_s1124" type="#_x0000_t5" style="position:absolute;left:15303;top:2153;width:732;height:67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" fillcolor="black [3213]" stroked="f" strokeweight="2pt"/>
                </v:group>
              </v:group>
            </w:pict>
          </mc:Fallback>
        </mc:AlternateContent>
      </w:r>
      <w:r w:rsidR="00702862">
        <w:t xml:space="preserve">     d.)</w:t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</w:r>
      <w:r w:rsidR="00702862">
        <w:tab/>
        <w:t xml:space="preserve">     19</w:t>
      </w:r>
      <w:r w:rsidR="0041686E">
        <w:t>d</w:t>
      </w:r>
      <w:r w:rsidR="00680D21">
        <w:t>.) ______________</w:t>
      </w:r>
    </w:p>
    <w:p w14:paraId="5C5241A4" w14:textId="5525493F" w:rsidR="00680D21" w:rsidRDefault="00680D21" w:rsidP="00680D21">
      <w:pPr>
        <w:jc w:val="right"/>
      </w:pPr>
    </w:p>
    <w:p w14:paraId="5AAD1A13" w14:textId="43878E79" w:rsidR="00680D21" w:rsidRDefault="00680D21" w:rsidP="00680D21">
      <w:pPr>
        <w:jc w:val="right"/>
      </w:pPr>
    </w:p>
    <w:p w14:paraId="3DCE4184" w14:textId="77777777" w:rsidR="00680D21" w:rsidRDefault="00680D21" w:rsidP="00680D21">
      <w:pPr>
        <w:jc w:val="right"/>
      </w:pPr>
    </w:p>
    <w:p w14:paraId="2CB42D09" w14:textId="77777777" w:rsidR="00680D21" w:rsidRPr="00013DD2" w:rsidRDefault="00680D21" w:rsidP="00680D21">
      <w:pPr>
        <w:jc w:val="right"/>
      </w:pPr>
    </w:p>
    <w:p w14:paraId="17308212" w14:textId="77777777" w:rsidR="00680D21" w:rsidRPr="00013DD2" w:rsidRDefault="00680D21" w:rsidP="00680D21"/>
    <w:p w14:paraId="3AFAB12D" w14:textId="77777777" w:rsidR="00680D21" w:rsidRDefault="00680D21" w:rsidP="00680D21"/>
    <w:p w14:paraId="3E6BCD82" w14:textId="77777777" w:rsidR="00680D21" w:rsidRDefault="00680D21" w:rsidP="00680D21"/>
    <w:p w14:paraId="48B7DCFA" w14:textId="77777777" w:rsidR="00680D21" w:rsidRDefault="00680D21" w:rsidP="00680D21"/>
    <w:p w14:paraId="6DB33576" w14:textId="77777777" w:rsidR="00680D21" w:rsidRDefault="00680D21" w:rsidP="00680D21">
      <w:pPr>
        <w:pStyle w:val="BodyTextIndent"/>
        <w:ind w:left="0" w:firstLine="0"/>
      </w:pPr>
    </w:p>
    <w:p w14:paraId="0F16E249" w14:textId="40AD9DFA" w:rsidR="007C43C5" w:rsidRDefault="00702862" w:rsidP="007C43C5">
      <w:pPr>
        <w:pStyle w:val="BodyTextIndent"/>
      </w:pPr>
      <w:r>
        <w:t>20</w:t>
      </w:r>
      <w:r w:rsidR="00EA6B87">
        <w:t>.</w:t>
      </w:r>
      <w:r w:rsidR="00DD4AEF">
        <w:t xml:space="preserve"> </w:t>
      </w:r>
      <w:r w:rsidR="007C43C5">
        <w:t>Use the following conditional</w:t>
      </w:r>
      <w:r w:rsidR="00DD4AEF">
        <w:t xml:space="preserve"> statement to answer questions</w:t>
      </w:r>
      <w:r w:rsidR="007C43C5">
        <w:t xml:space="preserve"> a-f. </w:t>
      </w:r>
    </w:p>
    <w:p w14:paraId="7BF3CC14" w14:textId="77777777" w:rsidR="00FD053F" w:rsidRPr="00133C6E" w:rsidRDefault="00FD053F" w:rsidP="007C43C5">
      <w:pPr>
        <w:pStyle w:val="BodyTextIndent"/>
        <w:rPr>
          <w:sz w:val="16"/>
        </w:rPr>
      </w:pPr>
    </w:p>
    <w:p w14:paraId="52E918FF" w14:textId="77777777" w:rsidR="007C43C5" w:rsidRPr="007C43C5" w:rsidRDefault="007C43C5" w:rsidP="007C43C5">
      <w:pPr>
        <w:ind w:left="450" w:hanging="450"/>
        <w:jc w:val="center"/>
        <w:rPr>
          <w:i/>
          <w:sz w:val="32"/>
        </w:rPr>
      </w:pPr>
      <w:r w:rsidRPr="007C43C5">
        <w:rPr>
          <w:i/>
          <w:sz w:val="32"/>
        </w:rPr>
        <w:t xml:space="preserve">If an angles measure is 90°, then it is a right angle. </w:t>
      </w:r>
    </w:p>
    <w:p w14:paraId="5370C0AF" w14:textId="77777777" w:rsidR="007C43C5" w:rsidRDefault="007C43C5" w:rsidP="007C43C5">
      <w:pPr>
        <w:ind w:left="450" w:hanging="450"/>
      </w:pPr>
    </w:p>
    <w:p w14:paraId="279CCF72" w14:textId="29B9E024" w:rsidR="007C43C5" w:rsidRDefault="00133C6E" w:rsidP="00DD4AEF">
      <w:pPr>
        <w:ind w:left="446" w:hanging="446"/>
      </w:pPr>
      <w:r>
        <w:t xml:space="preserve">     </w:t>
      </w:r>
      <w:r w:rsidR="007C43C5">
        <w:t>a</w:t>
      </w:r>
      <w:r w:rsidR="00FE7B82">
        <w:t>.) What is the hypothesis? __</w:t>
      </w:r>
      <w:r w:rsidR="007C43C5">
        <w:t>_________________________________________________________</w:t>
      </w:r>
      <w:r>
        <w:t>___</w:t>
      </w:r>
    </w:p>
    <w:p w14:paraId="45CF0209" w14:textId="77777777" w:rsidR="007C43C5" w:rsidRPr="00FE7B82" w:rsidRDefault="007C43C5" w:rsidP="00DD4AEF">
      <w:pPr>
        <w:ind w:left="446" w:hanging="446"/>
        <w:rPr>
          <w:sz w:val="16"/>
          <w:szCs w:val="16"/>
        </w:rPr>
      </w:pPr>
    </w:p>
    <w:p w14:paraId="318DE0E5" w14:textId="538669F6" w:rsidR="007C43C5" w:rsidRDefault="00133C6E" w:rsidP="00DD4AEF">
      <w:pPr>
        <w:ind w:left="446" w:hanging="446"/>
      </w:pPr>
      <w:r>
        <w:t xml:space="preserve">     </w:t>
      </w:r>
      <w:r w:rsidR="007C43C5">
        <w:t>b</w:t>
      </w:r>
      <w:r w:rsidR="00FE7B82">
        <w:t>.</w:t>
      </w:r>
      <w:r w:rsidR="007C43C5">
        <w:t>) What is the co</w:t>
      </w:r>
      <w:r w:rsidR="00FE7B82">
        <w:t>nclusion</w:t>
      </w:r>
      <w:proofErr w:type="gramStart"/>
      <w:r w:rsidR="00FE7B82">
        <w:t>?_</w:t>
      </w:r>
      <w:proofErr w:type="gramEnd"/>
      <w:r w:rsidR="00FE7B82">
        <w:t>_____________________</w:t>
      </w:r>
      <w:r w:rsidR="007C43C5">
        <w:t>______________________________________</w:t>
      </w:r>
      <w:r>
        <w:t>___</w:t>
      </w:r>
    </w:p>
    <w:p w14:paraId="2AF991ED" w14:textId="77777777" w:rsidR="007C43C5" w:rsidRPr="00FE7B82" w:rsidRDefault="007C43C5" w:rsidP="00DD4AEF">
      <w:pPr>
        <w:ind w:left="450" w:hanging="450"/>
        <w:rPr>
          <w:sz w:val="16"/>
          <w:szCs w:val="16"/>
        </w:rPr>
      </w:pPr>
    </w:p>
    <w:p w14:paraId="435FF7AE" w14:textId="41C02147" w:rsidR="007C43C5" w:rsidRDefault="00133C6E" w:rsidP="00DD4AEF">
      <w:pPr>
        <w:ind w:left="446" w:hanging="446"/>
      </w:pPr>
      <w:r>
        <w:t xml:space="preserve">     c</w:t>
      </w:r>
      <w:r w:rsidR="00FE7B82">
        <w:t>.</w:t>
      </w:r>
      <w:r>
        <w:t xml:space="preserve">) Write the converse. </w:t>
      </w:r>
      <w:r w:rsidR="007C43C5">
        <w:t>____________________________________________________________</w:t>
      </w:r>
      <w:r>
        <w:t>______</w:t>
      </w:r>
    </w:p>
    <w:p w14:paraId="53ADAC18" w14:textId="77777777" w:rsidR="00DD4AEF" w:rsidRPr="00FE7B82" w:rsidRDefault="00DD4AEF" w:rsidP="00133C6E">
      <w:pPr>
        <w:rPr>
          <w:sz w:val="16"/>
          <w:szCs w:val="16"/>
        </w:rPr>
      </w:pPr>
    </w:p>
    <w:p w14:paraId="48B00569" w14:textId="02C97FCE" w:rsidR="007C43C5" w:rsidRDefault="00133C6E" w:rsidP="00DD4AEF">
      <w:pPr>
        <w:ind w:left="446" w:hanging="446"/>
      </w:pPr>
      <w:r>
        <w:t xml:space="preserve">     d</w:t>
      </w:r>
      <w:r w:rsidR="00FE7B82">
        <w:t>.</w:t>
      </w:r>
      <w:r>
        <w:t xml:space="preserve">) Write the inverse. </w:t>
      </w:r>
      <w:r w:rsidR="007C43C5">
        <w:t>__________________________________________________________</w:t>
      </w:r>
      <w:r>
        <w:t>_______</w:t>
      </w:r>
      <w:r w:rsidR="007C43C5">
        <w:t>__</w:t>
      </w:r>
    </w:p>
    <w:p w14:paraId="23CC6E2E" w14:textId="77777777" w:rsidR="007C43C5" w:rsidRPr="00FE7B82" w:rsidRDefault="007C43C5" w:rsidP="00DD4AEF">
      <w:pPr>
        <w:ind w:left="446" w:hanging="446"/>
        <w:rPr>
          <w:sz w:val="16"/>
          <w:szCs w:val="16"/>
        </w:rPr>
      </w:pPr>
    </w:p>
    <w:p w14:paraId="74AB96CD" w14:textId="0738C19B" w:rsidR="007C43C5" w:rsidRDefault="00133C6E" w:rsidP="00DD4AEF">
      <w:pPr>
        <w:ind w:left="446" w:hanging="446"/>
      </w:pPr>
      <w:r>
        <w:t xml:space="preserve">     e</w:t>
      </w:r>
      <w:r w:rsidR="00FE7B82">
        <w:t>.</w:t>
      </w:r>
      <w:r>
        <w:t xml:space="preserve">) Write the contrapositive. </w:t>
      </w:r>
      <w:r w:rsidR="007C43C5">
        <w:t>____________________________________________________</w:t>
      </w:r>
      <w:r>
        <w:t>__</w:t>
      </w:r>
      <w:r w:rsidR="007C43C5">
        <w:t>________</w:t>
      </w:r>
    </w:p>
    <w:p w14:paraId="75C52A3C" w14:textId="77777777" w:rsidR="007C43C5" w:rsidRPr="00FE7B82" w:rsidRDefault="007C43C5" w:rsidP="00DD4AEF">
      <w:pPr>
        <w:ind w:left="446" w:hanging="446"/>
        <w:rPr>
          <w:sz w:val="16"/>
          <w:szCs w:val="16"/>
        </w:rPr>
      </w:pPr>
    </w:p>
    <w:p w14:paraId="27F23210" w14:textId="2767FA87" w:rsidR="007C43C5" w:rsidRDefault="00133C6E" w:rsidP="00133C6E">
      <w:pPr>
        <w:ind w:left="446" w:hanging="446"/>
      </w:pPr>
      <w:r>
        <w:t xml:space="preserve">     </w:t>
      </w:r>
      <w:r w:rsidR="007C43C5">
        <w:t>f</w:t>
      </w:r>
      <w:r w:rsidR="00FE7B82">
        <w:t>.</w:t>
      </w:r>
      <w:r w:rsidR="007C43C5">
        <w:t xml:space="preserve">) Write as a </w:t>
      </w:r>
      <w:proofErr w:type="spellStart"/>
      <w:r w:rsidR="007C43C5">
        <w:t>biconditional</w:t>
      </w:r>
      <w:proofErr w:type="spellEnd"/>
      <w:r w:rsidR="007C43C5">
        <w:t xml:space="preserve"> statement.  </w:t>
      </w:r>
    </w:p>
    <w:p w14:paraId="210622F1" w14:textId="77777777" w:rsidR="00133C6E" w:rsidRPr="00FE7B82" w:rsidRDefault="00133C6E" w:rsidP="00133C6E">
      <w:pPr>
        <w:ind w:left="446" w:hanging="446"/>
        <w:rPr>
          <w:sz w:val="16"/>
          <w:szCs w:val="16"/>
        </w:rPr>
      </w:pPr>
    </w:p>
    <w:p w14:paraId="117769CE" w14:textId="3129CBBE" w:rsidR="007C43C5" w:rsidRDefault="00133C6E" w:rsidP="00133C6E">
      <w:pPr>
        <w:ind w:left="446" w:hanging="446"/>
      </w:pPr>
      <w:r>
        <w:t xml:space="preserve">     </w:t>
      </w:r>
      <w:r w:rsidR="007C43C5">
        <w:t>___________________________________________________________________________________</w:t>
      </w:r>
    </w:p>
    <w:p w14:paraId="2D22BD15" w14:textId="77777777" w:rsidR="00D65574" w:rsidRDefault="00D65574" w:rsidP="00C40B7A">
      <w:pPr>
        <w:ind w:left="450" w:hanging="450"/>
      </w:pPr>
    </w:p>
    <w:p w14:paraId="44D4F39F" w14:textId="4178E3C9" w:rsidR="00133C6E" w:rsidRDefault="00702862" w:rsidP="002C4915">
      <w:r>
        <w:t>21</w:t>
      </w:r>
      <w:r w:rsidR="00EA6B87">
        <w:t>.</w:t>
      </w:r>
      <w:r w:rsidR="002C4915">
        <w:t xml:space="preserve"> </w:t>
      </w:r>
      <w:r w:rsidR="002C4915" w:rsidRPr="001470A5">
        <w:rPr>
          <w:u w:val="single"/>
        </w:rPr>
        <w:t>Show your work!</w:t>
      </w:r>
      <w:r w:rsidR="002C4915" w:rsidRPr="00557CFD">
        <w:rPr>
          <w:b/>
        </w:rPr>
        <w:t xml:space="preserve"> </w:t>
      </w:r>
      <w:r w:rsidR="002C4915">
        <w:t>Find the value of the variables and the measure of each angle.</w:t>
      </w:r>
    </w:p>
    <w:p w14:paraId="28BC9FC7" w14:textId="21C1C2DC" w:rsidR="002C4915" w:rsidRDefault="00702862" w:rsidP="002C4915">
      <w:pPr>
        <w:rPr>
          <w:b/>
          <w:u w:val="single"/>
        </w:rPr>
      </w:pPr>
      <w:r>
        <w:rPr>
          <w:noProof/>
          <w:sz w:val="20"/>
        </w:rPr>
        <w:drawing>
          <wp:anchor distT="0" distB="0" distL="114300" distR="114300" simplePos="0" relativeHeight="251831296" behindDoc="0" locked="0" layoutInCell="1" allowOverlap="1" wp14:anchorId="0AB267BD" wp14:editId="5F9EFBE6">
            <wp:simplePos x="0" y="0"/>
            <wp:positionH relativeFrom="column">
              <wp:posOffset>525145</wp:posOffset>
            </wp:positionH>
            <wp:positionV relativeFrom="paragraph">
              <wp:posOffset>46990</wp:posOffset>
            </wp:positionV>
            <wp:extent cx="1747520" cy="1283335"/>
            <wp:effectExtent l="0" t="0" r="508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520" cy="128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3C6E">
        <w:rPr>
          <w:sz w:val="16"/>
        </w:rPr>
        <w:tab/>
      </w:r>
      <w:r w:rsidR="002C4915">
        <w:t xml:space="preserve"> </w:t>
      </w:r>
    </w:p>
    <w:p w14:paraId="674A6444" w14:textId="43F82575" w:rsidR="001470A5" w:rsidRDefault="001470A5" w:rsidP="001470A5">
      <w:r>
        <w:rPr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1770C6A9" wp14:editId="713294B2">
                <wp:simplePos x="0" y="0"/>
                <wp:positionH relativeFrom="column">
                  <wp:posOffset>3768725</wp:posOffset>
                </wp:positionH>
                <wp:positionV relativeFrom="paragraph">
                  <wp:posOffset>47625</wp:posOffset>
                </wp:positionV>
                <wp:extent cx="1675765" cy="1400175"/>
                <wp:effectExtent l="38100" t="38100" r="0" b="47625"/>
                <wp:wrapNone/>
                <wp:docPr id="152" name="Group 1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5765" cy="1400175"/>
                          <a:chOff x="0" y="0"/>
                          <a:chExt cx="1676399" cy="1400175"/>
                        </a:xfrm>
                      </wpg:grpSpPr>
                      <wps:wsp>
                        <wps:cNvPr id="153" name="Straight Arrow Connector 153"/>
                        <wps:cNvCnPr/>
                        <wps:spPr>
                          <a:xfrm>
                            <a:off x="547370" y="0"/>
                            <a:ext cx="635" cy="1400175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Arrow Connector 154"/>
                        <wps:cNvCnPr/>
                        <wps:spPr>
                          <a:xfrm rot="5400000">
                            <a:off x="699770" y="200025"/>
                            <a:ext cx="635" cy="1400175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Rectangle 155"/>
                        <wps:cNvSpPr/>
                        <wps:spPr>
                          <a:xfrm>
                            <a:off x="423545" y="781050"/>
                            <a:ext cx="120015" cy="109855"/>
                          </a:xfrm>
                          <a:prstGeom prst="rect">
                            <a:avLst/>
                          </a:prstGeom>
                          <a:noFill/>
                          <a:ln w="9525"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" name="Straight Arrow Connector 156"/>
                        <wps:cNvCnPr/>
                        <wps:spPr>
                          <a:xfrm flipV="1">
                            <a:off x="537845" y="323850"/>
                            <a:ext cx="809625" cy="57658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690244" y="647700"/>
                            <a:ext cx="986155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2ABBD1" w14:textId="77777777" w:rsidR="00F36DC2" w:rsidRPr="00E53BAE" w:rsidRDefault="00F36DC2" w:rsidP="00011D0C">
                              <w:pPr>
                                <w:rPr>
                                  <w:rFonts w:ascii="Cambria Math" w:hAnsi="Cambria Math"/>
                                  <w:sz w:val="20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(3x+24)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471169" y="304800"/>
                            <a:ext cx="809625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1DD47A" w14:textId="77777777" w:rsidR="00F36DC2" w:rsidRPr="006941FC" w:rsidRDefault="00F36DC2" w:rsidP="00011D0C">
                              <w:pPr>
                                <w:rPr>
                                  <w:sz w:val="20"/>
                                </w:rPr>
                              </w:pPr>
                              <m:oMath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(5x-30)</m:t>
                                </m:r>
                              </m:oMath>
                              <w:r w:rsidRPr="006941FC">
                                <w:rPr>
                                  <w:sz w:val="20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770C6A9" id="Group 152" o:spid="_x0000_s1125" style="position:absolute;margin-left:296.75pt;margin-top:3.75pt;width:131.95pt;height:110.25pt;z-index:251722752;mso-width-relative:margin" coordsize="16763,14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">
                <v:shape id="Straight Arrow Connector 153" o:spid="_x0000_s1126" type="#_x0000_t32" style="position:absolute;left:5473;width:7;height:140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" strokecolor="#4579b8 [3044]">
                  <v:stroke startarrow="open" endarrow="open"/>
                </v:shape>
                <v:shape id="Straight Arrow Connector 154" o:spid="_x0000_s1127" type="#_x0000_t32" style="position:absolute;left:6997;top:2000;width:7;height:14001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" strokecolor="#4579b8 [3044]">
                  <v:stroke startarrow="open" endarrow="open"/>
                </v:shape>
                <v:rect id="Rectangle 155" o:spid="_x0000_s1128" style="position:absolute;left:4235;top:7810;width:1200;height:10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" filled="f" strokecolor="#243f60 [1604]"/>
                <v:shape id="Straight Arrow Connector 156" o:spid="_x0000_s1129" type="#_x0000_t32" style="position:absolute;left:5378;top:3238;width:8096;height:57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" strokecolor="#4579b8 [3044]">
                  <v:stroke endarrow="open"/>
                </v:shape>
                <v:shape id="Text Box 265" o:spid="_x0000_s1130" type="#_x0000_t202" style="position:absolute;left:6902;top:6477;width:9861;height:2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qiJwQAAANw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eMJ3J+JF8j5DQAA//8DAFBLAQItABQABgAIAAAAIQDb4fbL7gAAAIUBAAATAAAAAAAAAAAAAAAA&#10;AAAAAABbQ29udGVudF9UeXBlc10ueG1sUEsBAi0AFAAGAAgAAAAhAFr0LFu/AAAAFQEAAAsAAAAA&#10;AAAAAAAAAAAAHwEAAF9yZWxzLy5yZWxzUEsBAi0AFAAGAAgAAAAhAHAKqInBAAAA3AAAAA8AAAAA&#10;AAAAAAAAAAAABwIAAGRycy9kb3ducmV2LnhtbFBLBQYAAAAAAwADALcAAAD1AgAAAAA=&#10;" filled="f" stroked="f">
                  <v:textbox>
                    <w:txbxContent>
                      <w:p w14:paraId="162ABBD1" w14:textId="77777777" w:rsidR="00F36DC2" w:rsidRPr="00E53BAE" w:rsidRDefault="00F36DC2" w:rsidP="00011D0C">
                        <w:pPr>
                          <w:rPr>
                            <w:rFonts w:ascii="Cambria Math" w:hAnsi="Cambria Math"/>
                            <w:sz w:val="20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(3x+24)°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265" o:spid="_x0000_s1131" type="#_x0000_t202" style="position:absolute;left:4711;top:3048;width:8096;height:2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Tz7xAAAANw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HQyjMygZ7fAAAA//8DAFBLAQItABQABgAIAAAAIQDb4fbL7gAAAIUBAAATAAAAAAAAAAAA&#10;AAAAAAAAAABbQ29udGVudF9UeXBlc10ueG1sUEsBAi0AFAAGAAgAAAAhAFr0LFu/AAAAFQEAAAsA&#10;AAAAAAAAAAAAAAAAHwEAAF9yZWxzLy5yZWxzUEsBAi0AFAAGAAgAAAAhAAGVPPvEAAAA3AAAAA8A&#10;AAAAAAAAAAAAAAAABwIAAGRycy9kb3ducmV2LnhtbFBLBQYAAAAAAwADALcAAAD4AgAAAAA=&#10;" filled="f" stroked="f">
                  <v:textbox>
                    <w:txbxContent>
                      <w:p w14:paraId="7A1DD47A" w14:textId="77777777" w:rsidR="00F36DC2" w:rsidRPr="006941FC" w:rsidRDefault="00F36DC2" w:rsidP="00011D0C">
                        <w:pPr>
                          <w:rPr>
                            <w:sz w:val="20"/>
                          </w:rPr>
                        </w:pPr>
                        <m:oMath>
                          <m:r>
                            <w:rPr>
                              <w:rFonts w:ascii="Cambria Math" w:hAnsi="Cambria Math"/>
                              <w:sz w:val="20"/>
                            </w:rPr>
                            <m:t>(5x-30)</m:t>
                          </m:r>
                        </m:oMath>
                        <w:r w:rsidRPr="006941FC">
                          <w:rPr>
                            <w:sz w:val="20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33C6E">
        <w:t xml:space="preserve">     </w:t>
      </w:r>
      <w:r w:rsidR="0041686E">
        <w:t>a.)</w:t>
      </w:r>
      <w:r w:rsidR="00133C6E">
        <w:t xml:space="preserve">    </w:t>
      </w:r>
      <w:r w:rsidR="00133C6E">
        <w:tab/>
      </w:r>
      <w:r w:rsidR="00133C6E">
        <w:tab/>
      </w:r>
      <w:r w:rsidR="00133C6E">
        <w:tab/>
      </w:r>
      <w:r w:rsidR="00133C6E">
        <w:tab/>
      </w:r>
      <w:r w:rsidR="00133C6E">
        <w:tab/>
      </w:r>
      <w:r w:rsidR="00133C6E">
        <w:tab/>
        <w:t xml:space="preserve">     </w:t>
      </w:r>
      <w:r>
        <w:t xml:space="preserve">b.)  </w:t>
      </w:r>
    </w:p>
    <w:p w14:paraId="2BF56FC7" w14:textId="680744AD" w:rsidR="002C4915" w:rsidRDefault="002C4915" w:rsidP="002C4915">
      <w:pPr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57CFD">
        <w:rPr>
          <w:i/>
        </w:rPr>
        <w:tab/>
      </w:r>
      <w:r w:rsidRPr="00557CFD">
        <w:rPr>
          <w:i/>
        </w:rPr>
        <w:tab/>
      </w:r>
      <w:r w:rsidRPr="00557CFD">
        <w:rPr>
          <w:i/>
        </w:rPr>
        <w:tab/>
      </w:r>
      <w:r w:rsidRPr="00557CFD"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</w:p>
    <w:p w14:paraId="01CDEE6D" w14:textId="19B75050" w:rsidR="002C4915" w:rsidRDefault="002C4915" w:rsidP="002C4915">
      <w:pPr>
        <w:ind w:left="7920" w:firstLine="720"/>
        <w:rPr>
          <w:i/>
        </w:rPr>
      </w:pPr>
    </w:p>
    <w:p w14:paraId="544089DD" w14:textId="36B6A634" w:rsidR="002C4915" w:rsidRDefault="002C4915" w:rsidP="002C4915">
      <w:pPr>
        <w:rPr>
          <w:i/>
        </w:rPr>
      </w:pPr>
    </w:p>
    <w:p w14:paraId="4AF5BAF4" w14:textId="556A6870" w:rsidR="002C4915" w:rsidRDefault="00FE7B82" w:rsidP="002C4915">
      <w:pPr>
        <w:rPr>
          <w:i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7CFA42" wp14:editId="3C7F7151">
                <wp:simplePos x="0" y="0"/>
                <wp:positionH relativeFrom="column">
                  <wp:posOffset>3784060</wp:posOffset>
                </wp:positionH>
                <wp:positionV relativeFrom="paragraph">
                  <wp:posOffset>7120</wp:posOffset>
                </wp:positionV>
                <wp:extent cx="311285" cy="252919"/>
                <wp:effectExtent l="0" t="0" r="0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1285" cy="2529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48B826" w14:textId="77777777" w:rsidR="00F36DC2" w:rsidRPr="00FE7B82" w:rsidRDefault="00F36DC2" w:rsidP="00011D0C">
                            <w:pPr>
                              <w:rPr>
                                <w:sz w:val="20"/>
                              </w:rPr>
                            </w:pPr>
                            <w:r w:rsidRPr="00FE7B82">
                              <w:rPr>
                                <w:sz w:val="20"/>
                              </w:rPr>
                              <w:t>28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7CFA42" id="Text Box 99" o:spid="_x0000_s1132" type="#_x0000_t202" style="position:absolute;margin-left:297.95pt;margin-top:.55pt;width:24.5pt;height:19.9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" filled="f" stroked="f" strokeweight=".5pt">
                <v:textbox>
                  <w:txbxContent>
                    <w:p w14:paraId="1948B826" w14:textId="77777777" w:rsidR="00F36DC2" w:rsidRPr="00FE7B82" w:rsidRDefault="00F36DC2" w:rsidP="00011D0C">
                      <w:pPr>
                        <w:rPr>
                          <w:sz w:val="20"/>
                        </w:rPr>
                      </w:pPr>
                      <w:r w:rsidRPr="00FE7B82">
                        <w:rPr>
                          <w:sz w:val="20"/>
                        </w:rPr>
                        <w:t>28˚</w:t>
                      </w:r>
                    </w:p>
                  </w:txbxContent>
                </v:textbox>
              </v:shape>
            </w:pict>
          </mc:Fallback>
        </mc:AlternateContent>
      </w:r>
      <w:r w:rsidR="001470A5"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CACDAF8" wp14:editId="002B05A0">
                <wp:simplePos x="0" y="0"/>
                <wp:positionH relativeFrom="column">
                  <wp:posOffset>3796665</wp:posOffset>
                </wp:positionH>
                <wp:positionV relativeFrom="paragraph">
                  <wp:posOffset>64135</wp:posOffset>
                </wp:positionV>
                <wp:extent cx="526801" cy="327991"/>
                <wp:effectExtent l="38100" t="0" r="26035" b="53340"/>
                <wp:wrapNone/>
                <wp:docPr id="97" name="Straight Arrow Connector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26801" cy="32799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6BC716" id="Straight Arrow Connector 97" o:spid="_x0000_s1026" type="#_x0000_t32" style="position:absolute;margin-left:298.95pt;margin-top:5.05pt;width:41.5pt;height:25.85pt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" strokecolor="#4579b8 [3044]">
                <v:stroke endarrow="block"/>
              </v:shape>
            </w:pict>
          </mc:Fallback>
        </mc:AlternateContent>
      </w:r>
      <w:r w:rsidR="001470A5"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393DD96" wp14:editId="0D836C66">
                <wp:simplePos x="0" y="0"/>
                <wp:positionH relativeFrom="column">
                  <wp:posOffset>4084320</wp:posOffset>
                </wp:positionH>
                <wp:positionV relativeFrom="paragraph">
                  <wp:posOffset>85090</wp:posOffset>
                </wp:positionV>
                <wp:extent cx="327660" cy="297815"/>
                <wp:effectExtent l="0" t="0" r="0" b="6985"/>
                <wp:wrapNone/>
                <wp:docPr id="98" name="Text Box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660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A919D5" w14:textId="77777777" w:rsidR="00F36DC2" w:rsidRPr="00FE7B82" w:rsidRDefault="00F36DC2">
                            <w:pPr>
                              <w:rPr>
                                <w:i/>
                                <w:sz w:val="20"/>
                              </w:rPr>
                            </w:pPr>
                            <w:r w:rsidRPr="00FE7B82">
                              <w:rPr>
                                <w:i/>
                                <w:sz w:val="20"/>
                              </w:rPr>
                              <w:t>y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393DD96" id="Text Box 98" o:spid="_x0000_s1133" type="#_x0000_t202" style="position:absolute;margin-left:321.6pt;margin-top:6.7pt;width:25.8pt;height:23.45pt;z-index:251724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" filled="f" stroked="f" strokeweight=".5pt">
                <v:textbox>
                  <w:txbxContent>
                    <w:p w14:paraId="7EA919D5" w14:textId="77777777" w:rsidR="00F36DC2" w:rsidRPr="00FE7B82" w:rsidRDefault="00F36DC2">
                      <w:pPr>
                        <w:rPr>
                          <w:i/>
                          <w:sz w:val="20"/>
                        </w:rPr>
                      </w:pPr>
                      <w:r w:rsidRPr="00FE7B82">
                        <w:rPr>
                          <w:i/>
                          <w:sz w:val="20"/>
                        </w:rPr>
                        <w:t>y˚</w:t>
                      </w:r>
                    </w:p>
                  </w:txbxContent>
                </v:textbox>
              </v:shape>
            </w:pict>
          </mc:Fallback>
        </mc:AlternateContent>
      </w:r>
    </w:p>
    <w:p w14:paraId="5012010D" w14:textId="03190F6C" w:rsidR="002C4915" w:rsidRPr="00557CFD" w:rsidRDefault="002C4915" w:rsidP="002C4915">
      <w:pPr>
        <w:rPr>
          <w:i/>
        </w:rPr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</w:p>
    <w:p w14:paraId="5DBF2477" w14:textId="2A2E13F4" w:rsidR="002C4915" w:rsidRDefault="002C4915" w:rsidP="002C4915"/>
    <w:p w14:paraId="08E6D3C8" w14:textId="1CFAEF46" w:rsidR="00C40B7A" w:rsidRDefault="00C40B7A" w:rsidP="00C40B7A">
      <w:pPr>
        <w:ind w:left="450" w:hanging="450"/>
      </w:pPr>
    </w:p>
    <w:p w14:paraId="13DF9C39" w14:textId="1A5C1486" w:rsidR="00FE7B82" w:rsidRDefault="00FE7B82" w:rsidP="00C40B7A">
      <w:pPr>
        <w:ind w:left="450" w:hanging="450"/>
      </w:pPr>
    </w:p>
    <w:p w14:paraId="315A751B" w14:textId="764B4F91" w:rsidR="00FE7B82" w:rsidRDefault="00FE7B82" w:rsidP="00C40B7A">
      <w:pPr>
        <w:ind w:left="450" w:hanging="450"/>
      </w:pPr>
    </w:p>
    <w:p w14:paraId="423867CF" w14:textId="77777777" w:rsidR="00FE7B82" w:rsidRDefault="00FE7B82" w:rsidP="00C40B7A">
      <w:pPr>
        <w:ind w:left="450" w:hanging="450"/>
      </w:pPr>
    </w:p>
    <w:p w14:paraId="1A575E60" w14:textId="3D88DD9F" w:rsidR="00011D0C" w:rsidRDefault="00011D0C" w:rsidP="00C40B7A">
      <w:pPr>
        <w:ind w:left="450" w:hanging="450"/>
      </w:pPr>
    </w:p>
    <w:p w14:paraId="24CC3DA0" w14:textId="76C2F41C" w:rsidR="003231ED" w:rsidRDefault="00702862" w:rsidP="00133C6E">
      <w:r>
        <w:t xml:space="preserve">  21</w:t>
      </w:r>
      <w:r w:rsidR="00133C6E">
        <w:t>a.</w:t>
      </w:r>
      <w:proofErr w:type="gramStart"/>
      <w:r w:rsidR="00133C6E">
        <w:t xml:space="preserve">)  </w:t>
      </w:r>
      <w:r w:rsidR="00EF1E9E" w:rsidRPr="00133C6E">
        <w:rPr>
          <w:i/>
        </w:rPr>
        <w:t>x</w:t>
      </w:r>
      <w:proofErr w:type="gramEnd"/>
      <w:r w:rsidR="00EF1E9E">
        <w:t xml:space="preserve"> </w:t>
      </w:r>
      <w:r w:rsidR="003231ED" w:rsidRPr="00EF1E9E">
        <w:t>=</w:t>
      </w:r>
      <w:r w:rsidR="003231ED">
        <w:rPr>
          <w:i/>
        </w:rPr>
        <w:t xml:space="preserve"> </w:t>
      </w:r>
      <w:r w:rsidR="003231ED">
        <w:t>_________</w:t>
      </w:r>
      <w:r w:rsidR="001470A5" w:rsidRPr="001470A5">
        <w:t xml:space="preserve"> </w:t>
      </w:r>
      <w:r>
        <w:tab/>
      </w:r>
      <w:r>
        <w:tab/>
      </w:r>
      <w:r>
        <w:tab/>
      </w:r>
      <w:r>
        <w:tab/>
        <w:t xml:space="preserve">     21</w:t>
      </w:r>
      <w:r w:rsidR="00133C6E">
        <w:t xml:space="preserve">b.)   </w:t>
      </w:r>
      <w:r w:rsidR="001470A5" w:rsidRPr="00133C6E">
        <w:rPr>
          <w:i/>
        </w:rPr>
        <w:t>x</w:t>
      </w:r>
      <w:r w:rsidR="001470A5">
        <w:t xml:space="preserve"> </w:t>
      </w:r>
      <w:r w:rsidR="001470A5" w:rsidRPr="00EF1E9E">
        <w:t>=</w:t>
      </w:r>
      <w:r w:rsidR="001470A5">
        <w:rPr>
          <w:i/>
        </w:rPr>
        <w:t xml:space="preserve"> </w:t>
      </w:r>
      <w:r w:rsidR="001470A5">
        <w:t>_________</w:t>
      </w:r>
    </w:p>
    <w:p w14:paraId="4A64F82B" w14:textId="77777777" w:rsidR="001470A5" w:rsidRDefault="001470A5" w:rsidP="001470A5">
      <w:pPr>
        <w:ind w:firstLine="720"/>
      </w:pPr>
    </w:p>
    <w:p w14:paraId="1E9169AE" w14:textId="0C218EF9" w:rsidR="003231ED" w:rsidRDefault="00EF1E9E" w:rsidP="001470A5">
      <w:pPr>
        <w:ind w:firstLine="720"/>
      </w:pPr>
      <w:r w:rsidRPr="00133C6E">
        <w:rPr>
          <w:i/>
        </w:rPr>
        <w:t xml:space="preserve">y </w:t>
      </w:r>
      <w:r w:rsidR="003231ED" w:rsidRPr="00EF1E9E">
        <w:t>=</w:t>
      </w:r>
      <w:r w:rsidR="003231ED">
        <w:rPr>
          <w:i/>
        </w:rPr>
        <w:t xml:space="preserve"> _________</w:t>
      </w:r>
      <w:r w:rsidR="001470A5">
        <w:rPr>
          <w:i/>
        </w:rPr>
        <w:tab/>
      </w:r>
      <w:r w:rsidR="001470A5">
        <w:rPr>
          <w:i/>
        </w:rPr>
        <w:tab/>
      </w:r>
      <w:r w:rsidR="001470A5">
        <w:rPr>
          <w:i/>
        </w:rPr>
        <w:tab/>
      </w:r>
      <w:r w:rsidR="001470A5">
        <w:rPr>
          <w:i/>
        </w:rPr>
        <w:tab/>
      </w:r>
      <w:r w:rsidR="001470A5">
        <w:rPr>
          <w:i/>
        </w:rPr>
        <w:tab/>
      </w:r>
      <w:r w:rsidR="00133C6E">
        <w:rPr>
          <w:i/>
        </w:rPr>
        <w:t xml:space="preserve">     </w:t>
      </w:r>
      <w:r w:rsidR="001470A5" w:rsidRPr="00133C6E">
        <w:rPr>
          <w:i/>
        </w:rPr>
        <w:t>y</w:t>
      </w:r>
      <w:r w:rsidR="001470A5">
        <w:t xml:space="preserve"> </w:t>
      </w:r>
      <w:r w:rsidR="001470A5" w:rsidRPr="00EF1E9E">
        <w:t>=</w:t>
      </w:r>
      <w:r w:rsidR="001470A5">
        <w:rPr>
          <w:i/>
        </w:rPr>
        <w:t xml:space="preserve"> _________</w:t>
      </w:r>
    </w:p>
    <w:p w14:paraId="4B900CCE" w14:textId="0C3C7F05" w:rsidR="00EF1E9E" w:rsidRPr="00620C1C" w:rsidRDefault="00133C6E" w:rsidP="00EF1E9E">
      <w:pPr>
        <w:rPr>
          <w:bCs/>
        </w:rPr>
      </w:pPr>
      <w:r>
        <w:rPr>
          <w:bCs/>
        </w:rPr>
        <w:lastRenderedPageBreak/>
        <w:t xml:space="preserve">     </w:t>
      </w:r>
      <w:r w:rsidR="0041686E">
        <w:rPr>
          <w:bCs/>
        </w:rPr>
        <w:t>c</w:t>
      </w:r>
      <w:r w:rsidR="00EF1E9E" w:rsidRPr="00620C1C">
        <w:rPr>
          <w:bCs/>
        </w:rPr>
        <w:t xml:space="preserve">.)  Find the measures of </w:t>
      </w:r>
      <w:r w:rsidR="00EF1E9E" w:rsidRPr="00702862">
        <w:rPr>
          <w:bCs/>
          <w:i/>
        </w:rPr>
        <w:t>x</w:t>
      </w:r>
      <w:r w:rsidR="00EF1E9E" w:rsidRPr="00620C1C">
        <w:rPr>
          <w:bCs/>
        </w:rPr>
        <w:t xml:space="preserve"> and </w:t>
      </w:r>
      <w:r w:rsidR="00EF1E9E" w:rsidRPr="00702862">
        <w:rPr>
          <w:bCs/>
          <w:i/>
        </w:rPr>
        <w:t>y</w:t>
      </w:r>
      <w:r w:rsidR="00EF1E9E" w:rsidRPr="00620C1C">
        <w:rPr>
          <w:bCs/>
        </w:rPr>
        <w:t xml:space="preserve">. </w:t>
      </w:r>
    </w:p>
    <w:p w14:paraId="70481772" w14:textId="3B3F2513" w:rsidR="00EF1E9E" w:rsidRPr="00620C1C" w:rsidRDefault="00702862" w:rsidP="00EF1E9E">
      <w:pPr>
        <w:rPr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18D5FED5" wp14:editId="05E22B0C">
                <wp:simplePos x="0" y="0"/>
                <wp:positionH relativeFrom="column">
                  <wp:posOffset>252055</wp:posOffset>
                </wp:positionH>
                <wp:positionV relativeFrom="paragraph">
                  <wp:posOffset>61001</wp:posOffset>
                </wp:positionV>
                <wp:extent cx="2217511" cy="1351445"/>
                <wp:effectExtent l="38100" t="38100" r="0" b="5842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7511" cy="1351445"/>
                          <a:chOff x="0" y="0"/>
                          <a:chExt cx="2217511" cy="1351445"/>
                        </a:xfrm>
                      </wpg:grpSpPr>
                      <wps:wsp>
                        <wps:cNvPr id="5" name="Straight Arrow Connector 5"/>
                        <wps:cNvCnPr>
                          <a:cxnSpLocks noChangeShapeType="1"/>
                        </wps:cNvCnPr>
                        <wps:spPr bwMode="auto">
                          <a:xfrm>
                            <a:off x="0" y="807396"/>
                            <a:ext cx="1945640" cy="50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Straight Arrow Connector 7"/>
                        <wps:cNvCnPr>
                          <a:cxnSpLocks noChangeShapeType="1"/>
                        </wps:cNvCnPr>
                        <wps:spPr bwMode="auto">
                          <a:xfrm>
                            <a:off x="612843" y="0"/>
                            <a:ext cx="604382" cy="13514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83660" y="573833"/>
                            <a:ext cx="51435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DA0FB3" w14:textId="26B0BC37" w:rsidR="00F36DC2" w:rsidRPr="00A03117" w:rsidRDefault="00F36DC2" w:rsidP="002C4915">
                              <w:pPr>
                                <w:rPr>
                                  <w:sz w:val="20"/>
                                </w:rPr>
                              </w:pPr>
                              <m:oMath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8x</m:t>
                                </m:r>
                              </m:oMath>
                              <w:r>
                                <w:rPr>
                                  <w:sz w:val="20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30064" y="564205"/>
                            <a:ext cx="51435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22AE75" w14:textId="30B89904" w:rsidR="00F36DC2" w:rsidRPr="00A03117" w:rsidRDefault="00F36DC2" w:rsidP="002C4915">
                              <w:pPr>
                                <w:rPr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22y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62648" y="833388"/>
                            <a:ext cx="90868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0575A7" w14:textId="77777777" w:rsidR="00F36DC2" w:rsidRPr="00A03117" w:rsidRDefault="00F36DC2" w:rsidP="002C491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(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20y+12</m:t>
                                </m:r>
                              </m:oMath>
                              <w:r>
                                <w:rPr>
                                  <w:sz w:val="20"/>
                                </w:rPr>
                                <w:t>)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035141" y="836684"/>
                            <a:ext cx="118237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CD3D06" w14:textId="77777777" w:rsidR="00F36DC2" w:rsidRPr="00A03117" w:rsidRDefault="00F36DC2" w:rsidP="002C491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(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5x+18)°</m:t>
                                </m:r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8D5FED5" id="Group 1" o:spid="_x0000_s1134" style="position:absolute;margin-left:19.85pt;margin-top:4.8pt;width:174.6pt;height:106.4pt;z-index:251710464;mso-width-relative:margin" coordsize="22175,13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">
                <v:shape id="Straight Arrow Connector 5" o:spid="_x0000_s1135" type="#_x0000_t32" style="position:absolute;top:8073;width:19456;height:50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">
                  <v:stroke startarrow="block" endarrow="block"/>
                </v:shape>
                <v:shape id="Straight Arrow Connector 7" o:spid="_x0000_s1136" type="#_x0000_t32" style="position:absolute;left:6128;width:6044;height:135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">
                  <v:stroke startarrow="block" endarrow="block"/>
                </v:shape>
                <v:shape id="Text Box 6" o:spid="_x0000_s1137" type="#_x0000_t202" style="position:absolute;left:5836;top:5738;width:5144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" filled="f" stroked="f">
                  <v:textbox style="mso-fit-shape-to-text:t">
                    <w:txbxContent>
                      <w:p w14:paraId="76DA0FB3" w14:textId="26B0BC37" w:rsidR="00F36DC2" w:rsidRPr="00A03117" w:rsidRDefault="00F36DC2" w:rsidP="002C4915">
                        <w:pPr>
                          <w:rPr>
                            <w:sz w:val="20"/>
                          </w:rPr>
                        </w:pPr>
                        <m:oMath>
                          <m:r>
                            <w:rPr>
                              <w:rFonts w:ascii="Cambria Math" w:hAnsi="Cambria Math"/>
                              <w:sz w:val="20"/>
                            </w:rPr>
                            <m:t>8x</m:t>
                          </m:r>
                        </m:oMath>
                        <w:r>
                          <w:rPr>
                            <w:sz w:val="20"/>
                          </w:rPr>
                          <w:t>°</w:t>
                        </w:r>
                      </w:p>
                    </w:txbxContent>
                  </v:textbox>
                </v:shape>
                <v:shape id="_x0000_s1138" type="#_x0000_t202" style="position:absolute;left:9300;top:5642;width:5144;height:2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" filled="f" stroked="f">
                  <v:textbox style="mso-fit-shape-to-text:t">
                    <w:txbxContent>
                      <w:p w14:paraId="5F22AE75" w14:textId="30B89904" w:rsidR="00F36DC2" w:rsidRPr="00A03117" w:rsidRDefault="00F36DC2" w:rsidP="002C4915">
                        <w:pPr>
                          <w:rPr>
                            <w:sz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22y°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3" o:spid="_x0000_s1139" type="#_x0000_t202" style="position:absolute;left:2626;top:8333;width:9087;height:2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hZgwQAAANoAAAAPAAAAZHJzL2Rvd25yZXYueG1sRI9Pa8JA&#10;FMTvBb/D8gRvdWOl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GviFmDBAAAA2gAAAA8AAAAA&#10;AAAAAAAAAAAABwIAAGRycy9kb3ducmV2LnhtbFBLBQYAAAAAAwADALcAAAD1AgAAAAA=&#10;" filled="f" stroked="f">
                  <v:textbox style="mso-fit-shape-to-text:t">
                    <w:txbxContent>
                      <w:p w14:paraId="640575A7" w14:textId="77777777" w:rsidR="00F36DC2" w:rsidRPr="00A03117" w:rsidRDefault="00F36DC2" w:rsidP="002C4915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(</w:t>
                        </w:r>
                        <m:oMath>
                          <m:r>
                            <w:rPr>
                              <w:rFonts w:ascii="Cambria Math" w:hAnsi="Cambria Math"/>
                              <w:sz w:val="20"/>
                            </w:rPr>
                            <m:t>20y+12</m:t>
                          </m:r>
                        </m:oMath>
                        <w:r>
                          <w:rPr>
                            <w:sz w:val="20"/>
                          </w:rPr>
                          <w:t>)°</w:t>
                        </w:r>
                      </w:p>
                    </w:txbxContent>
                  </v:textbox>
                </v:shape>
                <v:shape id="Text Box 4" o:spid="_x0000_s1140" type="#_x0000_t202" style="position:absolute;left:10351;top:8366;width:11824;height:2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44UwQAAANoAAAAPAAAAZHJzL2Rvd25yZXYueG1sRI9Pa8JA&#10;FMTvBb/D8gRvdWOx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OQLjhTBAAAA2gAAAA8AAAAA&#10;AAAAAAAAAAAABwIAAGRycy9kb3ducmV2LnhtbFBLBQYAAAAAAwADALcAAAD1AgAAAAA=&#10;" filled="f" stroked="f">
                  <v:textbox style="mso-fit-shape-to-text:t">
                    <w:txbxContent>
                      <w:p w14:paraId="2BCD3D06" w14:textId="77777777" w:rsidR="00F36DC2" w:rsidRPr="00A03117" w:rsidRDefault="00F36DC2" w:rsidP="002C4915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(</w:t>
                        </w:r>
                        <m:oMath>
                          <m:r>
                            <w:rPr>
                              <w:rFonts w:ascii="Cambria Math" w:hAnsi="Cambria Math"/>
                              <w:sz w:val="20"/>
                            </w:rPr>
                            <m:t>5x+18)°</m:t>
                          </m:r>
                        </m:oMath>
                      </w:p>
                    </w:txbxContent>
                  </v:textbox>
                </v:shape>
              </v:group>
            </w:pict>
          </mc:Fallback>
        </mc:AlternateContent>
      </w:r>
      <w:r w:rsidR="00EA6B87">
        <w:rPr>
          <w:b/>
          <w:bCs/>
        </w:rPr>
        <w:tab/>
      </w:r>
      <w:r w:rsidR="00EA6B87">
        <w:rPr>
          <w:b/>
          <w:bCs/>
        </w:rPr>
        <w:tab/>
      </w:r>
      <w:r w:rsidR="00EA6B87">
        <w:rPr>
          <w:b/>
          <w:bCs/>
        </w:rPr>
        <w:tab/>
      </w:r>
      <w:r w:rsidR="00EA6B87">
        <w:rPr>
          <w:b/>
          <w:bCs/>
        </w:rPr>
        <w:tab/>
      </w:r>
      <w:r w:rsidR="00EA6B87">
        <w:rPr>
          <w:b/>
          <w:bCs/>
        </w:rPr>
        <w:tab/>
      </w:r>
      <w:r w:rsidR="00EA6B87">
        <w:rPr>
          <w:b/>
          <w:bCs/>
        </w:rPr>
        <w:tab/>
      </w:r>
      <w:r w:rsidR="00EA6B87">
        <w:rPr>
          <w:b/>
          <w:bCs/>
        </w:rPr>
        <w:tab/>
      </w:r>
      <w:r w:rsidR="00EA6B87">
        <w:rPr>
          <w:b/>
          <w:bCs/>
        </w:rPr>
        <w:tab/>
        <w:t xml:space="preserve">     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Cs/>
        </w:rPr>
        <w:t>21</w:t>
      </w:r>
      <w:r w:rsidR="00133C6E" w:rsidRPr="00133C6E">
        <w:rPr>
          <w:bCs/>
        </w:rPr>
        <w:t>c.</w:t>
      </w:r>
      <w:proofErr w:type="gramStart"/>
      <w:r w:rsidR="00133C6E" w:rsidRPr="00133C6E">
        <w:rPr>
          <w:bCs/>
        </w:rPr>
        <w:t>)</w:t>
      </w:r>
      <w:r w:rsidR="00133C6E">
        <w:rPr>
          <w:bCs/>
        </w:rPr>
        <w:t xml:space="preserve">  </w:t>
      </w:r>
      <w:r w:rsidR="00EF1E9E" w:rsidRPr="00133C6E">
        <w:rPr>
          <w:bCs/>
          <w:i/>
        </w:rPr>
        <w:t>x</w:t>
      </w:r>
      <w:proofErr w:type="gramEnd"/>
      <w:r w:rsidR="00EF1E9E" w:rsidRPr="00620C1C">
        <w:rPr>
          <w:bCs/>
        </w:rPr>
        <w:t>=__________</w:t>
      </w:r>
    </w:p>
    <w:p w14:paraId="18B85DBD" w14:textId="377186B4" w:rsidR="00EF1E9E" w:rsidRPr="00620C1C" w:rsidRDefault="00EF1E9E" w:rsidP="00EF1E9E">
      <w:pPr>
        <w:rPr>
          <w:bCs/>
        </w:rPr>
      </w:pPr>
    </w:p>
    <w:p w14:paraId="73F0CFBC" w14:textId="49D363C5" w:rsidR="00EF1E9E" w:rsidRDefault="00EF1E9E" w:rsidP="00EF1E9E">
      <w:pPr>
        <w:rPr>
          <w:b/>
          <w:bCs/>
        </w:rPr>
      </w:pPr>
      <w:r w:rsidRPr="00620C1C">
        <w:rPr>
          <w:bCs/>
        </w:rPr>
        <w:tab/>
      </w:r>
      <w:r w:rsidRPr="00620C1C">
        <w:rPr>
          <w:bCs/>
        </w:rPr>
        <w:tab/>
      </w:r>
      <w:r w:rsidRPr="00620C1C">
        <w:rPr>
          <w:bCs/>
        </w:rPr>
        <w:tab/>
      </w:r>
      <w:r w:rsidRPr="00620C1C">
        <w:rPr>
          <w:bCs/>
        </w:rPr>
        <w:tab/>
      </w:r>
      <w:r w:rsidRPr="00620C1C"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     </w:t>
      </w:r>
      <w:r w:rsidR="00133C6E">
        <w:rPr>
          <w:bCs/>
        </w:rPr>
        <w:tab/>
        <w:t xml:space="preserve">  </w:t>
      </w:r>
      <w:r w:rsidR="00EA6B87">
        <w:rPr>
          <w:bCs/>
        </w:rPr>
        <w:tab/>
      </w:r>
      <w:r w:rsidR="00702862">
        <w:rPr>
          <w:bCs/>
        </w:rPr>
        <w:tab/>
      </w:r>
      <w:r w:rsidR="00702862">
        <w:rPr>
          <w:bCs/>
        </w:rPr>
        <w:tab/>
        <w:t xml:space="preserve">       </w:t>
      </w:r>
      <w:r>
        <w:rPr>
          <w:bCs/>
        </w:rPr>
        <w:t xml:space="preserve"> </w:t>
      </w:r>
      <w:r w:rsidR="00EA6B87">
        <w:rPr>
          <w:bCs/>
        </w:rPr>
        <w:t xml:space="preserve">  </w:t>
      </w:r>
      <w:r w:rsidRPr="00133C6E">
        <w:rPr>
          <w:bCs/>
          <w:i/>
        </w:rPr>
        <w:t>y</w:t>
      </w:r>
      <w:r w:rsidRPr="00620C1C">
        <w:rPr>
          <w:bCs/>
        </w:rPr>
        <w:t>=__________</w:t>
      </w:r>
    </w:p>
    <w:p w14:paraId="785E4259" w14:textId="77777777" w:rsidR="00EF1E9E" w:rsidRDefault="00EF1E9E" w:rsidP="00EF1E9E">
      <w:pPr>
        <w:rPr>
          <w:b/>
          <w:bCs/>
        </w:rPr>
      </w:pPr>
    </w:p>
    <w:p w14:paraId="532455A1" w14:textId="77777777" w:rsidR="00EF1E9E" w:rsidRDefault="00EF1E9E" w:rsidP="00EF1E9E">
      <w:pPr>
        <w:rPr>
          <w:b/>
          <w:bCs/>
        </w:rPr>
      </w:pPr>
    </w:p>
    <w:p w14:paraId="33F5E0B9" w14:textId="77777777" w:rsidR="00EF1E9E" w:rsidRDefault="00EF1E9E" w:rsidP="00EF1E9E">
      <w:pPr>
        <w:rPr>
          <w:b/>
          <w:bCs/>
        </w:rPr>
      </w:pPr>
    </w:p>
    <w:p w14:paraId="7ABAEDDF" w14:textId="77777777" w:rsidR="00EF1E9E" w:rsidRDefault="00EF1E9E" w:rsidP="00EF1E9E">
      <w:pPr>
        <w:rPr>
          <w:b/>
          <w:bCs/>
        </w:rPr>
      </w:pPr>
    </w:p>
    <w:p w14:paraId="70448DF4" w14:textId="77777777" w:rsidR="00EF1E9E" w:rsidRDefault="00EF1E9E" w:rsidP="00EF1E9E">
      <w:pPr>
        <w:rPr>
          <w:b/>
          <w:bCs/>
        </w:rPr>
      </w:pPr>
    </w:p>
    <w:p w14:paraId="0C99BBB2" w14:textId="77777777" w:rsidR="00365C2C" w:rsidRDefault="00365C2C" w:rsidP="00EF1E9E">
      <w:pPr>
        <w:rPr>
          <w:b/>
          <w:bCs/>
        </w:rPr>
      </w:pPr>
    </w:p>
    <w:p w14:paraId="731678A9" w14:textId="77777777" w:rsidR="001470A5" w:rsidRDefault="001470A5" w:rsidP="000735A7"/>
    <w:p w14:paraId="401FE155" w14:textId="064CB0E0" w:rsidR="000735A7" w:rsidRDefault="00F36DC2" w:rsidP="000735A7">
      <w:r>
        <w:t>22</w:t>
      </w:r>
      <w:r w:rsidR="00EA6B87">
        <w:t>.</w:t>
      </w:r>
      <w:r w:rsidR="001470A5">
        <w:t xml:space="preserve"> </w:t>
      </w:r>
      <w:r w:rsidR="00EF1E9E">
        <w:t>U</w:t>
      </w:r>
      <w:r w:rsidR="000735A7">
        <w:t xml:space="preserve">se the diagram and information below to determine </w:t>
      </w:r>
      <w:proofErr w:type="gramStart"/>
      <w:r w:rsidR="000735A7">
        <w:t xml:space="preserve">if </w:t>
      </w:r>
      <w:proofErr w:type="gramEnd"/>
      <m:oMath>
        <m:r>
          <w:rPr>
            <w:rFonts w:ascii="Cambria Math" w:hAnsi="Cambria Math"/>
          </w:rPr>
          <m:t>a∥b</m:t>
        </m:r>
      </m:oMath>
      <w:r w:rsidR="000735A7">
        <w:t xml:space="preserve">.  </w:t>
      </w:r>
      <w:r w:rsidR="000735A7" w:rsidRPr="000735A7">
        <w:t xml:space="preserve">Write parallel or not parallel </w:t>
      </w:r>
      <w:r w:rsidR="000735A7">
        <w:t xml:space="preserve">on the line provided.  </w:t>
      </w:r>
      <w:r w:rsidR="000735A7" w:rsidRPr="00E14188">
        <w:rPr>
          <w:u w:val="single"/>
        </w:rPr>
        <w:t>If</w:t>
      </w:r>
      <w:r w:rsidR="000735A7">
        <w:t xml:space="preserve"> the lines </w:t>
      </w:r>
      <w:r w:rsidR="000735A7" w:rsidRPr="00E14188">
        <w:rPr>
          <w:u w:val="single"/>
        </w:rPr>
        <w:t>are parallel</w:t>
      </w:r>
      <w:r w:rsidR="000735A7">
        <w:t xml:space="preserve">, write which </w:t>
      </w:r>
      <w:r w:rsidR="000735A7" w:rsidRPr="000735A7">
        <w:rPr>
          <w:b/>
        </w:rPr>
        <w:t>theorem or postulate</w:t>
      </w:r>
      <w:r w:rsidR="000735A7">
        <w:t xml:space="preserve"> justifies your answer.</w:t>
      </w:r>
    </w:p>
    <w:p w14:paraId="4E10A9FC" w14:textId="77777777" w:rsidR="00EA6B87" w:rsidRPr="00EA6B87" w:rsidRDefault="00EA6B87" w:rsidP="000735A7">
      <w:pPr>
        <w:rPr>
          <w:sz w:val="18"/>
        </w:rPr>
      </w:pPr>
    </w:p>
    <w:p w14:paraId="22145020" w14:textId="77777777" w:rsidR="000735A7" w:rsidRDefault="000735A7" w:rsidP="000735A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29F788D" wp14:editId="509A30B9">
                <wp:simplePos x="0" y="0"/>
                <wp:positionH relativeFrom="column">
                  <wp:posOffset>586409</wp:posOffset>
                </wp:positionH>
                <wp:positionV relativeFrom="paragraph">
                  <wp:posOffset>129677</wp:posOffset>
                </wp:positionV>
                <wp:extent cx="844826" cy="824810"/>
                <wp:effectExtent l="38100" t="38100" r="50800" b="52070"/>
                <wp:wrapNone/>
                <wp:docPr id="282" name="Straight Connector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44826" cy="8248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5C6F33" id="Straight Connector 282" o:spid="_x0000_s1026" style="position:absolute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15pt,10.2pt" to="112.65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">
                <v:stroke startarrow="open" endarrow="open"/>
              </v:line>
            </w:pict>
          </mc:Fallback>
        </mc:AlternateContent>
      </w:r>
    </w:p>
    <w:p w14:paraId="005291BA" w14:textId="77777777" w:rsidR="000735A7" w:rsidRDefault="000735A7" w:rsidP="000735A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C1BFEB4" wp14:editId="464C128A">
                <wp:simplePos x="0" y="0"/>
                <wp:positionH relativeFrom="column">
                  <wp:posOffset>1749287</wp:posOffset>
                </wp:positionH>
                <wp:positionV relativeFrom="paragraph">
                  <wp:posOffset>14052</wp:posOffset>
                </wp:positionV>
                <wp:extent cx="844826" cy="874367"/>
                <wp:effectExtent l="38100" t="38100" r="50800" b="59690"/>
                <wp:wrapNone/>
                <wp:docPr id="281" name="Straight Connector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44826" cy="87436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F850B7" id="Straight Connector 281" o:spid="_x0000_s1026" style="position:absolute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75pt,1.1pt" to="204.25pt,6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">
                <v:stroke startarrow="open" endarrow="open"/>
              </v:line>
            </w:pict>
          </mc:Fallback>
        </mc:AlternateContent>
      </w:r>
    </w:p>
    <w:p w14:paraId="7AAD4596" w14:textId="77777777" w:rsidR="000735A7" w:rsidRDefault="000735A7" w:rsidP="000735A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34DFC5A" wp14:editId="6F70024F">
                <wp:simplePos x="0" y="0"/>
                <wp:positionH relativeFrom="margin">
                  <wp:posOffset>467139</wp:posOffset>
                </wp:positionH>
                <wp:positionV relativeFrom="paragraph">
                  <wp:posOffset>176722</wp:posOffset>
                </wp:positionV>
                <wp:extent cx="2464904" cy="9939"/>
                <wp:effectExtent l="38100" t="76200" r="12065" b="104775"/>
                <wp:wrapNone/>
                <wp:docPr id="291" name="Straight Connector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64904" cy="993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6B030E" id="Straight Connector 291" o:spid="_x0000_s1026" style="position:absolute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.8pt,13.9pt" to="230.9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">
                <v:stroke startarrow="open" endarrow="open"/>
                <w10:wrap anchorx="margin"/>
              </v:line>
            </w:pict>
          </mc:Fallback>
        </mc:AlternateContent>
      </w:r>
      <w:r>
        <w:tab/>
      </w:r>
      <w:r>
        <w:tab/>
        <w:t>1       2</w:t>
      </w:r>
      <w:r>
        <w:tab/>
      </w:r>
      <w:r>
        <w:tab/>
        <w:t xml:space="preserve">        3</w:t>
      </w:r>
      <w:r>
        <w:tab/>
        <w:t xml:space="preserve">      4</w:t>
      </w:r>
    </w:p>
    <w:p w14:paraId="64539476" w14:textId="77777777" w:rsidR="000735A7" w:rsidRDefault="000735A7" w:rsidP="000735A7">
      <w:r>
        <w:tab/>
        <w:t xml:space="preserve">        5      6</w:t>
      </w:r>
      <w:r>
        <w:tab/>
      </w:r>
      <w:r>
        <w:tab/>
        <w:t xml:space="preserve">      7     8 </w:t>
      </w:r>
    </w:p>
    <w:p w14:paraId="75735C97" w14:textId="77777777" w:rsidR="000735A7" w:rsidRDefault="000735A7" w:rsidP="000735A7">
      <w:r>
        <w:t xml:space="preserve">    </w:t>
      </w:r>
    </w:p>
    <w:p w14:paraId="65B3F202" w14:textId="77777777" w:rsidR="000735A7" w:rsidRDefault="000735A7" w:rsidP="000735A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B7596AC" wp14:editId="37158A29">
                <wp:simplePos x="0" y="0"/>
                <wp:positionH relativeFrom="column">
                  <wp:posOffset>1480820</wp:posOffset>
                </wp:positionH>
                <wp:positionV relativeFrom="paragraph">
                  <wp:posOffset>96106</wp:posOffset>
                </wp:positionV>
                <wp:extent cx="285115" cy="285115"/>
                <wp:effectExtent l="0" t="0" r="0" b="635"/>
                <wp:wrapNone/>
                <wp:docPr id="296" name="Text Box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85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BE4F65" w14:textId="77777777" w:rsidR="00F36DC2" w:rsidRDefault="00F36DC2" w:rsidP="000735A7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7596AC" id="Text Box 296" o:spid="_x0000_s1141" type="#_x0000_t202" style="position:absolute;margin-left:116.6pt;margin-top:7.55pt;width:22.45pt;height:22.4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" filled="f" stroked="f">
                <v:textbox>
                  <w:txbxContent>
                    <w:p w14:paraId="15BE4F65" w14:textId="77777777" w:rsidR="00F36DC2" w:rsidRDefault="00F36DC2" w:rsidP="000735A7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0D4BB14" wp14:editId="50620B4E">
                <wp:simplePos x="0" y="0"/>
                <wp:positionH relativeFrom="margin">
                  <wp:posOffset>393065</wp:posOffset>
                </wp:positionH>
                <wp:positionV relativeFrom="paragraph">
                  <wp:posOffset>4666</wp:posOffset>
                </wp:positionV>
                <wp:extent cx="285115" cy="285115"/>
                <wp:effectExtent l="0" t="0" r="0" b="635"/>
                <wp:wrapNone/>
                <wp:docPr id="297" name="Text Box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85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CF9B7E" w14:textId="77777777" w:rsidR="00F36DC2" w:rsidRDefault="00F36DC2" w:rsidP="000735A7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D4BB14" id="Text Box 297" o:spid="_x0000_s1142" type="#_x0000_t202" style="position:absolute;margin-left:30.95pt;margin-top:.35pt;width:22.45pt;height:22.45pt;z-index:2517196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" filled="f" stroked="f">
                <v:textbox>
                  <w:txbxContent>
                    <w:p w14:paraId="1ACF9B7E" w14:textId="77777777" w:rsidR="00F36DC2" w:rsidRDefault="00F36DC2" w:rsidP="000735A7">
                      <w: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35818F5" w14:textId="77777777" w:rsidR="000735A7" w:rsidRDefault="000735A7" w:rsidP="000735A7"/>
    <w:p w14:paraId="70561783" w14:textId="77777777" w:rsidR="00EA6B87" w:rsidRDefault="00EA6B87" w:rsidP="000735A7"/>
    <w:p w14:paraId="25C24DDD" w14:textId="0B58C17C" w:rsidR="000735A7" w:rsidRDefault="00EA6B87" w:rsidP="000735A7">
      <w:r>
        <w:t xml:space="preserve">     a</w:t>
      </w:r>
      <w:r w:rsidR="000735A7">
        <w:t xml:space="preserve">.) Given: </w:t>
      </w:r>
      <m:oMath>
        <m:r>
          <w:rPr>
            <w:rFonts w:ascii="Cambria Math" w:hAnsi="Cambria Math"/>
          </w:rPr>
          <m:t>∠</m:t>
        </m:r>
      </m:oMath>
      <w:proofErr w:type="gramStart"/>
      <w:r w:rsidR="000735A7">
        <w:t>5</w:t>
      </w:r>
      <w:proofErr w:type="gramEnd"/>
      <w:r w:rsidR="000735A7">
        <w:t xml:space="preserve"> </w:t>
      </w:r>
      <m:oMath>
        <m:r>
          <w:rPr>
            <w:rFonts w:ascii="Cambria Math" w:hAnsi="Cambria Math"/>
          </w:rPr>
          <m:t>≅ ∠2</m:t>
        </m:r>
      </m:oMath>
      <w:r w:rsidR="001470A5">
        <w:tab/>
      </w:r>
      <w:r w:rsidR="001470A5">
        <w:tab/>
      </w:r>
      <w:r w:rsidR="001470A5">
        <w:tab/>
      </w:r>
      <w:r w:rsidR="001470A5">
        <w:tab/>
      </w:r>
      <w:r w:rsidR="001470A5">
        <w:tab/>
      </w:r>
      <w:r w:rsidR="001470A5">
        <w:tab/>
      </w:r>
      <w:r w:rsidR="001470A5">
        <w:tab/>
      </w:r>
      <w:r w:rsidR="00F36DC2">
        <w:t>22</w:t>
      </w:r>
      <w:r w:rsidR="001470A5">
        <w:t>a</w:t>
      </w:r>
      <w:r w:rsidR="00365C2C">
        <w:t>.) _____________</w:t>
      </w:r>
      <w:r w:rsidR="000735A7">
        <w:t>____________</w:t>
      </w:r>
    </w:p>
    <w:p w14:paraId="2A31EF7A" w14:textId="77777777" w:rsidR="000735A7" w:rsidRDefault="000735A7" w:rsidP="000735A7"/>
    <w:p w14:paraId="58BCED24" w14:textId="77777777" w:rsidR="00FC677D" w:rsidRDefault="00FC677D" w:rsidP="00FC677D">
      <w:pPr>
        <w:ind w:left="4320" w:firstLine="720"/>
        <w:jc w:val="center"/>
      </w:pPr>
      <w:r>
        <w:t>theorem or postulate - ____________________________</w:t>
      </w:r>
    </w:p>
    <w:p w14:paraId="38207B1C" w14:textId="77777777" w:rsidR="00EA6B87" w:rsidRPr="00EA6B87" w:rsidRDefault="00EA6B87" w:rsidP="000735A7">
      <w:pPr>
        <w:rPr>
          <w:sz w:val="40"/>
        </w:rPr>
      </w:pPr>
    </w:p>
    <w:p w14:paraId="22590CC4" w14:textId="0B6B540D" w:rsidR="000735A7" w:rsidRDefault="00EA6B87" w:rsidP="000735A7">
      <w:r>
        <w:t xml:space="preserve">     </w:t>
      </w:r>
      <w:proofErr w:type="gramStart"/>
      <w:r w:rsidR="001470A5">
        <w:t>b</w:t>
      </w:r>
      <w:r w:rsidR="000735A7">
        <w:t>.) Given:</w:t>
      </w:r>
      <w:proofErr w:type="gramEnd"/>
      <w:r w:rsidR="000735A7">
        <w:t xml:space="preserve"> 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∠</m:t>
        </m:r>
      </m:oMath>
      <w:r w:rsidR="000735A7">
        <w:t xml:space="preserve">2 + 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∠</m:t>
        </m:r>
      </m:oMath>
      <w:r w:rsidR="00702862">
        <w:t>3= 180˚</w:t>
      </w:r>
      <w:r w:rsidR="00702862">
        <w:tab/>
      </w:r>
      <w:r w:rsidR="00702862">
        <w:tab/>
      </w:r>
      <w:r w:rsidR="00702862">
        <w:tab/>
      </w:r>
      <w:r w:rsidR="001470A5">
        <w:tab/>
      </w:r>
      <w:r w:rsidR="001470A5">
        <w:tab/>
      </w:r>
      <w:r w:rsidR="001470A5">
        <w:tab/>
      </w:r>
      <w:r w:rsidR="00365C2C">
        <w:t>2</w:t>
      </w:r>
      <w:r w:rsidR="00F36DC2">
        <w:t>2</w:t>
      </w:r>
      <w:r w:rsidR="001470A5">
        <w:t>b</w:t>
      </w:r>
      <w:r w:rsidR="00365C2C">
        <w:t>.)_______________________</w:t>
      </w:r>
      <w:r w:rsidR="000735A7">
        <w:t>__</w:t>
      </w:r>
    </w:p>
    <w:p w14:paraId="4D4B87B4" w14:textId="77777777" w:rsidR="006542BF" w:rsidRDefault="006542BF" w:rsidP="000735A7"/>
    <w:p w14:paraId="65A1EFB0" w14:textId="77777777" w:rsidR="00FC677D" w:rsidRDefault="00FC677D" w:rsidP="00FC677D">
      <w:pPr>
        <w:ind w:left="4320" w:firstLine="720"/>
        <w:jc w:val="center"/>
      </w:pPr>
      <w:r>
        <w:t>theorem or postulate - ____________________________</w:t>
      </w:r>
    </w:p>
    <w:p w14:paraId="107510FA" w14:textId="77777777" w:rsidR="00FC677D" w:rsidRPr="00EA6B87" w:rsidRDefault="00FC677D" w:rsidP="00FC677D">
      <w:pPr>
        <w:rPr>
          <w:sz w:val="40"/>
        </w:rPr>
      </w:pPr>
    </w:p>
    <w:p w14:paraId="7618F8B8" w14:textId="7A626E92" w:rsidR="00FC677D" w:rsidRDefault="00EA6B87" w:rsidP="00FC677D">
      <w:r>
        <w:t xml:space="preserve">     </w:t>
      </w:r>
      <w:r w:rsidR="001470A5">
        <w:t>c</w:t>
      </w:r>
      <w:r w:rsidR="00FC677D">
        <w:t xml:space="preserve">.) Given: </w:t>
      </w:r>
      <m:oMath>
        <m:r>
          <w:rPr>
            <w:rFonts w:ascii="Cambria Math" w:hAnsi="Cambria Math"/>
          </w:rPr>
          <m:t>∠</m:t>
        </m:r>
      </m:oMath>
      <w:r w:rsidR="00FC677D">
        <w:t xml:space="preserve">5 </w:t>
      </w:r>
      <m:oMath>
        <m:r>
          <w:rPr>
            <w:rFonts w:ascii="Cambria Math" w:hAnsi="Cambria Math"/>
          </w:rPr>
          <m:t xml:space="preserve">≅ </m:t>
        </m:r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4</m:t>
        </m:r>
      </m:oMath>
      <w:r w:rsidR="001470A5">
        <w:tab/>
      </w:r>
      <w:r w:rsidR="001470A5">
        <w:tab/>
      </w:r>
      <w:r w:rsidR="001470A5">
        <w:tab/>
      </w:r>
      <w:r w:rsidR="001470A5">
        <w:tab/>
      </w:r>
      <w:r w:rsidR="001470A5">
        <w:tab/>
      </w:r>
      <w:r w:rsidR="001470A5">
        <w:tab/>
      </w:r>
      <w:r w:rsidR="001470A5">
        <w:tab/>
      </w:r>
      <w:r w:rsidR="00365C2C">
        <w:t>2</w:t>
      </w:r>
      <w:r w:rsidR="00F36DC2">
        <w:t>2</w:t>
      </w:r>
      <w:r w:rsidR="001470A5">
        <w:t>c</w:t>
      </w:r>
      <w:r w:rsidR="00365C2C">
        <w:t>.)__________________</w:t>
      </w:r>
      <w:r w:rsidR="00FC677D">
        <w:t>_______</w:t>
      </w:r>
    </w:p>
    <w:p w14:paraId="370AA9FF" w14:textId="77777777" w:rsidR="00FC677D" w:rsidRPr="00A229FD" w:rsidRDefault="00FC677D" w:rsidP="00FC677D">
      <w:pPr>
        <w:jc w:val="right"/>
        <w:rPr>
          <w:sz w:val="32"/>
        </w:rPr>
      </w:pPr>
    </w:p>
    <w:p w14:paraId="2F287EEB" w14:textId="77777777" w:rsidR="00FC677D" w:rsidRDefault="00FC677D" w:rsidP="00FC677D">
      <w:pPr>
        <w:ind w:left="4320" w:firstLine="720"/>
        <w:jc w:val="center"/>
      </w:pPr>
      <w:r>
        <w:t>theorem or postulate - ____________________________</w:t>
      </w:r>
    </w:p>
    <w:p w14:paraId="0A01F9E4" w14:textId="77777777" w:rsidR="00FC677D" w:rsidRPr="00EA6B87" w:rsidRDefault="00FC677D" w:rsidP="00FC677D">
      <w:pPr>
        <w:rPr>
          <w:sz w:val="40"/>
        </w:rPr>
      </w:pPr>
    </w:p>
    <w:p w14:paraId="08DC5089" w14:textId="7630B384" w:rsidR="00FC677D" w:rsidRDefault="00EA6B87" w:rsidP="00FC677D">
      <w:r>
        <w:t xml:space="preserve">     </w:t>
      </w:r>
      <w:r w:rsidR="001470A5">
        <w:t>d</w:t>
      </w:r>
      <w:r w:rsidR="00FC677D">
        <w:t xml:space="preserve">.) Given: </w:t>
      </w:r>
      <m:oMath>
        <m:r>
          <w:rPr>
            <w:rFonts w:ascii="Cambria Math" w:hAnsi="Cambria Math"/>
          </w:rPr>
          <m:t>∠</m:t>
        </m:r>
      </m:oMath>
      <w:r w:rsidR="00FC677D">
        <w:t xml:space="preserve">2 </w:t>
      </w:r>
      <m:oMath>
        <m:r>
          <w:rPr>
            <w:rFonts w:ascii="Cambria Math" w:hAnsi="Cambria Math"/>
          </w:rPr>
          <m:t xml:space="preserve">≅ </m:t>
        </m:r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7</m:t>
        </m:r>
      </m:oMath>
      <w:r w:rsidR="001470A5">
        <w:tab/>
      </w:r>
      <w:r w:rsidR="001470A5">
        <w:tab/>
      </w:r>
      <w:r w:rsidR="001470A5">
        <w:tab/>
      </w:r>
      <w:r w:rsidR="001470A5">
        <w:tab/>
      </w:r>
      <w:r w:rsidR="001470A5">
        <w:tab/>
      </w:r>
      <w:r w:rsidR="001470A5">
        <w:tab/>
      </w:r>
      <w:r w:rsidR="001470A5">
        <w:tab/>
      </w:r>
      <w:r w:rsidR="00365C2C">
        <w:t>2</w:t>
      </w:r>
      <w:r w:rsidR="00F36DC2">
        <w:t>2</w:t>
      </w:r>
      <w:r w:rsidR="001470A5">
        <w:t>d</w:t>
      </w:r>
      <w:r w:rsidR="00FC677D">
        <w:t>.)_________________________</w:t>
      </w:r>
    </w:p>
    <w:p w14:paraId="070A4DCC" w14:textId="77777777" w:rsidR="00FC677D" w:rsidRPr="00A229FD" w:rsidRDefault="00FC677D" w:rsidP="00FC677D">
      <w:pPr>
        <w:jc w:val="right"/>
        <w:rPr>
          <w:sz w:val="32"/>
        </w:rPr>
      </w:pPr>
    </w:p>
    <w:p w14:paraId="7AD2349E" w14:textId="71461674" w:rsidR="00FC677D" w:rsidRDefault="00FC677D" w:rsidP="00365C2C">
      <w:pPr>
        <w:ind w:left="4320" w:firstLine="720"/>
        <w:jc w:val="center"/>
      </w:pPr>
      <w:r>
        <w:t>theorem or postulate - ____________________________</w:t>
      </w:r>
    </w:p>
    <w:p w14:paraId="6D3992B9" w14:textId="77777777" w:rsidR="00FC677D" w:rsidRPr="00365C2C" w:rsidRDefault="00FC677D" w:rsidP="00FC677D">
      <w:pPr>
        <w:rPr>
          <w:sz w:val="40"/>
        </w:rPr>
      </w:pPr>
    </w:p>
    <w:p w14:paraId="54BEB0D4" w14:textId="1E43438F" w:rsidR="00FC677D" w:rsidRDefault="001470A5" w:rsidP="00FC677D">
      <w:r>
        <w:t xml:space="preserve">     </w:t>
      </w:r>
      <w:proofErr w:type="gramStart"/>
      <w:r>
        <w:t>e.) Given:</w:t>
      </w:r>
      <w:proofErr w:type="gramEnd"/>
      <w:r>
        <w:t xml:space="preserve"> </w:t>
      </w:r>
      <m:oMath>
        <m:r>
          <w:rPr>
            <w:rFonts w:ascii="Cambria Math" w:hAnsi="Cambria Math"/>
          </w:rPr>
          <m:t>m∠</m:t>
        </m:r>
      </m:oMath>
      <w:r>
        <w:t xml:space="preserve">2 + </w:t>
      </w:r>
      <m:oMath>
        <m:r>
          <w:rPr>
            <w:rFonts w:ascii="Cambria Math" w:hAnsi="Cambria Math"/>
          </w:rPr>
          <m:t>m∠</m:t>
        </m:r>
      </m:oMath>
      <w:r>
        <w:t>6= 180˚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65C2C">
        <w:t>2</w:t>
      </w:r>
      <w:r w:rsidR="00F36DC2">
        <w:t>2</w:t>
      </w:r>
      <w:r>
        <w:t>e</w:t>
      </w:r>
      <w:r w:rsidR="00365C2C">
        <w:t>.)____________________</w:t>
      </w:r>
      <w:r w:rsidR="00FC677D">
        <w:t>_____</w:t>
      </w:r>
    </w:p>
    <w:p w14:paraId="329284F7" w14:textId="77777777" w:rsidR="00FC677D" w:rsidRPr="00A229FD" w:rsidRDefault="00FC677D" w:rsidP="00FC677D">
      <w:pPr>
        <w:jc w:val="right"/>
        <w:rPr>
          <w:sz w:val="32"/>
        </w:rPr>
      </w:pPr>
    </w:p>
    <w:p w14:paraId="3A03CA4D" w14:textId="77777777" w:rsidR="00FC677D" w:rsidRDefault="00FC677D" w:rsidP="00FC677D">
      <w:pPr>
        <w:ind w:left="4320" w:firstLine="720"/>
        <w:jc w:val="center"/>
      </w:pPr>
      <w:r>
        <w:t>theorem or postulate - ____________________________</w:t>
      </w:r>
    </w:p>
    <w:p w14:paraId="3E74CC42" w14:textId="77777777" w:rsidR="00FC677D" w:rsidRPr="00365C2C" w:rsidRDefault="00FC677D" w:rsidP="000735A7">
      <w:pPr>
        <w:rPr>
          <w:sz w:val="40"/>
        </w:rPr>
      </w:pPr>
    </w:p>
    <w:p w14:paraId="21CCC31D" w14:textId="704258AC" w:rsidR="00FC677D" w:rsidRDefault="001470A5" w:rsidP="00FC677D">
      <w:r>
        <w:t>2</w:t>
      </w:r>
      <w:r w:rsidR="00F36DC2">
        <w:t>3</w:t>
      </w:r>
      <w:r w:rsidR="00365C2C">
        <w:t>.</w:t>
      </w:r>
      <w:r w:rsidR="00FC677D">
        <w:t xml:space="preserve">  Is writing a proof an example of (circle one) </w:t>
      </w:r>
      <w:r w:rsidR="00FC677D" w:rsidRPr="00E1682C">
        <w:rPr>
          <w:b/>
        </w:rPr>
        <w:t>inductive</w:t>
      </w:r>
      <w:r w:rsidR="00FC677D">
        <w:t xml:space="preserve"> or </w:t>
      </w:r>
      <w:r w:rsidR="00FC677D" w:rsidRPr="00E1682C">
        <w:rPr>
          <w:b/>
        </w:rPr>
        <w:t>deductive</w:t>
      </w:r>
      <w:r w:rsidR="00FC677D">
        <w:t xml:space="preserve"> reasoning.  Explain your answer. </w:t>
      </w:r>
    </w:p>
    <w:p w14:paraId="4765FFC9" w14:textId="77777777" w:rsidR="00FC677D" w:rsidRPr="00365C2C" w:rsidRDefault="00FC677D" w:rsidP="00FC677D">
      <w:pPr>
        <w:rPr>
          <w:sz w:val="22"/>
        </w:rPr>
      </w:pPr>
    </w:p>
    <w:p w14:paraId="2F128A1A" w14:textId="77777777" w:rsidR="00FC677D" w:rsidRDefault="00FC677D" w:rsidP="00365C2C">
      <w:pPr>
        <w:pStyle w:val="BodyTextIndent"/>
        <w:spacing w:line="360" w:lineRule="auto"/>
        <w:ind w:left="0" w:firstLine="450"/>
      </w:pPr>
      <w:r>
        <w:t>________________________________________________________________________________</w:t>
      </w:r>
    </w:p>
    <w:p w14:paraId="7548D73E" w14:textId="77777777" w:rsidR="00FC677D" w:rsidRDefault="00FC677D" w:rsidP="00365C2C">
      <w:pPr>
        <w:pStyle w:val="BodyTextIndent"/>
        <w:spacing w:line="360" w:lineRule="auto"/>
        <w:ind w:firstLine="0"/>
      </w:pPr>
      <w:r>
        <w:t>________________________________________________________________________________</w:t>
      </w:r>
    </w:p>
    <w:p w14:paraId="2E249BF7" w14:textId="77777777" w:rsidR="005663EA" w:rsidRDefault="00FC677D" w:rsidP="005663EA">
      <w:pPr>
        <w:pStyle w:val="BodyTextIndent"/>
        <w:spacing w:line="360" w:lineRule="auto"/>
      </w:pPr>
      <w:r>
        <w:t xml:space="preserve">       _________________________________________________________________________________</w:t>
      </w:r>
    </w:p>
    <w:p w14:paraId="3A5D1C33" w14:textId="7DDEB811" w:rsidR="00FC677D" w:rsidRDefault="005663EA" w:rsidP="005663EA">
      <w:pPr>
        <w:pStyle w:val="BodyTextIndent"/>
      </w:pPr>
      <w:r>
        <w:lastRenderedPageBreak/>
        <w:t>2</w:t>
      </w:r>
      <w:r w:rsidR="00F36DC2">
        <w:t>4</w:t>
      </w:r>
      <w:r>
        <w:t>.</w:t>
      </w:r>
      <w:r w:rsidR="00FC677D">
        <w:t xml:space="preserve"> Decide whether the statement is true or false.  If false, provide a counterexample.</w:t>
      </w:r>
    </w:p>
    <w:p w14:paraId="28EF6B14" w14:textId="77777777" w:rsidR="005663EA" w:rsidRPr="00702862" w:rsidRDefault="005663EA" w:rsidP="005663EA">
      <w:pPr>
        <w:pStyle w:val="BodyTextIndent"/>
        <w:rPr>
          <w:sz w:val="12"/>
          <w:szCs w:val="12"/>
        </w:rPr>
      </w:pPr>
    </w:p>
    <w:p w14:paraId="5B43689A" w14:textId="63C4E671" w:rsidR="00FC677D" w:rsidRDefault="005663EA" w:rsidP="005663EA">
      <w:r>
        <w:t xml:space="preserve">     </w:t>
      </w:r>
      <w:r w:rsidR="001470A5">
        <w:t>a</w:t>
      </w:r>
      <w:r w:rsidR="00FC677D">
        <w:t xml:space="preserve">.)  </w:t>
      </w:r>
      <m:oMath>
        <m:r>
          <w:rPr>
            <w:rFonts w:ascii="Cambria Math" w:hAnsi="Cambria Math"/>
          </w:rPr>
          <m:t>x²</m:t>
        </m:r>
      </m:oMath>
      <w:r w:rsidR="00FC677D">
        <w:t xml:space="preserve"> is always larger than </w:t>
      </w:r>
      <w:r w:rsidR="00FC677D" w:rsidRPr="00702862">
        <w:rPr>
          <w:i/>
        </w:rPr>
        <w:t>x</w:t>
      </w:r>
      <w:r w:rsidR="00FC677D">
        <w:t>.</w:t>
      </w:r>
      <w:r w:rsidR="00F36DC2">
        <w:tab/>
      </w:r>
      <w:r w:rsidR="00F36DC2">
        <w:tab/>
        <w:t xml:space="preserve">     </w:t>
      </w:r>
      <w:r w:rsidR="001470A5">
        <w:t>b</w:t>
      </w:r>
      <w:r w:rsidR="00FC677D">
        <w:t xml:space="preserve">.)  The product of two negative numbers is always positive. </w:t>
      </w:r>
    </w:p>
    <w:p w14:paraId="4410C153" w14:textId="77777777" w:rsidR="00FC677D" w:rsidRDefault="00FC677D" w:rsidP="005663EA">
      <w:pPr>
        <w:pStyle w:val="BodyTextIndent"/>
        <w:ind w:left="0" w:firstLine="0"/>
      </w:pPr>
    </w:p>
    <w:p w14:paraId="51D55DC6" w14:textId="77777777" w:rsidR="00FC677D" w:rsidRDefault="00FC677D" w:rsidP="005663EA">
      <w:pPr>
        <w:pStyle w:val="BodyTextIndent"/>
      </w:pPr>
    </w:p>
    <w:p w14:paraId="017B5FDB" w14:textId="77777777" w:rsidR="00FC677D" w:rsidRDefault="00FC677D" w:rsidP="005663EA">
      <w:pPr>
        <w:pStyle w:val="BodyTextIndent"/>
      </w:pPr>
    </w:p>
    <w:p w14:paraId="71202BFE" w14:textId="77777777" w:rsidR="005663EA" w:rsidRDefault="005663EA" w:rsidP="005663EA">
      <w:pPr>
        <w:pStyle w:val="BodyTextIndent"/>
      </w:pPr>
    </w:p>
    <w:p w14:paraId="75190FC0" w14:textId="77777777" w:rsidR="00390A37" w:rsidRDefault="00390A37" w:rsidP="005663EA">
      <w:pPr>
        <w:pStyle w:val="BodyTextIndent"/>
      </w:pPr>
    </w:p>
    <w:p w14:paraId="5D7E259F" w14:textId="32DA85EE" w:rsidR="00FC677D" w:rsidRDefault="00650ADB" w:rsidP="005663EA">
      <w:pPr>
        <w:pStyle w:val="BodyTextIndent"/>
      </w:pPr>
      <w:r>
        <w:t>25</w:t>
      </w:r>
      <w:r w:rsidR="005663EA">
        <w:t>.</w:t>
      </w:r>
      <w:r w:rsidR="00FC677D">
        <w:t xml:space="preserve"> Use the Law of Syllogism to write a new conditional statement based on the following:</w:t>
      </w:r>
    </w:p>
    <w:p w14:paraId="1F7EC379" w14:textId="77777777" w:rsidR="005663EA" w:rsidRPr="00702862" w:rsidRDefault="005663EA" w:rsidP="00FC677D">
      <w:pPr>
        <w:pStyle w:val="BodyTextIndent"/>
        <w:rPr>
          <w:sz w:val="12"/>
          <w:szCs w:val="12"/>
        </w:rPr>
      </w:pPr>
    </w:p>
    <w:p w14:paraId="53475E06" w14:textId="77777777" w:rsidR="00D0539C" w:rsidRDefault="00D0539C" w:rsidP="00D0539C">
      <w:pPr>
        <w:ind w:left="450" w:hanging="450"/>
      </w:pPr>
      <w:r>
        <w:t xml:space="preserve">     If Ellie goes to college, then she will major in Chemistry.  If Ellie majors in Chemistry, the she will need to </w:t>
      </w:r>
    </w:p>
    <w:p w14:paraId="432482B5" w14:textId="7CC5F60A" w:rsidR="00D0539C" w:rsidRDefault="00D0539C" w:rsidP="00D0539C">
      <w:pPr>
        <w:ind w:left="450" w:hanging="450"/>
      </w:pPr>
      <w:r>
        <w:t xml:space="preserve">     </w:t>
      </w:r>
      <w:proofErr w:type="gramStart"/>
      <w:r>
        <w:t>buy</w:t>
      </w:r>
      <w:proofErr w:type="gramEnd"/>
      <w:r>
        <w:t xml:space="preserve"> a lab manual. </w:t>
      </w:r>
    </w:p>
    <w:p w14:paraId="18F8411C" w14:textId="2561F5C7" w:rsidR="00FC677D" w:rsidRPr="00702862" w:rsidRDefault="00FC677D" w:rsidP="00D0539C">
      <w:pPr>
        <w:ind w:left="450" w:hanging="450"/>
        <w:rPr>
          <w:sz w:val="16"/>
          <w:szCs w:val="16"/>
        </w:rPr>
      </w:pPr>
    </w:p>
    <w:p w14:paraId="6FD8434C" w14:textId="3927C457" w:rsidR="005663EA" w:rsidRDefault="00FC677D" w:rsidP="00F36DC2">
      <w:pPr>
        <w:pStyle w:val="BodyTextIndent"/>
      </w:pPr>
      <w:r>
        <w:tab/>
      </w:r>
    </w:p>
    <w:p w14:paraId="45A40F47" w14:textId="14773050" w:rsidR="00F36DC2" w:rsidRDefault="00F36DC2" w:rsidP="00F36DC2">
      <w:pPr>
        <w:pStyle w:val="BodyTextIndent"/>
      </w:pPr>
    </w:p>
    <w:p w14:paraId="3B8525A2" w14:textId="77777777" w:rsidR="00650ADB" w:rsidRDefault="00650ADB" w:rsidP="00F36DC2">
      <w:pPr>
        <w:pStyle w:val="BodyTextIndent"/>
      </w:pPr>
    </w:p>
    <w:p w14:paraId="4F46D749" w14:textId="77777777" w:rsidR="005663EA" w:rsidRPr="00702862" w:rsidRDefault="005663EA" w:rsidP="005663EA">
      <w:pPr>
        <w:pStyle w:val="BodyTextIndent"/>
        <w:ind w:left="0" w:firstLine="0"/>
      </w:pPr>
    </w:p>
    <w:p w14:paraId="66A23733" w14:textId="045F14DE" w:rsidR="00FC677D" w:rsidRDefault="00650ADB" w:rsidP="00FC677D">
      <w:pPr>
        <w:pStyle w:val="BodyTextIndent"/>
      </w:pPr>
      <w:r>
        <w:t>26</w:t>
      </w:r>
      <w:r w:rsidR="005663EA">
        <w:t>.</w:t>
      </w:r>
      <w:r w:rsidR="00FC677D">
        <w:t xml:space="preserve"> In the following statement, what type of reasoning was used (circle one) </w:t>
      </w:r>
      <w:r w:rsidR="00FC677D">
        <w:rPr>
          <w:b/>
        </w:rPr>
        <w:t xml:space="preserve">inductive </w:t>
      </w:r>
      <w:r w:rsidR="00FC677D">
        <w:t xml:space="preserve">or </w:t>
      </w:r>
      <w:r w:rsidR="00FC677D" w:rsidRPr="00FF0DA5">
        <w:rPr>
          <w:b/>
        </w:rPr>
        <w:t>deductive</w:t>
      </w:r>
      <w:r w:rsidR="00FC677D">
        <w:t xml:space="preserve">.  Explain your reasoning. </w:t>
      </w:r>
    </w:p>
    <w:p w14:paraId="782C911E" w14:textId="77777777" w:rsidR="00FC677D" w:rsidRPr="0070588F" w:rsidRDefault="00FC677D" w:rsidP="00FC677D">
      <w:pPr>
        <w:pStyle w:val="BodyTextIndent"/>
        <w:rPr>
          <w:sz w:val="12"/>
          <w:szCs w:val="12"/>
        </w:rPr>
      </w:pPr>
    </w:p>
    <w:p w14:paraId="60C813D3" w14:textId="77777777" w:rsidR="00FC677D" w:rsidRDefault="00FC677D" w:rsidP="00FC677D">
      <w:pPr>
        <w:pStyle w:val="BodyTextIndent"/>
      </w:pPr>
      <w:r>
        <w:tab/>
        <w:t xml:space="preserve">For the past 5 years, your neighbor went on vacation for </w:t>
      </w:r>
      <w:proofErr w:type="gramStart"/>
      <w:r>
        <w:t>the 4</w:t>
      </w:r>
      <w:r w:rsidRPr="00B317CC">
        <w:rPr>
          <w:vertAlign w:val="superscript"/>
        </w:rPr>
        <w:t>th</w:t>
      </w:r>
      <w:r>
        <w:t xml:space="preserve"> of July</w:t>
      </w:r>
      <w:proofErr w:type="gramEnd"/>
      <w:r>
        <w:t xml:space="preserve"> and they ask you to feed their dog. You conclude you will be asked to feed their dog the next 4</w:t>
      </w:r>
      <w:r w:rsidRPr="00B317CC">
        <w:rPr>
          <w:vertAlign w:val="superscript"/>
        </w:rPr>
        <w:t>th</w:t>
      </w:r>
      <w:r>
        <w:t xml:space="preserve"> of July.</w:t>
      </w:r>
    </w:p>
    <w:p w14:paraId="42AD3F8B" w14:textId="41EAF02F" w:rsidR="005663EA" w:rsidRDefault="005663EA" w:rsidP="005663EA">
      <w:pPr>
        <w:rPr>
          <w:sz w:val="22"/>
        </w:rPr>
      </w:pPr>
    </w:p>
    <w:p w14:paraId="6D0D094C" w14:textId="27802105" w:rsidR="00F36DC2" w:rsidRDefault="00F36DC2" w:rsidP="005663EA">
      <w:pPr>
        <w:rPr>
          <w:sz w:val="22"/>
        </w:rPr>
      </w:pPr>
    </w:p>
    <w:p w14:paraId="797F7A67" w14:textId="2A87CD76" w:rsidR="00650ADB" w:rsidRDefault="00650ADB" w:rsidP="005663EA">
      <w:pPr>
        <w:rPr>
          <w:sz w:val="22"/>
        </w:rPr>
      </w:pPr>
    </w:p>
    <w:p w14:paraId="36E1EE13" w14:textId="77777777" w:rsidR="00650ADB" w:rsidRDefault="00650ADB" w:rsidP="005663EA">
      <w:pPr>
        <w:rPr>
          <w:sz w:val="22"/>
        </w:rPr>
      </w:pPr>
    </w:p>
    <w:p w14:paraId="057E9DA0" w14:textId="77777777" w:rsidR="00F36DC2" w:rsidRPr="00365C2C" w:rsidRDefault="00F36DC2" w:rsidP="005663EA">
      <w:pPr>
        <w:rPr>
          <w:sz w:val="22"/>
        </w:rPr>
      </w:pPr>
    </w:p>
    <w:p w14:paraId="3C64F496" w14:textId="4A945099" w:rsidR="00680D21" w:rsidRDefault="00650ADB" w:rsidP="005663EA">
      <w:pPr>
        <w:ind w:left="360" w:hanging="360"/>
      </w:pPr>
      <w:r>
        <w:t>27</w:t>
      </w:r>
      <w:r w:rsidR="005663EA">
        <w:t>.</w:t>
      </w:r>
      <w:r w:rsidR="00680D21">
        <w:t xml:space="preserve"> Determine the measure of </w:t>
      </w:r>
      <w:r w:rsidR="00680D21" w:rsidRPr="000540D0">
        <w:rPr>
          <w:i/>
        </w:rPr>
        <w:t>t</w:t>
      </w:r>
      <w:r w:rsidR="00680D21">
        <w:t xml:space="preserve">. </w:t>
      </w:r>
    </w:p>
    <w:p w14:paraId="080803B9" w14:textId="7E8A50AD" w:rsidR="00680D21" w:rsidRPr="005663EA" w:rsidRDefault="00650ADB" w:rsidP="005663EA">
      <w:pPr>
        <w:ind w:left="360" w:hanging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7</w:t>
      </w:r>
      <w:r w:rsidR="005663EA">
        <w:t xml:space="preserve">.) </w:t>
      </w:r>
      <m:oMath>
        <m:r>
          <w:rPr>
            <w:rFonts w:ascii="Cambria Math" w:hAnsi="Cambria Math"/>
          </w:rPr>
          <m:t>t=</m:t>
        </m:r>
      </m:oMath>
      <w:r w:rsidR="005663EA">
        <w:t>___________</w:t>
      </w:r>
    </w:p>
    <w:p w14:paraId="368392E5" w14:textId="77777777" w:rsidR="00680D21" w:rsidRDefault="00680D21" w:rsidP="005663EA">
      <w:pPr>
        <w:ind w:left="360" w:hanging="360"/>
        <w:jc w:val="righ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44608" behindDoc="0" locked="0" layoutInCell="1" allowOverlap="1" wp14:anchorId="43161161" wp14:editId="5C5882F4">
                <wp:simplePos x="0" y="0"/>
                <wp:positionH relativeFrom="column">
                  <wp:posOffset>65486</wp:posOffset>
                </wp:positionH>
                <wp:positionV relativeFrom="paragraph">
                  <wp:posOffset>1932</wp:posOffset>
                </wp:positionV>
                <wp:extent cx="2400300" cy="810260"/>
                <wp:effectExtent l="38100" t="76200" r="0" b="27940"/>
                <wp:wrapNone/>
                <wp:docPr id="288" name="Group 2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579651">
                          <a:off x="0" y="0"/>
                          <a:ext cx="2400300" cy="810260"/>
                          <a:chOff x="0" y="0"/>
                          <a:chExt cx="2400300" cy="892807"/>
                        </a:xfrm>
                      </wpg:grpSpPr>
                      <wps:wsp>
                        <wps:cNvPr id="138" name="Line 248"/>
                        <wps:cNvCnPr/>
                        <wps:spPr bwMode="auto">
                          <a:xfrm flipH="1">
                            <a:off x="0" y="0"/>
                            <a:ext cx="1325245" cy="855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249"/>
                        <wps:cNvCnPr/>
                        <wps:spPr bwMode="auto">
                          <a:xfrm>
                            <a:off x="0" y="857250"/>
                            <a:ext cx="2400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250"/>
                        <wps:cNvCnPr/>
                        <wps:spPr bwMode="auto">
                          <a:xfrm>
                            <a:off x="1327150" y="0"/>
                            <a:ext cx="260350" cy="856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158035" y="598802"/>
                            <a:ext cx="310515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258584" w14:textId="77777777" w:rsidR="00F36DC2" w:rsidRPr="006941FC" w:rsidRDefault="00F36DC2" w:rsidP="00680D21">
                              <w:pPr>
                                <w:rPr>
                                  <w:sz w:val="20"/>
                                </w:rPr>
                              </w:pPr>
                              <w:r w:rsidRPr="006941FC">
                                <w:rPr>
                                  <w:sz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253"/>
                        <wps:cNvSpPr txBox="1">
                          <a:spLocks noChangeArrowheads="1"/>
                        </wps:cNvSpPr>
                        <wps:spPr bwMode="auto">
                          <a:xfrm>
                            <a:off x="1047750" y="101600"/>
                            <a:ext cx="379095" cy="30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4658D" w14:textId="77777777" w:rsidR="00F36DC2" w:rsidRPr="00286A87" w:rsidRDefault="00F36DC2" w:rsidP="00680D21">
                              <w:pPr>
                                <w:rPr>
                                  <w:sz w:val="20"/>
                                </w:rPr>
                              </w:pPr>
                              <w:r w:rsidRPr="00286A87">
                                <w:rPr>
                                  <w:sz w:val="20"/>
                                </w:rPr>
                                <w:t>75</w:t>
                              </w:r>
                              <w:r>
                                <w:rPr>
                                  <w:sz w:val="20"/>
                                </w:rPr>
                                <w:t>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254"/>
                        <wps:cNvSpPr txBox="1">
                          <a:spLocks noChangeArrowheads="1"/>
                        </wps:cNvSpPr>
                        <wps:spPr bwMode="auto">
                          <a:xfrm>
                            <a:off x="1448499" y="603720"/>
                            <a:ext cx="424815" cy="261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3A7230" w14:textId="77777777" w:rsidR="00F36DC2" w:rsidRPr="00286A87" w:rsidRDefault="00F36DC2" w:rsidP="00680D21">
                              <w:pPr>
                                <w:rPr>
                                  <w:sz w:val="20"/>
                                </w:rPr>
                              </w:pPr>
                              <w:r w:rsidRPr="00286A87">
                                <w:rPr>
                                  <w:sz w:val="20"/>
                                </w:rPr>
                                <w:t>98</w:t>
                              </w:r>
                              <w:r>
                                <w:rPr>
                                  <w:sz w:val="20"/>
                                </w:rPr>
                                <w:t>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161161" id="Group 288" o:spid="_x0000_s1143" style="position:absolute;left:0;text-align:left;margin-left:5.15pt;margin-top:.15pt;width:189pt;height:63.8pt;rotation:11555800fd;z-index:251844608;mso-height-relative:margin" coordsize="24003,8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">
                <v:line id="Line 248" o:spid="_x0000_s1144" style="position:absolute;flip:x;visibility:visible;mso-wrap-style:square" from="0,0" to="13252,8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"/>
                <v:line id="Line 249" o:spid="_x0000_s1145" style="position:absolute;visibility:visible;mso-wrap-style:square" from="0,8572" to="24003,8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2P+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wO/8/EC+TyDwAA//8DAFBLAQItABQABgAIAAAAIQDb4fbL7gAAAIUBAAATAAAAAAAAAAAA&#10;AAAAAAAAAABbQ29udGVudF9UeXBlc10ueG1sUEsBAi0AFAAGAAgAAAAhAFr0LFu/AAAAFQEAAAsA&#10;AAAAAAAAAAAAAAAAHwEAAF9yZWxzLy5yZWxzUEsBAi0AFAAGAAgAAAAhAMmvY/7EAAAA3AAAAA8A&#10;AAAAAAAAAAAAAAAABwIAAGRycy9kb3ducmV2LnhtbFBLBQYAAAAAAwADALcAAAD4AgAAAAA=&#10;"/>
                <v:line id="Line 250" o:spid="_x0000_s1146" style="position:absolute;visibility:visible;mso-wrap-style:square" from="13271,0" to="15875,8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7ke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ACTuR7HAAAA3AAA&#10;AA8AAAAAAAAAAAAAAAAABwIAAGRycy9kb3ducmV2LnhtbFBLBQYAAAAAAwADALcAAAD7AgAAAAA=&#10;"/>
                <v:shape id="Text Box 252" o:spid="_x0000_s1147" type="#_x0000_t202" style="position:absolute;left:1580;top:5988;width:3105;height:2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gO7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0QCez8QL5OIBAAD//wMAUEsBAi0AFAAGAAgAAAAhANvh9svuAAAAhQEAABMAAAAAAAAAAAAAAAAA&#10;AAAAAFtDb250ZW50X1R5cGVzXS54bWxQSwECLQAUAAYACAAAACEAWvQsW78AAAAVAQAACwAAAAAA&#10;AAAAAAAAAAAfAQAAX3JlbHMvLnJlbHNQSwECLQAUAAYACAAAACEAFXYDu8AAAADcAAAADwAAAAAA&#10;AAAAAAAAAAAHAgAAZHJzL2Rvd25yZXYueG1sUEsFBgAAAAADAAMAtwAAAPQCAAAAAA==&#10;" filled="f" stroked="f">
                  <v:textbox>
                    <w:txbxContent>
                      <w:p w14:paraId="1F258584" w14:textId="77777777" w:rsidR="00F36DC2" w:rsidRPr="006941FC" w:rsidRDefault="00F36DC2" w:rsidP="00680D21">
                        <w:pPr>
                          <w:rPr>
                            <w:sz w:val="20"/>
                          </w:rPr>
                        </w:pPr>
                        <w:r w:rsidRPr="006941FC">
                          <w:rPr>
                            <w:sz w:val="20"/>
                          </w:rPr>
                          <w:t>t</w:t>
                        </w:r>
                      </w:p>
                    </w:txbxContent>
                  </v:textbox>
                </v:shape>
                <v:shape id="Text Box 253" o:spid="_x0000_s1148" type="#_x0000_t202" style="position:absolute;left:10477;top:1016;width:3791;height:3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<v:textbox>
                    <w:txbxContent>
                      <w:p w14:paraId="2DF4658D" w14:textId="77777777" w:rsidR="00F36DC2" w:rsidRPr="00286A87" w:rsidRDefault="00F36DC2" w:rsidP="00680D21">
                        <w:pPr>
                          <w:rPr>
                            <w:sz w:val="20"/>
                          </w:rPr>
                        </w:pPr>
                        <w:r w:rsidRPr="00286A87">
                          <w:rPr>
                            <w:sz w:val="20"/>
                          </w:rPr>
                          <w:t>75</w:t>
                        </w:r>
                        <w:r>
                          <w:rPr>
                            <w:sz w:val="20"/>
                          </w:rPr>
                          <w:t>˚</w:t>
                        </w:r>
                      </w:p>
                    </w:txbxContent>
                  </v:textbox>
                </v:shape>
                <v:shape id="Text Box 254" o:spid="_x0000_s1149" type="#_x0000_t202" style="position:absolute;left:14484;top:6037;width:4249;height:2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" filled="f" stroked="f">
                  <v:textbox style="mso-fit-shape-to-text:t">
                    <w:txbxContent>
                      <w:p w14:paraId="603A7230" w14:textId="77777777" w:rsidR="00F36DC2" w:rsidRPr="00286A87" w:rsidRDefault="00F36DC2" w:rsidP="00680D21">
                        <w:pPr>
                          <w:rPr>
                            <w:sz w:val="20"/>
                          </w:rPr>
                        </w:pPr>
                        <w:r w:rsidRPr="00286A87">
                          <w:rPr>
                            <w:sz w:val="20"/>
                          </w:rPr>
                          <w:t>98</w:t>
                        </w:r>
                        <w:r>
                          <w:rPr>
                            <w:sz w:val="20"/>
                          </w:rPr>
                          <w:t>˚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0A727FE" w14:textId="77777777" w:rsidR="00680D21" w:rsidRDefault="00680D21" w:rsidP="005663EA">
      <w:pPr>
        <w:ind w:left="360" w:hanging="360"/>
      </w:pPr>
    </w:p>
    <w:p w14:paraId="57B61C14" w14:textId="77777777" w:rsidR="00680D21" w:rsidRDefault="00680D21" w:rsidP="005663EA">
      <w:pPr>
        <w:ind w:left="360" w:hanging="360"/>
      </w:pPr>
    </w:p>
    <w:p w14:paraId="00601F2F" w14:textId="77777777" w:rsidR="00680D21" w:rsidRDefault="00680D21" w:rsidP="005663EA">
      <w:pPr>
        <w:ind w:left="360" w:hanging="360"/>
      </w:pPr>
    </w:p>
    <w:p w14:paraId="42DA7007" w14:textId="77777777" w:rsidR="00390A37" w:rsidRDefault="00390A37" w:rsidP="005663EA">
      <w:pPr>
        <w:pStyle w:val="BodyTextIndent2"/>
        <w:spacing w:after="0" w:line="240" w:lineRule="auto"/>
        <w:ind w:left="0"/>
      </w:pPr>
    </w:p>
    <w:p w14:paraId="369637AD" w14:textId="77777777" w:rsidR="005663EA" w:rsidRDefault="005663EA" w:rsidP="005663EA">
      <w:pPr>
        <w:pStyle w:val="BodyTextIndent2"/>
        <w:spacing w:after="0" w:line="240" w:lineRule="auto"/>
        <w:ind w:left="0"/>
      </w:pPr>
    </w:p>
    <w:p w14:paraId="51088210" w14:textId="2583F540" w:rsidR="00680D21" w:rsidRDefault="00650ADB" w:rsidP="005663EA">
      <w:pPr>
        <w:pStyle w:val="BodyTextIndent2"/>
        <w:spacing w:after="0" w:line="240" w:lineRule="auto"/>
        <w:ind w:left="0"/>
      </w:pPr>
      <w:r>
        <w:t>28</w:t>
      </w:r>
      <w:r w:rsidR="005663EA">
        <w:t>.</w:t>
      </w:r>
      <w:r w:rsidR="00680D21">
        <w:t xml:space="preserve"> Determine the value of </w:t>
      </w:r>
      <w:r w:rsidR="00680D21" w:rsidRPr="00FD0021">
        <w:rPr>
          <w:i/>
        </w:rPr>
        <w:t>x</w:t>
      </w:r>
      <w:r w:rsidR="00680D21">
        <w:t xml:space="preserve">. </w:t>
      </w:r>
    </w:p>
    <w:p w14:paraId="451C22AA" w14:textId="184B9AD8" w:rsidR="005663EA" w:rsidRDefault="00650ADB" w:rsidP="005663EA">
      <w:pPr>
        <w:pStyle w:val="BodyTextIndent2"/>
        <w:spacing w:after="0" w:line="240" w:lineRule="auto"/>
        <w:ind w:left="0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845632" behindDoc="0" locked="0" layoutInCell="1" allowOverlap="1" wp14:anchorId="29D7697A" wp14:editId="4AA4BFC1">
                <wp:simplePos x="0" y="0"/>
                <wp:positionH relativeFrom="column">
                  <wp:posOffset>145217</wp:posOffset>
                </wp:positionH>
                <wp:positionV relativeFrom="paragraph">
                  <wp:posOffset>59440</wp:posOffset>
                </wp:positionV>
                <wp:extent cx="2407285" cy="1117600"/>
                <wp:effectExtent l="0" t="0" r="12065" b="6350"/>
                <wp:wrapNone/>
                <wp:docPr id="95" name="Group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7285" cy="1117600"/>
                          <a:chOff x="4469" y="11069"/>
                          <a:chExt cx="3791" cy="1760"/>
                        </a:xfrm>
                      </wpg:grpSpPr>
                      <wps:wsp>
                        <wps:cNvPr id="96" name="Line 258"/>
                        <wps:cNvCnPr/>
                        <wps:spPr bwMode="auto">
                          <a:xfrm flipH="1">
                            <a:off x="4481" y="11070"/>
                            <a:ext cx="779" cy="17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259"/>
                        <wps:cNvCnPr/>
                        <wps:spPr bwMode="auto">
                          <a:xfrm>
                            <a:off x="4480" y="12788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260"/>
                        <wps:cNvCnPr/>
                        <wps:spPr bwMode="auto">
                          <a:xfrm>
                            <a:off x="5260" y="11069"/>
                            <a:ext cx="1718" cy="17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5105" y="11100"/>
                            <a:ext cx="489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5039F1" w14:textId="77777777" w:rsidR="00F36DC2" w:rsidRPr="006941FC" w:rsidRDefault="00F36DC2" w:rsidP="00680D21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6941FC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6830" y="12406"/>
                            <a:ext cx="1192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FD9CE3" w14:textId="77777777" w:rsidR="00F36DC2" w:rsidRPr="006941FC" w:rsidRDefault="00F36DC2" w:rsidP="00680D21">
                              <w:pPr>
                                <w:rPr>
                                  <w:sz w:val="20"/>
                                </w:rPr>
                              </w:pPr>
                              <w:r w:rsidRPr="006941FC">
                                <w:rPr>
                                  <w:sz w:val="20"/>
                                </w:rPr>
                                <w:t>(2x + 10)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266"/>
                        <wps:cNvSpPr txBox="1">
                          <a:spLocks noChangeArrowheads="1"/>
                        </wps:cNvSpPr>
                        <wps:spPr bwMode="auto">
                          <a:xfrm>
                            <a:off x="4469" y="12406"/>
                            <a:ext cx="68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BBFBF3" w14:textId="75EC2C93" w:rsidR="00F36DC2" w:rsidRDefault="00650ADB" w:rsidP="00680D21">
                              <w:r>
                                <w:rPr>
                                  <w:position w:val="-6"/>
                                </w:rPr>
                                <w:object w:dxaOrig="400" w:dyaOrig="279" w14:anchorId="2B2406F2">
                                  <v:shape id="_x0000_i1027" type="#_x0000_t75" style="width:17.6pt;height:11.6pt" o:ole="">
                                    <v:imagedata r:id="rId11" o:title=""/>
                                  </v:shape>
                                  <o:OLEObject Type="Embed" ProgID="Equation.DSMT4" ShapeID="_x0000_i1027" DrawAspect="Content" ObjectID="_1606542939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D7697A" id="Group 267" o:spid="_x0000_s1150" style="position:absolute;margin-left:11.45pt;margin-top:4.7pt;width:189.55pt;height:88pt;z-index:251845632" coordorigin="4469,11069" coordsize="3791,1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">
                <v:line id="Line 258" o:spid="_x0000_s1151" style="position:absolute;flip:x;visibility:visible;mso-wrap-style:square" from="4481,11070" to="5260,12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"/>
                <v:line id="Line 259" o:spid="_x0000_s1152" style="position:absolute;visibility:visible;mso-wrap-style:square" from="4480,12788" to="8260,12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QDe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8eUYm0Ms/AAAA//8DAFBLAQItABQABgAIAAAAIQDb4fbL7gAAAIUBAAATAAAAAAAA&#10;AAAAAAAAAAAAAABbQ29udGVudF9UeXBlc10ueG1sUEsBAi0AFAAGAAgAAAAhAFr0LFu/AAAAFQEA&#10;AAsAAAAAAAAAAAAAAAAAHwEAAF9yZWxzLy5yZWxzUEsBAi0AFAAGAAgAAAAhAJb5AN7HAAAA3AAA&#10;AA8AAAAAAAAAAAAAAAAABwIAAGRycy9kb3ducmV2LnhtbFBLBQYAAAAAAwADALcAAAD7AgAAAAA=&#10;"/>
                <v:line id="Line 260" o:spid="_x0000_s1153" style="position:absolute;visibility:visible;mso-wrap-style:square" from="5260,11069" to="6978,12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q3v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3h/5l4gZzdAAAA//8DAFBLAQItABQABgAIAAAAIQDb4fbL7gAAAIUBAAATAAAAAAAAAAAA&#10;AAAAAAAAAABbQ29udGVudF9UeXBlc10ueG1sUEsBAi0AFAAGAAgAAAAhAFr0LFu/AAAAFQEAAAsA&#10;AAAAAAAAAAAAAAAAHwEAAF9yZWxzLy5yZWxzUEsBAi0AFAAGAAgAAAAhAIy+re/EAAAA3AAAAA8A&#10;AAAAAAAAAAAAAAAABwIAAGRycy9kb3ducmV2LnhtbFBLBQYAAAAAAwADALcAAAD4AgAAAAA=&#10;"/>
                <v:shape id="Text Box 261" o:spid="_x0000_s1154" type="#_x0000_t202" style="position:absolute;left:5105;top:11100;width:489;height: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dK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iC5zPxAjl/AAAA//8DAFBLAQItABQABgAIAAAAIQDb4fbL7gAAAIUBAAATAAAAAAAAAAAAAAAA&#10;AAAAAABbQ29udGVudF9UeXBlc10ueG1sUEsBAi0AFAAGAAgAAAAhAFr0LFu/AAAAFQEAAAsAAAAA&#10;AAAAAAAAAAAAHwEAAF9yZWxzLy5yZWxzUEsBAi0AFAAGAAgAAAAhAJlbF0rBAAAA3AAAAA8AAAAA&#10;AAAAAAAAAAAABwIAAGRycy9kb3ducmV2LnhtbFBLBQYAAAAAAwADALcAAAD1AgAAAAA=&#10;" filled="f" stroked="f">
                  <v:textbox>
                    <w:txbxContent>
                      <w:p w14:paraId="325039F1" w14:textId="77777777" w:rsidR="00F36DC2" w:rsidRPr="006941FC" w:rsidRDefault="00F36DC2" w:rsidP="00680D21">
                        <w:pPr>
                          <w:rPr>
                            <w:i/>
                            <w:sz w:val="20"/>
                          </w:rPr>
                        </w:pPr>
                        <w:r w:rsidRPr="006941FC"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265" o:spid="_x0000_s1155" type="#_x0000_t202" style="position:absolute;left:6830;top:12406;width:1192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<v:textbox>
                    <w:txbxContent>
                      <w:p w14:paraId="00FD9CE3" w14:textId="77777777" w:rsidR="00F36DC2" w:rsidRPr="006941FC" w:rsidRDefault="00F36DC2" w:rsidP="00680D21">
                        <w:pPr>
                          <w:rPr>
                            <w:sz w:val="20"/>
                          </w:rPr>
                        </w:pPr>
                        <w:r w:rsidRPr="006941FC">
                          <w:rPr>
                            <w:sz w:val="20"/>
                          </w:rPr>
                          <w:t>(2x + 10)°</w:t>
                        </w:r>
                      </w:p>
                    </w:txbxContent>
                  </v:textbox>
                </v:shape>
                <v:shape id="Text Box 266" o:spid="_x0000_s1156" type="#_x0000_t202" style="position:absolute;left:4469;top:12406;width:688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<v:textbox>
                    <w:txbxContent>
                      <w:p w14:paraId="4FBBFBF3" w14:textId="75EC2C93" w:rsidR="00F36DC2" w:rsidRDefault="00650ADB" w:rsidP="00680D21">
                        <w:r>
                          <w:rPr>
                            <w:position w:val="-6"/>
                          </w:rPr>
                          <w:object w:dxaOrig="400" w:dyaOrig="279" w14:anchorId="2B2406F2">
                            <v:shape id="_x0000_i1027" type="#_x0000_t75" style="width:17.6pt;height:11.6pt" o:ole="">
                              <v:imagedata r:id="rId11" o:title=""/>
                            </v:shape>
                            <o:OLEObject Type="Embed" ProgID="Equation.DSMT4" ShapeID="_x0000_i1027" DrawAspect="Content" ObjectID="_1606542939" r:id="rId1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8</w:t>
      </w:r>
      <w:r w:rsidR="005663EA">
        <w:t xml:space="preserve">.) </w:t>
      </w:r>
      <m:oMath>
        <m:r>
          <w:rPr>
            <w:rFonts w:ascii="Cambria Math" w:hAnsi="Cambria Math"/>
          </w:rPr>
          <m:t>x=</m:t>
        </m:r>
      </m:oMath>
      <w:r w:rsidR="005663EA">
        <w:t>___________</w:t>
      </w:r>
    </w:p>
    <w:p w14:paraId="4E728F4E" w14:textId="53CF7506" w:rsidR="00680D21" w:rsidRDefault="00680D21" w:rsidP="005663EA">
      <w:pPr>
        <w:pStyle w:val="BodyTextIndent2"/>
        <w:spacing w:after="0" w:line="240" w:lineRule="auto"/>
        <w:jc w:val="center"/>
      </w:pPr>
    </w:p>
    <w:p w14:paraId="1BF087F8" w14:textId="77777777" w:rsidR="00680D21" w:rsidRDefault="00680D21" w:rsidP="005663EA">
      <w:pPr>
        <w:pStyle w:val="BodyTextIndent2"/>
        <w:spacing w:after="0" w:line="240" w:lineRule="auto"/>
      </w:pPr>
    </w:p>
    <w:p w14:paraId="759CE665" w14:textId="77777777" w:rsidR="00680D21" w:rsidRDefault="00680D21" w:rsidP="005663EA">
      <w:pPr>
        <w:pStyle w:val="BodyTextIndent2"/>
        <w:spacing w:after="0" w:line="240" w:lineRule="auto"/>
      </w:pPr>
    </w:p>
    <w:p w14:paraId="39F71BCA" w14:textId="77777777" w:rsidR="005663EA" w:rsidRDefault="005663EA" w:rsidP="005663EA">
      <w:pPr>
        <w:pStyle w:val="BodyTextIndent2"/>
        <w:spacing w:after="0" w:line="240" w:lineRule="auto"/>
      </w:pPr>
    </w:p>
    <w:p w14:paraId="1F3F9E77" w14:textId="77777777" w:rsidR="00390A37" w:rsidRDefault="00390A37" w:rsidP="005663EA">
      <w:pPr>
        <w:rPr>
          <w:bCs/>
        </w:rPr>
      </w:pPr>
    </w:p>
    <w:p w14:paraId="3BE2ADE8" w14:textId="77777777" w:rsidR="005663EA" w:rsidRDefault="005663EA" w:rsidP="005663EA">
      <w:pPr>
        <w:rPr>
          <w:bCs/>
        </w:rPr>
      </w:pPr>
    </w:p>
    <w:p w14:paraId="31C327BF" w14:textId="77777777" w:rsidR="005663EA" w:rsidRDefault="005663EA" w:rsidP="005663EA">
      <w:pPr>
        <w:rPr>
          <w:bCs/>
        </w:rPr>
      </w:pPr>
    </w:p>
    <w:p w14:paraId="66AEF2C0" w14:textId="176A1A0F" w:rsidR="00390A37" w:rsidRDefault="00650ADB" w:rsidP="00390A37">
      <w:r>
        <w:t>29</w:t>
      </w:r>
      <w:r w:rsidR="005663EA">
        <w:t>.</w:t>
      </w:r>
      <w:r w:rsidR="00390A37">
        <w:t xml:space="preserve"> Find </w:t>
      </w:r>
      <w:r w:rsidR="00390A37" w:rsidRPr="00650ADB">
        <w:rPr>
          <w:i/>
        </w:rPr>
        <w:t>x</w:t>
      </w:r>
      <w:r w:rsidR="00390A37">
        <w:t xml:space="preserve"> and </w:t>
      </w:r>
      <w:r w:rsidR="00390A37" w:rsidRPr="00650ADB">
        <w:rPr>
          <w:i/>
        </w:rPr>
        <w:t>y</w:t>
      </w:r>
      <w:r w:rsidR="00390A37">
        <w:t xml:space="preserve">. </w:t>
      </w:r>
    </w:p>
    <w:p w14:paraId="60A3A071" w14:textId="19019060" w:rsidR="00390A37" w:rsidRPr="00650ADB" w:rsidRDefault="00C256DC" w:rsidP="00390A37">
      <w:pPr>
        <w:rPr>
          <w:sz w:val="12"/>
          <w:szCs w:val="12"/>
        </w:rPr>
      </w:pPr>
      <w:r w:rsidRPr="00650ADB">
        <w:rPr>
          <w:noProof/>
          <w:sz w:val="12"/>
          <w:szCs w:val="12"/>
        </w:rPr>
        <mc:AlternateContent>
          <mc:Choice Requires="wpg">
            <w:drawing>
              <wp:anchor distT="0" distB="0" distL="114300" distR="114300" simplePos="0" relativeHeight="251951104" behindDoc="0" locked="0" layoutInCell="1" allowOverlap="1" wp14:anchorId="7AE0D380" wp14:editId="2D5D2548">
                <wp:simplePos x="0" y="0"/>
                <wp:positionH relativeFrom="column">
                  <wp:posOffset>341939</wp:posOffset>
                </wp:positionH>
                <wp:positionV relativeFrom="paragraph">
                  <wp:posOffset>52049</wp:posOffset>
                </wp:positionV>
                <wp:extent cx="1421765" cy="1106805"/>
                <wp:effectExtent l="0" t="19050" r="0" b="0"/>
                <wp:wrapNone/>
                <wp:docPr id="320" name="Group 3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1765" cy="1106805"/>
                          <a:chOff x="0" y="0"/>
                          <a:chExt cx="1421765" cy="1106805"/>
                        </a:xfrm>
                        <a:extLst>
                          <a:ext uri="{0CCBE362-F206-4b92-989A-16890622DB6E}">
                            <ma14:wrappingTextBoxFlag xmlns:arto="http://schemas.microsoft.com/office/word/2006/arto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g:grpSpPr>
                      <wpg:grpSp>
                        <wpg:cNvPr id="583" name="Group 46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421765" cy="1106805"/>
                            <a:chOff x="2721" y="4214"/>
                            <a:chExt cx="2239" cy="1743"/>
                          </a:xfrm>
                        </wpg:grpSpPr>
                        <wps:wsp>
                          <wps:cNvPr id="584" name="Line 454"/>
                          <wps:cNvCnPr/>
                          <wps:spPr bwMode="auto">
                            <a:xfrm flipH="1">
                              <a:off x="2727" y="4214"/>
                              <a:ext cx="946" cy="16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5" name="Line 455"/>
                          <wps:cNvCnPr/>
                          <wps:spPr bwMode="auto">
                            <a:xfrm rot="18000000" flipH="1">
                              <a:off x="3668" y="4216"/>
                              <a:ext cx="946" cy="16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6" name="Line 456"/>
                          <wps:cNvCnPr/>
                          <wps:spPr bwMode="auto">
                            <a:xfrm>
                              <a:off x="2721" y="5852"/>
                              <a:ext cx="18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7" name="Text Box 4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2" y="5574"/>
                              <a:ext cx="806" cy="3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7DD532" w14:textId="77777777" w:rsidR="00F36DC2" w:rsidRPr="00650ADB" w:rsidRDefault="00F36DC2" w:rsidP="00390A37">
                                <w:pPr>
                                  <w:rPr>
                                    <w:sz w:val="18"/>
                                  </w:rPr>
                                </w:pPr>
                                <w:r w:rsidRPr="00650ADB">
                                  <w:rPr>
                                    <w:sz w:val="18"/>
                                  </w:rPr>
                                  <w:t>55˚</w:t>
                                </w:r>
                              </w:p>
                              <w:p w14:paraId="3368D913" w14:textId="77777777" w:rsidR="00F36DC2" w:rsidRPr="00650ADB" w:rsidRDefault="00F36DC2" w:rsidP="00390A37"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8" name="Text Box 4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5522"/>
                              <a:ext cx="1341" cy="3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1B94DC" w14:textId="344FBA5F" w:rsidR="00F36DC2" w:rsidRPr="00650ADB" w:rsidRDefault="00650ADB" w:rsidP="00390A37">
                                <w:pPr>
                                  <w:rPr>
                                    <w:sz w:val="18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(2x + 25)°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9" name="Group 319"/>
                        <wpg:cNvGrpSpPr/>
                        <wpg:grpSpPr>
                          <a:xfrm>
                            <a:off x="221993" y="121568"/>
                            <a:ext cx="765503" cy="477773"/>
                            <a:chOff x="0" y="0"/>
                            <a:chExt cx="765503" cy="477773"/>
                          </a:xfrm>
                        </wpg:grpSpPr>
                        <wps:wsp>
                          <wps:cNvPr id="589" name="Text Box 4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706" y="0"/>
                              <a:ext cx="278296" cy="317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14:paraId="08CAD173" w14:textId="77777777" w:rsidR="00F36DC2" w:rsidRPr="00650ADB" w:rsidRDefault="00F36DC2" w:rsidP="00390A37"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 w:rsidRPr="00650ADB">
                                  <w:rPr>
                                    <w:i/>
                                    <w:sz w:val="18"/>
                                  </w:rPr>
                                  <w:t>y˚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2" name="Straight Connector 582"/>
                          <wps:cNvCnPr/>
                          <wps:spPr>
                            <a:xfrm>
                              <a:off x="0" y="385845"/>
                              <a:ext cx="136330" cy="5963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1" name="Straight Connector 581"/>
                          <wps:cNvCnPr/>
                          <wps:spPr>
                            <a:xfrm flipV="1">
                              <a:off x="639552" y="417558"/>
                              <a:ext cx="125951" cy="6021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AE0D380" id="Group 320" o:spid="_x0000_s1157" style="position:absolute;margin-left:26.9pt;margin-top:4.1pt;width:111.95pt;height:87.15pt;z-index:251951104" coordsize="14217,11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">
                <v:group id="Group 461" o:spid="_x0000_s1158" style="position:absolute;width:14217;height:11068" coordorigin="2721,4214" coordsize="2239,1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qto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sZzD/5lwBOTmDwAA//8DAFBLAQItABQABgAIAAAAIQDb4fbL7gAAAIUBAAATAAAAAAAAAAAA&#10;AAAAAAAAAABbQ29udGVudF9UeXBlc10ueG1sUEsBAi0AFAAGAAgAAAAhAFr0LFu/AAAAFQEAAAsA&#10;AAAAAAAAAAAAAAAAHwEAAF9yZWxzLy5yZWxzUEsBAi0AFAAGAAgAAAAhAM1Kq2jEAAAA3AAAAA8A&#10;AAAAAAAAAAAAAAAABwIAAGRycy9kb3ducmV2LnhtbFBLBQYAAAAAAwADALcAAAD4AgAAAAA=&#10;">
                  <v:line id="Line 454" o:spid="_x0000_s1159" style="position:absolute;flip:x;visibility:visible;mso-wrap-style:square" from="2727,4214" to="3673,5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"/>
                  <v:line id="Line 455" o:spid="_x0000_s1160" style="position:absolute;rotation:60;flip:x;visibility:visible;mso-wrap-style:square" from="3668,4216" to="4614,5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"/>
                  <v:line id="Line 456" o:spid="_x0000_s1161" style="position:absolute;visibility:visible;mso-wrap-style:square" from="2721,5852" to="4611,5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JJyxgAAANw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vC4SOH/TDwCcvUHAAD//wMAUEsBAi0AFAAGAAgAAAAhANvh9svuAAAAhQEAABMAAAAAAAAA&#10;AAAAAAAAAAAAAFtDb250ZW50X1R5cGVzXS54bWxQSwECLQAUAAYACAAAACEAWvQsW78AAAAVAQAA&#10;CwAAAAAAAAAAAAAAAAAfAQAAX3JlbHMvLnJlbHNQSwECLQAUAAYACAAAACEAAACScsYAAADcAAAA&#10;DwAAAAAAAAAAAAAAAAAHAgAAZHJzL2Rvd25yZXYueG1sUEsFBgAAAAADAAMAtwAAAPoCAAAAAA==&#10;"/>
                  <v:shape id="Text Box 459" o:spid="_x0000_s1162" type="#_x0000_t202" style="position:absolute;left:2772;top:5574;width:806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" filled="f" stroked="f">
                    <v:textbox>
                      <w:txbxContent>
                        <w:p w14:paraId="617DD532" w14:textId="77777777" w:rsidR="00F36DC2" w:rsidRPr="00650ADB" w:rsidRDefault="00F36DC2" w:rsidP="00390A37">
                          <w:pPr>
                            <w:rPr>
                              <w:sz w:val="18"/>
                            </w:rPr>
                          </w:pPr>
                          <w:r w:rsidRPr="00650ADB">
                            <w:rPr>
                              <w:sz w:val="18"/>
                            </w:rPr>
                            <w:t>55˚</w:t>
                          </w:r>
                        </w:p>
                        <w:p w14:paraId="3368D913" w14:textId="77777777" w:rsidR="00F36DC2" w:rsidRPr="00650ADB" w:rsidRDefault="00F36DC2" w:rsidP="00390A37">
                          <w:pPr>
                            <w:rPr>
                              <w:i/>
                              <w:sz w:val="18"/>
                            </w:rPr>
                          </w:pPr>
                        </w:p>
                      </w:txbxContent>
                    </v:textbox>
                  </v:shape>
                  <v:shape id="Text Box 460" o:spid="_x0000_s1163" type="#_x0000_t202" style="position:absolute;left:3411;top:5522;width:134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" filled="f" stroked="f">
                    <v:textbox>
                      <w:txbxContent>
                        <w:p w14:paraId="6E1B94DC" w14:textId="344FBA5F" w:rsidR="00F36DC2" w:rsidRPr="00650ADB" w:rsidRDefault="00650ADB" w:rsidP="00390A37">
                          <w:pPr>
                            <w:rPr>
                              <w:sz w:val="18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(2x + 25)°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group id="Group 319" o:spid="_x0000_s1164" style="position:absolute;left:2219;top:1215;width:7655;height:4778" coordsize="7655,4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8v9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GavMHtTDgCcnkFAAD//wMAUEsBAi0AFAAGAAgAAAAhANvh9svuAAAAhQEAABMAAAAAAAAA&#10;AAAAAAAAAAAAAFtDb250ZW50X1R5cGVzXS54bWxQSwECLQAUAAYACAAAACEAWvQsW78AAAAVAQAA&#10;CwAAAAAAAAAAAAAAAAAfAQAAX3JlbHMvLnJlbHNQSwECLQAUAAYACAAAACEA8uPL/cYAAADcAAAA&#10;DwAAAAAAAAAAAAAAAAAHAgAAZHJzL2Rvd25yZXYueG1sUEsFBgAAAAADAAMAtwAAAPoCAAAAAA==&#10;">
                  <v:shape id="Text Box 459" o:spid="_x0000_s1165" type="#_x0000_t202" style="position:absolute;left:2537;width:2783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" filled="f" stroked="f">
                    <v:textbox>
                      <w:txbxContent>
                        <w:p w14:paraId="08CAD173" w14:textId="77777777" w:rsidR="00F36DC2" w:rsidRPr="00650ADB" w:rsidRDefault="00F36DC2" w:rsidP="00390A37">
                          <w:pPr>
                            <w:rPr>
                              <w:i/>
                              <w:sz w:val="18"/>
                            </w:rPr>
                          </w:pPr>
                          <w:r w:rsidRPr="00650ADB">
                            <w:rPr>
                              <w:i/>
                              <w:sz w:val="18"/>
                            </w:rPr>
                            <w:t>y˚</w:t>
                          </w:r>
                        </w:p>
                      </w:txbxContent>
                    </v:textbox>
                  </v:shape>
                  <v:line id="Straight Connector 582" o:spid="_x0000_s1166" style="position:absolute;visibility:visible;mso-wrap-style:square" from="0,3858" to="1363,4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" strokecolor="black [3040]"/>
                  <v:line id="Straight Connector 581" o:spid="_x0000_s1167" style="position:absolute;flip:y;visibility:visible;mso-wrap-style:square" from="6395,4175" to="7655,4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" strokecolor="black [3040]"/>
                </v:group>
              </v:group>
            </w:pict>
          </mc:Fallback>
        </mc:AlternateContent>
      </w:r>
    </w:p>
    <w:p w14:paraId="004EF016" w14:textId="6C0C6347" w:rsidR="00390A37" w:rsidRDefault="00650ADB" w:rsidP="00C256DC">
      <w:r w:rsidRPr="00650ADB">
        <w:rPr>
          <w:noProof/>
          <w:sz w:val="12"/>
          <w:szCs w:val="12"/>
        </w:rPr>
        <mc:AlternateContent>
          <mc:Choice Requires="wpg">
            <w:drawing>
              <wp:anchor distT="0" distB="0" distL="114300" distR="114300" simplePos="0" relativeHeight="251945984" behindDoc="0" locked="0" layoutInCell="1" allowOverlap="1" wp14:anchorId="5B29B96C" wp14:editId="696C10A6">
                <wp:simplePos x="0" y="0"/>
                <wp:positionH relativeFrom="column">
                  <wp:posOffset>2816198</wp:posOffset>
                </wp:positionH>
                <wp:positionV relativeFrom="paragraph">
                  <wp:posOffset>10523</wp:posOffset>
                </wp:positionV>
                <wp:extent cx="1366840" cy="1204595"/>
                <wp:effectExtent l="0" t="19050" r="0" b="0"/>
                <wp:wrapNone/>
                <wp:docPr id="321" name="Group 3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6840" cy="1204595"/>
                          <a:chOff x="-38435" y="0"/>
                          <a:chExt cx="1367358" cy="1204870"/>
                        </a:xfrm>
                      </wpg:grpSpPr>
                      <wps:wsp>
                        <wps:cNvPr id="576" name="AutoShape 477"/>
                        <wps:cNvSpPr>
                          <a:spLocks noChangeArrowheads="1"/>
                        </wps:cNvSpPr>
                        <wps:spPr bwMode="auto">
                          <a:xfrm>
                            <a:off x="132139" y="0"/>
                            <a:ext cx="1040765" cy="92829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Text Box 479"/>
                        <wps:cNvSpPr txBox="1">
                          <a:spLocks noChangeArrowheads="1"/>
                        </wps:cNvSpPr>
                        <wps:spPr bwMode="auto">
                          <a:xfrm>
                            <a:off x="909115" y="406987"/>
                            <a:ext cx="419808" cy="311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4CDAFB" w14:textId="6684246F" w:rsidR="00F36DC2" w:rsidRDefault="00650ADB" w:rsidP="00390A37">
                              <w:pPr>
                                <w:rPr>
                                  <w:sz w:val="1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9 c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Text Box 478"/>
                        <wps:cNvSpPr txBox="1">
                          <a:spLocks noChangeArrowheads="1"/>
                        </wps:cNvSpPr>
                        <wps:spPr bwMode="auto">
                          <a:xfrm>
                            <a:off x="-38435" y="373358"/>
                            <a:ext cx="469265" cy="311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E3116D" w14:textId="01423813" w:rsidR="00F36DC2" w:rsidRDefault="00650ADB" w:rsidP="00390A37">
                              <w:pPr>
                                <w:rPr>
                                  <w:sz w:val="1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9 c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Text Box 480"/>
                        <wps:cNvSpPr txBox="1">
                          <a:spLocks noChangeArrowheads="1"/>
                        </wps:cNvSpPr>
                        <wps:spPr bwMode="auto">
                          <a:xfrm>
                            <a:off x="491556" y="893258"/>
                            <a:ext cx="418267" cy="311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C637D0" w14:textId="28079D45" w:rsidR="00F36DC2" w:rsidRDefault="00650ADB" w:rsidP="00390A37">
                              <w:pPr>
                                <w:rPr>
                                  <w:sz w:val="1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9 c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137371" y="734523"/>
                            <a:ext cx="800081" cy="243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942B73" w14:textId="11D4C42A" w:rsidR="00F36DC2" w:rsidRPr="003E0E79" w:rsidRDefault="00650ADB" w:rsidP="00390A37">
                              <w:pPr>
                                <w:rPr>
                                  <w:sz w:val="18"/>
                                </w:rPr>
                              </w:pPr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(4x -12)°</m:t>
                                </m:r>
                              </m:oMath>
                              <w:r w:rsidR="00F36DC2" w:rsidRPr="003E0E79"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="00F36DC2">
                                <w:rPr>
                                  <w:sz w:val="18"/>
                                </w:rPr>
                                <w:t>2</w:t>
                              </w:r>
                              <w:r w:rsidR="00F36DC2" w:rsidRPr="003E0E79">
                                <w:rPr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512698" y="100425"/>
                            <a:ext cx="278296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14:paraId="772C70A0" w14:textId="77777777" w:rsidR="00F36DC2" w:rsidRPr="00650ADB" w:rsidRDefault="00F36DC2" w:rsidP="00390A37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 w:rsidRPr="00650ADB">
                                <w:rPr>
                                  <w:i/>
                                  <w:sz w:val="18"/>
                                </w:rPr>
                                <w:t>y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B29B96C" id="Group 321" o:spid="_x0000_s1168" style="position:absolute;margin-left:221.75pt;margin-top:.85pt;width:107.65pt;height:94.85pt;z-index:251945984;mso-width-relative:margin" coordorigin="-384" coordsize="13673,12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">
                <v:shape id="AutoShape 477" o:spid="_x0000_s1169" type="#_x0000_t5" style="position:absolute;left:1321;width:10408;height:9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" filled="f"/>
                <v:shape id="Text Box 479" o:spid="_x0000_s1170" type="#_x0000_t202" style="position:absolute;left:9091;top:4069;width:4198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" filled="f" stroked="f">
                  <v:textbox>
                    <w:txbxContent>
                      <w:p w14:paraId="2F4CDAFB" w14:textId="6684246F" w:rsidR="00F36DC2" w:rsidRDefault="00650ADB" w:rsidP="00390A37">
                        <w:pPr>
                          <w:rPr>
                            <w:sz w:val="1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9 cm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78" o:spid="_x0000_s1171" type="#_x0000_t202" style="position:absolute;left:-384;top:3733;width:4692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" filled="f" stroked="f">
                  <v:textbox>
                    <w:txbxContent>
                      <w:p w14:paraId="75E3116D" w14:textId="01423813" w:rsidR="00F36DC2" w:rsidRDefault="00650ADB" w:rsidP="00390A37">
                        <w:pPr>
                          <w:rPr>
                            <w:sz w:val="1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9 cm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0" o:spid="_x0000_s1172" type="#_x0000_t202" style="position:absolute;left:4915;top:8932;width:418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" filled="f" stroked="f">
                  <v:textbox>
                    <w:txbxContent>
                      <w:p w14:paraId="00C637D0" w14:textId="28079D45" w:rsidR="00F36DC2" w:rsidRDefault="00650ADB" w:rsidP="00390A37">
                        <w:pPr>
                          <w:rPr>
                            <w:sz w:val="1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9 cm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60" o:spid="_x0000_s1173" type="#_x0000_t202" style="position:absolute;left:1373;top:7345;width:8001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" filled="f" stroked="f">
                  <v:textbox>
                    <w:txbxContent>
                      <w:p w14:paraId="77942B73" w14:textId="11D4C42A" w:rsidR="00F36DC2" w:rsidRPr="003E0E79" w:rsidRDefault="00650ADB" w:rsidP="00390A37">
                        <w:pPr>
                          <w:rPr>
                            <w:sz w:val="18"/>
                          </w:rPr>
                        </w:pPr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(4x -12)°</m:t>
                          </m:r>
                        </m:oMath>
                        <w:r w:rsidR="00F36DC2" w:rsidRPr="003E0E79">
                          <w:rPr>
                            <w:sz w:val="18"/>
                          </w:rPr>
                          <w:t xml:space="preserve"> </w:t>
                        </w:r>
                        <w:r w:rsidR="00F36DC2">
                          <w:rPr>
                            <w:sz w:val="18"/>
                          </w:rPr>
                          <w:t>2</w:t>
                        </w:r>
                        <w:r w:rsidR="00F36DC2" w:rsidRPr="003E0E79">
                          <w:rPr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459" o:spid="_x0000_s1174" type="#_x0000_t202" style="position:absolute;left:5126;top:1004;width:2783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" filled="f" stroked="f">
                  <v:textbox>
                    <w:txbxContent>
                      <w:p w14:paraId="772C70A0" w14:textId="77777777" w:rsidR="00F36DC2" w:rsidRPr="00650ADB" w:rsidRDefault="00F36DC2" w:rsidP="00390A37">
                        <w:pPr>
                          <w:rPr>
                            <w:i/>
                            <w:sz w:val="18"/>
                          </w:rPr>
                        </w:pPr>
                        <w:r w:rsidRPr="00650ADB">
                          <w:rPr>
                            <w:i/>
                            <w:sz w:val="18"/>
                          </w:rPr>
                          <w:t>y˚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256DC">
        <w:t xml:space="preserve">     a</w:t>
      </w:r>
      <w:r>
        <w:t>.</w:t>
      </w:r>
      <w:r w:rsidR="00C256DC">
        <w:t>)</w:t>
      </w:r>
      <w:r w:rsidR="00C256DC">
        <w:tab/>
      </w:r>
      <w:r w:rsidR="005663EA">
        <w:tab/>
      </w:r>
      <w:r w:rsidR="005663EA">
        <w:tab/>
      </w:r>
      <w:r w:rsidR="005663EA">
        <w:tab/>
      </w:r>
      <w:r w:rsidR="005663EA">
        <w:tab/>
      </w:r>
      <w:r w:rsidR="005663EA">
        <w:tab/>
      </w:r>
      <w:r w:rsidR="00390A37">
        <w:t>b</w:t>
      </w:r>
      <w:r>
        <w:t>.</w:t>
      </w:r>
      <w:r w:rsidR="00390A37">
        <w:t xml:space="preserve">) </w:t>
      </w:r>
      <w:r>
        <w:tab/>
      </w:r>
      <w:r>
        <w:tab/>
      </w:r>
      <w:r>
        <w:tab/>
      </w:r>
      <w:r>
        <w:tab/>
      </w:r>
      <w:r>
        <w:tab/>
        <w:t xml:space="preserve">     29</w:t>
      </w:r>
      <w:r w:rsidR="00C256DC">
        <w:t xml:space="preserve">a.) </w:t>
      </w:r>
      <w:r w:rsidR="00C256DC" w:rsidRPr="00C256DC">
        <w:rPr>
          <w:i/>
        </w:rPr>
        <w:t>x=</w:t>
      </w:r>
      <w:r w:rsidR="00C256DC">
        <w:t>____________</w:t>
      </w:r>
    </w:p>
    <w:p w14:paraId="6F5D3815" w14:textId="04CFE2D1" w:rsidR="00390A37" w:rsidRDefault="00390A37" w:rsidP="00390A37"/>
    <w:p w14:paraId="663D7165" w14:textId="40199594" w:rsidR="00390A37" w:rsidRDefault="00C256DC" w:rsidP="00C256DC">
      <w:pPr>
        <w:ind w:left="8640"/>
      </w:pPr>
      <w:r>
        <w:t xml:space="preserve">  y</w:t>
      </w:r>
      <w:r>
        <w:rPr>
          <w:i/>
        </w:rPr>
        <w:t>=</w:t>
      </w:r>
      <w:r>
        <w:t>____________</w:t>
      </w:r>
    </w:p>
    <w:p w14:paraId="5E3409FA" w14:textId="7F468D0E" w:rsidR="00390A37" w:rsidRDefault="00390A37" w:rsidP="00390A37"/>
    <w:p w14:paraId="11D7EC01" w14:textId="307A2FB9" w:rsidR="00390A37" w:rsidRDefault="00390A37" w:rsidP="00C256DC">
      <w:pPr>
        <w:tabs>
          <w:tab w:val="left" w:pos="7691"/>
        </w:tabs>
      </w:pPr>
    </w:p>
    <w:p w14:paraId="23858C7A" w14:textId="77777777" w:rsidR="00390A37" w:rsidRDefault="00390A37" w:rsidP="00390A37"/>
    <w:p w14:paraId="712E5517" w14:textId="1E186B90" w:rsidR="00C256DC" w:rsidRDefault="00650ADB" w:rsidP="00C256DC">
      <w:pPr>
        <w:pStyle w:val="ListParagraph"/>
        <w:ind w:left="6480" w:firstLine="720"/>
      </w:pPr>
      <w:r>
        <w:tab/>
        <w:t xml:space="preserve">     29</w:t>
      </w:r>
      <w:r w:rsidR="00C256DC">
        <w:t xml:space="preserve">b.) </w:t>
      </w:r>
      <w:r w:rsidR="00C256DC">
        <w:rPr>
          <w:i/>
        </w:rPr>
        <w:t>x=</w:t>
      </w:r>
      <w:r w:rsidR="00C256DC">
        <w:t>____________</w:t>
      </w:r>
    </w:p>
    <w:p w14:paraId="19834D91" w14:textId="77777777" w:rsidR="00C256DC" w:rsidRDefault="00C256DC" w:rsidP="00C256DC"/>
    <w:p w14:paraId="4E13A6D0" w14:textId="77777777" w:rsidR="00C256DC" w:rsidRDefault="00C256DC" w:rsidP="00C256DC">
      <w:pPr>
        <w:ind w:left="8640"/>
      </w:pPr>
      <w:r>
        <w:t xml:space="preserve">  y</w:t>
      </w:r>
      <w:r>
        <w:rPr>
          <w:i/>
        </w:rPr>
        <w:t>=</w:t>
      </w:r>
      <w:r>
        <w:t>____________</w:t>
      </w:r>
    </w:p>
    <w:p w14:paraId="2230C3B9" w14:textId="5A056811" w:rsidR="00C256DC" w:rsidRDefault="00650ADB" w:rsidP="00C256DC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959296" behindDoc="0" locked="0" layoutInCell="1" allowOverlap="1" wp14:anchorId="67FBBA3D" wp14:editId="71C793CF">
                <wp:simplePos x="0" y="0"/>
                <wp:positionH relativeFrom="column">
                  <wp:posOffset>426464</wp:posOffset>
                </wp:positionH>
                <wp:positionV relativeFrom="paragraph">
                  <wp:posOffset>-4610</wp:posOffset>
                </wp:positionV>
                <wp:extent cx="2382050" cy="793138"/>
                <wp:effectExtent l="0" t="0" r="0" b="6985"/>
                <wp:wrapNone/>
                <wp:docPr id="318" name="Group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2050" cy="793138"/>
                          <a:chOff x="-69157" y="0"/>
                          <a:chExt cx="2382050" cy="793138"/>
                        </a:xfrm>
                      </wpg:grpSpPr>
                      <wps:wsp>
                        <wps:cNvPr id="592" name="Isosceles Triangle 592"/>
                        <wps:cNvSpPr/>
                        <wps:spPr>
                          <a:xfrm>
                            <a:off x="0" y="0"/>
                            <a:ext cx="2229104" cy="695325"/>
                          </a:xfrm>
                          <a:prstGeom prst="triangl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1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73891"/>
                            <a:ext cx="4857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14:paraId="4AA92786" w14:textId="77777777" w:rsidR="00F36DC2" w:rsidRPr="00650ADB" w:rsidRDefault="00F36DC2" w:rsidP="00390A37">
                              <w:pPr>
                                <w:rPr>
                                  <w:sz w:val="18"/>
                                </w:rPr>
                              </w:pPr>
                              <w:r w:rsidRPr="00650ADB">
                                <w:rPr>
                                  <w:sz w:val="18"/>
                                </w:rPr>
                                <w:t>144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1667434" y="475638"/>
                            <a:ext cx="484485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14:paraId="189880DC" w14:textId="5C59C5F1" w:rsidR="00F36DC2" w:rsidRPr="003E0E79" w:rsidRDefault="00650ADB" w:rsidP="00390A37">
                              <w:pPr>
                                <w:rPr>
                                  <w:sz w:val="1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2y</m:t>
                                  </m:r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-69157" y="106194"/>
                            <a:ext cx="760719" cy="307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14:paraId="03F7DE5B" w14:textId="7839C619" w:rsidR="00F36DC2" w:rsidRPr="003E0E79" w:rsidRDefault="00650ADB" w:rsidP="00390A37">
                              <w:pPr>
                                <w:rPr>
                                  <w:sz w:val="18"/>
                                </w:rPr>
                              </w:pPr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x+3</m:t>
                                </m:r>
                              </m:oMath>
                              <w:r>
                                <w:rPr>
                                  <w:sz w:val="18"/>
                                </w:rPr>
                                <w:t xml:space="preserve">)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yd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Straight Connector 596"/>
                        <wps:cNvCnPr/>
                        <wps:spPr>
                          <a:xfrm>
                            <a:off x="429491" y="314036"/>
                            <a:ext cx="153035" cy="8763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5" name="Straight Connector 595"/>
                        <wps:cNvCnPr/>
                        <wps:spPr>
                          <a:xfrm flipV="1">
                            <a:off x="1510146" y="295564"/>
                            <a:ext cx="200025" cy="7874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3" name="Text Box 478"/>
                        <wps:cNvSpPr txBox="1">
                          <a:spLocks noChangeArrowheads="1"/>
                        </wps:cNvSpPr>
                        <wps:spPr bwMode="auto">
                          <a:xfrm>
                            <a:off x="1736283" y="106210"/>
                            <a:ext cx="576610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A3EDDF" w14:textId="647094AF" w:rsidR="00F36DC2" w:rsidRDefault="00650ADB" w:rsidP="00390A37">
                              <w:pPr>
                                <w:rPr>
                                  <w:sz w:val="18"/>
                                </w:rPr>
                              </w:pPr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14</m:t>
                                </m:r>
                              </m:oMath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sz w:val="18"/>
                                </w:rPr>
                                <w:t>y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7FBBA3D" id="Group 318" o:spid="_x0000_s1175" style="position:absolute;margin-left:33.6pt;margin-top:-.35pt;width:187.55pt;height:62.45pt;z-index:251959296;mso-width-relative:margin" coordorigin="-691" coordsize="23820,7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">
                <v:shape id="Isosceles Triangle 592" o:spid="_x0000_s1176" type="#_x0000_t5" style="position:absolute;width:22291;height:6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" filled="f" strokecolor="black [3213]"/>
                <v:shape id="Text Box 459" o:spid="_x0000_s1177" type="#_x0000_t202" style="position:absolute;left:9144;top:738;width:4857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YPl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ePpAJ5n4hGQiwcAAAD//wMAUEsBAi0AFAAGAAgAAAAhANvh9svuAAAAhQEAABMAAAAAAAAAAAAA&#10;AAAAAAAAAFtDb250ZW50X1R5cGVzXS54bWxQSwECLQAUAAYACAAAACEAWvQsW78AAAAVAQAACwAA&#10;AAAAAAAAAAAAAAAfAQAAX3JlbHMvLnJlbHNQSwECLQAUAAYACAAAACEAcJmD5cMAAADcAAAADwAA&#10;AAAAAAAAAAAAAAAHAgAAZHJzL2Rvd25yZXYueG1sUEsFBgAAAAADAAMAtwAAAPcCAAAAAA==&#10;" filled="f" stroked="f">
                  <v:textbox>
                    <w:txbxContent>
                      <w:p w14:paraId="4AA92786" w14:textId="77777777" w:rsidR="00F36DC2" w:rsidRPr="00650ADB" w:rsidRDefault="00F36DC2" w:rsidP="00390A37">
                        <w:pPr>
                          <w:rPr>
                            <w:sz w:val="18"/>
                          </w:rPr>
                        </w:pPr>
                        <w:r w:rsidRPr="00650ADB">
                          <w:rPr>
                            <w:sz w:val="18"/>
                          </w:rPr>
                          <w:t>144°</w:t>
                        </w:r>
                      </w:p>
                    </w:txbxContent>
                  </v:textbox>
                </v:shape>
                <v:shape id="Text Box 459" o:spid="_x0000_s1178" type="#_x0000_t202" style="position:absolute;left:16674;top:4756;width:4845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" filled="f" stroked="f">
                  <v:textbox>
                    <w:txbxContent>
                      <w:p w14:paraId="189880DC" w14:textId="5C59C5F1" w:rsidR="00F36DC2" w:rsidRPr="003E0E79" w:rsidRDefault="00650ADB" w:rsidP="00390A37">
                        <w:pPr>
                          <w:rPr>
                            <w:sz w:val="1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y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°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59" o:spid="_x0000_s1179" type="#_x0000_t202" style="position:absolute;left:-691;top:1061;width:7606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iB9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vF0BK8z8QjIxR8AAAD//wMAUEsBAi0AFAAGAAgAAAAhANvh9svuAAAAhQEAABMAAAAAAAAAAAAA&#10;AAAAAAAAAFtDb250ZW50X1R5cGVzXS54bWxQSwECLQAUAAYACAAAACEAWvQsW78AAAAVAQAACwAA&#10;AAAAAAAAAAAAAAAfAQAAX3JlbHMvLnJlbHNQSwECLQAUAAYACAAAACEAYO4gfcMAAADcAAAADwAA&#10;AAAAAAAAAAAAAAAHAgAAZHJzL2Rvd25yZXYueG1sUEsFBgAAAAADAAMAtwAAAPcCAAAAAA==&#10;" filled="f" stroked="f">
                  <v:textbox>
                    <w:txbxContent>
                      <w:p w14:paraId="03F7DE5B" w14:textId="7839C619" w:rsidR="00F36DC2" w:rsidRPr="003E0E79" w:rsidRDefault="00650ADB" w:rsidP="00390A37">
                        <w:pPr>
                          <w:rPr>
                            <w:sz w:val="18"/>
                          </w:rPr>
                        </w:pPr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18"/>
                            </w:rPr>
                            <m:t>x+3</m:t>
                          </m:r>
                        </m:oMath>
                        <w:r>
                          <w:rPr>
                            <w:sz w:val="18"/>
                          </w:rPr>
                          <w:t xml:space="preserve">) </w:t>
                        </w:r>
                        <w:proofErr w:type="spellStart"/>
                        <w:r>
                          <w:rPr>
                            <w:sz w:val="18"/>
                          </w:rPr>
                          <w:t>yd</w:t>
                        </w:r>
                        <w:proofErr w:type="spellEnd"/>
                      </w:p>
                    </w:txbxContent>
                  </v:textbox>
                </v:shape>
                <v:line id="Straight Connector 596" o:spid="_x0000_s1180" style="position:absolute;visibility:visible;mso-wrap-style:square" from="4294,3140" to="5825,4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" strokecolor="black [3040]"/>
                <v:line id="Straight Connector 595" o:spid="_x0000_s1181" style="position:absolute;flip:y;visibility:visible;mso-wrap-style:square" from="15101,2955" to="17101,3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" strokecolor="black [3040]"/>
                <v:shape id="Text Box 478" o:spid="_x0000_s1182" type="#_x0000_t202" style="position:absolute;left:17362;top:1062;width:5766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7gJ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b56gXuZ+IRkJt/AAAA//8DAFBLAQItABQABgAIAAAAIQDb4fbL7gAAAIUBAAATAAAAAAAAAAAA&#10;AAAAAAAAAABbQ29udGVudF9UeXBlc10ueG1sUEsBAi0AFAAGAAgAAAAhAFr0LFu/AAAAFQEAAAsA&#10;AAAAAAAAAAAAAAAAHwEAAF9yZWxzLy5yZWxzUEsBAi0AFAAGAAgAAAAhAO8HuAnEAAAA3AAAAA8A&#10;AAAAAAAAAAAAAAAABwIAAGRycy9kb3ducmV2LnhtbFBLBQYAAAAAAwADALcAAAD4AgAAAAA=&#10;" filled="f" stroked="f">
                  <v:textbox>
                    <w:txbxContent>
                      <w:p w14:paraId="73A3EDDF" w14:textId="647094AF" w:rsidR="00F36DC2" w:rsidRDefault="00650ADB" w:rsidP="00390A37">
                        <w:pPr>
                          <w:rPr>
                            <w:sz w:val="18"/>
                          </w:rPr>
                        </w:pPr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14</m:t>
                          </m:r>
                        </m:oMath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sz w:val="18"/>
                          </w:rPr>
                          <w:t>yd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C256DC">
        <w:t xml:space="preserve">     c</w:t>
      </w:r>
      <w:r>
        <w:t>.</w:t>
      </w:r>
      <w:r w:rsidR="00C256DC">
        <w:t xml:space="preserve">)  </w:t>
      </w:r>
      <w:r w:rsidR="00C256DC">
        <w:tab/>
      </w:r>
      <w:r w:rsidR="00C256DC">
        <w:tab/>
      </w:r>
      <w:r w:rsidR="00C256DC">
        <w:tab/>
      </w:r>
      <w:r w:rsidR="00C256DC">
        <w:tab/>
      </w:r>
      <w:r w:rsidR="00C256DC">
        <w:tab/>
      </w:r>
      <w:r w:rsidR="00C256DC">
        <w:tab/>
      </w:r>
      <w:r w:rsidR="00C256DC">
        <w:tab/>
      </w:r>
      <w:r w:rsidR="00C256DC">
        <w:tab/>
      </w:r>
      <w:r w:rsidR="00C256DC">
        <w:tab/>
      </w:r>
      <w:r w:rsidR="00C256DC">
        <w:tab/>
      </w:r>
      <w:r w:rsidR="00C256DC">
        <w:tab/>
        <w:t xml:space="preserve">     </w:t>
      </w:r>
      <w:r>
        <w:t>29</w:t>
      </w:r>
      <w:r w:rsidR="00C256DC">
        <w:t xml:space="preserve">c.) </w:t>
      </w:r>
      <w:r w:rsidR="00C256DC" w:rsidRPr="00C256DC">
        <w:rPr>
          <w:i/>
        </w:rPr>
        <w:t>x=</w:t>
      </w:r>
      <w:r w:rsidR="00C256DC">
        <w:t>____________</w:t>
      </w:r>
    </w:p>
    <w:p w14:paraId="43D15823" w14:textId="27683A9F" w:rsidR="00C256DC" w:rsidRDefault="00C256DC" w:rsidP="00C256DC"/>
    <w:p w14:paraId="5CCAF774" w14:textId="4C3B23C1" w:rsidR="00390A37" w:rsidRDefault="00C256DC" w:rsidP="00C256DC">
      <w:pPr>
        <w:ind w:left="8640"/>
      </w:pPr>
      <w:r>
        <w:t xml:space="preserve"> y</w:t>
      </w:r>
      <w:r>
        <w:rPr>
          <w:i/>
        </w:rPr>
        <w:t>=</w:t>
      </w:r>
      <w:r>
        <w:t>_____________</w:t>
      </w:r>
    </w:p>
    <w:p w14:paraId="7183FB2C" w14:textId="092F21F3" w:rsidR="00390A37" w:rsidRDefault="00390A37" w:rsidP="00390A37"/>
    <w:p w14:paraId="6F47C59C" w14:textId="6A73FA61" w:rsidR="00390A37" w:rsidRDefault="00390A37" w:rsidP="00390A37">
      <w:r>
        <w:t xml:space="preserve"> </w:t>
      </w:r>
    </w:p>
    <w:p w14:paraId="2F74F0FA" w14:textId="7AB83C1C" w:rsidR="00390A37" w:rsidRDefault="00390A37" w:rsidP="00390A37"/>
    <w:p w14:paraId="344D71AD" w14:textId="51313ACB" w:rsidR="00390A37" w:rsidRDefault="00390A37" w:rsidP="00390A37"/>
    <w:p w14:paraId="1A0EBEEF" w14:textId="40525CE5" w:rsidR="00390A37" w:rsidRDefault="00390A37" w:rsidP="00390A37"/>
    <w:p w14:paraId="42BF9C6F" w14:textId="77777777" w:rsidR="00390A37" w:rsidRDefault="00390A37" w:rsidP="009A3271">
      <w:pPr>
        <w:spacing w:line="360" w:lineRule="auto"/>
        <w:rPr>
          <w:bCs/>
        </w:rPr>
      </w:pPr>
    </w:p>
    <w:p w14:paraId="4BE11E59" w14:textId="77777777" w:rsidR="00390A37" w:rsidRDefault="00390A37" w:rsidP="009A3271">
      <w:pPr>
        <w:spacing w:line="360" w:lineRule="auto"/>
        <w:rPr>
          <w:bCs/>
        </w:rPr>
      </w:pPr>
    </w:p>
    <w:p w14:paraId="13D77D89" w14:textId="78C292D8" w:rsidR="00C256DC" w:rsidRDefault="00650ADB" w:rsidP="00AB4829">
      <w:pPr>
        <w:rPr>
          <w:bCs/>
        </w:rPr>
      </w:pPr>
      <w:r>
        <w:rPr>
          <w:bCs/>
        </w:rPr>
        <w:t>30</w:t>
      </w:r>
      <w:r w:rsidR="00C256DC">
        <w:rPr>
          <w:bCs/>
        </w:rPr>
        <w:t>.</w:t>
      </w:r>
      <w:r w:rsidR="009A3271" w:rsidRPr="00EA05FC">
        <w:rPr>
          <w:bCs/>
        </w:rPr>
        <w:t xml:space="preserve"> State the third congruence that </w:t>
      </w:r>
      <w:proofErr w:type="gramStart"/>
      <w:r w:rsidR="009A3271" w:rsidRPr="00EA05FC">
        <w:rPr>
          <w:bCs/>
        </w:rPr>
        <w:t>must be given</w:t>
      </w:r>
      <w:proofErr w:type="gramEnd"/>
      <w:r w:rsidR="009A3271" w:rsidRPr="00EA05FC">
        <w:rPr>
          <w:bCs/>
        </w:rPr>
        <w:t xml:space="preserve"> to prove that </w:t>
      </w:r>
      <w:r w:rsidR="009A3271" w:rsidRPr="00EA05FC">
        <w:rPr>
          <w:bCs/>
          <w:position w:val="-6"/>
        </w:rPr>
        <w:object w:dxaOrig="1579" w:dyaOrig="279" w14:anchorId="162DF3DC">
          <v:shape id="_x0000_i1028" type="#_x0000_t75" style="width:78.85pt;height:13.7pt" o:ole="">
            <v:imagedata r:id="rId14" o:title=""/>
          </v:shape>
          <o:OLEObject Type="Embed" ProgID="Equation.3" ShapeID="_x0000_i1028" DrawAspect="Content" ObjectID="_1606542925" r:id="rId15"/>
        </w:object>
      </w:r>
      <w:r w:rsidR="009A3271">
        <w:rPr>
          <w:bCs/>
        </w:rPr>
        <w:t xml:space="preserve"> using the indicated postulate.</w:t>
      </w:r>
    </w:p>
    <w:p w14:paraId="55F43912" w14:textId="77777777" w:rsidR="00C256DC" w:rsidRPr="00C256DC" w:rsidRDefault="00C256DC" w:rsidP="00AB4829">
      <w:pPr>
        <w:rPr>
          <w:bCs/>
          <w:sz w:val="16"/>
        </w:rPr>
      </w:pPr>
    </w:p>
    <w:p w14:paraId="7F91E82C" w14:textId="207C359A" w:rsidR="009A3271" w:rsidRDefault="009A3271" w:rsidP="00AB4829">
      <w:pPr>
        <w:rPr>
          <w:bCs/>
        </w:rPr>
      </w:pPr>
      <w:r>
        <w:rPr>
          <w:bCs/>
        </w:rPr>
        <w:t xml:space="preserve">     </w:t>
      </w:r>
      <w:r w:rsidR="00390A37">
        <w:rPr>
          <w:bCs/>
        </w:rPr>
        <w:t>a</w:t>
      </w:r>
      <w:r w:rsidRPr="00EA05FC">
        <w:rPr>
          <w:bCs/>
        </w:rPr>
        <w:t>.</w:t>
      </w:r>
      <w:proofErr w:type="gramStart"/>
      <w:r w:rsidRPr="00EA05FC">
        <w:rPr>
          <w:bCs/>
        </w:rPr>
        <w:t xml:space="preserve">) </w:t>
      </w:r>
      <w:proofErr w:type="gramEnd"/>
      <w:r w:rsidRPr="00EA05FC">
        <w:rPr>
          <w:bCs/>
          <w:position w:val="-6"/>
        </w:rPr>
        <w:object w:dxaOrig="980" w:dyaOrig="340" w14:anchorId="7BF10055">
          <v:shape id="_x0000_i1029" type="#_x0000_t75" style="width:49.7pt;height:16.3pt" o:ole="">
            <v:imagedata r:id="rId16" o:title=""/>
          </v:shape>
          <o:OLEObject Type="Embed" ProgID="Equation.3" ShapeID="_x0000_i1029" DrawAspect="Content" ObjectID="_1606542926" r:id="rId17"/>
        </w:object>
      </w:r>
      <w:r w:rsidRPr="00EA05FC">
        <w:rPr>
          <w:bCs/>
        </w:rPr>
        <w:t>,</w:t>
      </w:r>
      <m:oMath>
        <m:r>
          <w:rPr>
            <w:rFonts w:ascii="Cambria Math" w:hAnsi="Cambria Math"/>
          </w:rPr>
          <m:t xml:space="preserve"> ∠C≅∠F</m:t>
        </m:r>
      </m:oMath>
      <w:r w:rsidRPr="00EA05FC">
        <w:rPr>
          <w:bCs/>
        </w:rPr>
        <w:t xml:space="preserve"> , __</w:t>
      </w:r>
      <w:r w:rsidR="00C256DC">
        <w:rPr>
          <w:bCs/>
        </w:rPr>
        <w:t>__</w:t>
      </w:r>
      <w:r w:rsidRPr="00EA05FC">
        <w:rPr>
          <w:bCs/>
        </w:rPr>
        <w:t xml:space="preserve">__ </w:t>
      </w:r>
      <w:r w:rsidRPr="00EA05FC">
        <w:rPr>
          <w:bCs/>
          <w:position w:val="-4"/>
        </w:rPr>
        <w:object w:dxaOrig="220" w:dyaOrig="200" w14:anchorId="67A6ACAB">
          <v:shape id="_x0000_i1030" type="#_x0000_t75" style="width:11.15pt;height:10.3pt" o:ole="">
            <v:imagedata r:id="rId18" o:title=""/>
          </v:shape>
          <o:OLEObject Type="Embed" ProgID="Equation.3" ShapeID="_x0000_i1030" DrawAspect="Content" ObjectID="_1606542927" r:id="rId19"/>
        </w:object>
      </w:r>
      <w:r w:rsidR="00C256DC" w:rsidRPr="00EA05FC">
        <w:rPr>
          <w:bCs/>
        </w:rPr>
        <w:t>__</w:t>
      </w:r>
      <w:r w:rsidR="00C256DC">
        <w:rPr>
          <w:bCs/>
        </w:rPr>
        <w:t>__</w:t>
      </w:r>
      <w:r w:rsidR="00C256DC" w:rsidRPr="00EA05FC">
        <w:rPr>
          <w:bCs/>
        </w:rPr>
        <w:t>__</w:t>
      </w:r>
      <w:r w:rsidR="00390A37">
        <w:rPr>
          <w:bCs/>
        </w:rPr>
        <w:t xml:space="preserve">   </w:t>
      </w:r>
      <w:r w:rsidR="00390A37">
        <w:rPr>
          <w:bCs/>
        </w:rPr>
        <w:tab/>
        <w:t xml:space="preserve">  b</w:t>
      </w:r>
      <w:r w:rsidRPr="00EA05FC">
        <w:rPr>
          <w:bCs/>
        </w:rPr>
        <w:t xml:space="preserve">.) </w:t>
      </w:r>
      <w:r w:rsidRPr="00EA05FC">
        <w:rPr>
          <w:bCs/>
          <w:position w:val="-4"/>
        </w:rPr>
        <w:object w:dxaOrig="999" w:dyaOrig="260" w14:anchorId="003B1CA1">
          <v:shape id="_x0000_i1031" type="#_x0000_t75" style="width:49.7pt;height:13.7pt" o:ole="">
            <v:imagedata r:id="rId20" o:title=""/>
          </v:shape>
          <o:OLEObject Type="Embed" ProgID="Equation.3" ShapeID="_x0000_i1031" DrawAspect="Content" ObjectID="_1606542928" r:id="rId21"/>
        </w:object>
      </w:r>
      <w:r w:rsidRPr="00EA05FC">
        <w:rPr>
          <w:bCs/>
        </w:rPr>
        <w:t>,</w:t>
      </w:r>
      <w:r w:rsidRPr="00EA05FC">
        <w:rPr>
          <w:bCs/>
          <w:position w:val="-4"/>
        </w:rPr>
        <w:object w:dxaOrig="999" w:dyaOrig="320" w14:anchorId="76C5ED4E">
          <v:shape id="_x0000_i1032" type="#_x0000_t75" style="width:49.7pt;height:15.45pt" o:ole="">
            <v:imagedata r:id="rId22" o:title=""/>
          </v:shape>
          <o:OLEObject Type="Embed" ProgID="Equation.3" ShapeID="_x0000_i1032" DrawAspect="Content" ObjectID="_1606542929" r:id="rId23"/>
        </w:object>
      </w:r>
      <w:r w:rsidRPr="00EA05FC">
        <w:rPr>
          <w:bCs/>
        </w:rPr>
        <w:t xml:space="preserve"> , </w:t>
      </w:r>
      <w:r w:rsidR="00C256DC" w:rsidRPr="00EA05FC">
        <w:rPr>
          <w:bCs/>
        </w:rPr>
        <w:t>__</w:t>
      </w:r>
      <w:r w:rsidR="00C256DC">
        <w:rPr>
          <w:bCs/>
        </w:rPr>
        <w:t>__</w:t>
      </w:r>
      <w:r w:rsidR="00C256DC" w:rsidRPr="00EA05FC">
        <w:rPr>
          <w:bCs/>
        </w:rPr>
        <w:t>__</w:t>
      </w:r>
      <w:r w:rsidRPr="00EA05FC">
        <w:rPr>
          <w:bCs/>
          <w:position w:val="-4"/>
        </w:rPr>
        <w:object w:dxaOrig="220" w:dyaOrig="200" w14:anchorId="222DB89C">
          <v:shape id="_x0000_i1033" type="#_x0000_t75" style="width:11.15pt;height:10.3pt" o:ole="">
            <v:imagedata r:id="rId18" o:title=""/>
          </v:shape>
          <o:OLEObject Type="Embed" ProgID="Equation.3" ShapeID="_x0000_i1033" DrawAspect="Content" ObjectID="_1606542930" r:id="rId24"/>
        </w:object>
      </w:r>
      <w:r w:rsidR="00C256DC" w:rsidRPr="00EA05FC">
        <w:rPr>
          <w:bCs/>
        </w:rPr>
        <w:t>__</w:t>
      </w:r>
      <w:r w:rsidR="00C256DC">
        <w:rPr>
          <w:bCs/>
        </w:rPr>
        <w:t>__</w:t>
      </w:r>
      <w:r w:rsidR="00C256DC" w:rsidRPr="00EA05FC">
        <w:rPr>
          <w:bCs/>
        </w:rPr>
        <w:t>__</w:t>
      </w:r>
    </w:p>
    <w:p w14:paraId="58211143" w14:textId="77777777" w:rsidR="00AB4829" w:rsidRPr="00AB4829" w:rsidRDefault="00AB4829" w:rsidP="00AB4829">
      <w:pPr>
        <w:rPr>
          <w:bCs/>
          <w:sz w:val="12"/>
          <w:szCs w:val="12"/>
        </w:rPr>
      </w:pPr>
    </w:p>
    <w:p w14:paraId="123C13F1" w14:textId="2BDE3164" w:rsidR="00C256DC" w:rsidRPr="00EA05FC" w:rsidRDefault="009A3271" w:rsidP="00AB4829">
      <w:pPr>
        <w:rPr>
          <w:bCs/>
        </w:rPr>
      </w:pPr>
      <w:r w:rsidRPr="00AB4829">
        <w:rPr>
          <w:b/>
          <w:bCs/>
        </w:rPr>
        <w:t xml:space="preserve">           Use the SAS Congruence Theorem </w:t>
      </w:r>
      <w:r w:rsidRPr="00AB4829">
        <w:rPr>
          <w:b/>
          <w:bCs/>
        </w:rPr>
        <w:tab/>
      </w:r>
      <w:r>
        <w:rPr>
          <w:bCs/>
        </w:rPr>
        <w:tab/>
      </w:r>
      <w:r>
        <w:rPr>
          <w:bCs/>
        </w:rPr>
        <w:tab/>
      </w:r>
      <w:r w:rsidRPr="00AB4829">
        <w:rPr>
          <w:b/>
          <w:bCs/>
        </w:rPr>
        <w:t>Use the AAS Congruence Postulate</w:t>
      </w:r>
    </w:p>
    <w:p w14:paraId="5040C9B9" w14:textId="26FA032D" w:rsidR="009A3271" w:rsidRPr="00EA05FC" w:rsidRDefault="009A3271" w:rsidP="00AB4829">
      <w:pPr>
        <w:rPr>
          <w:bCs/>
        </w:rPr>
      </w:pPr>
      <w:r w:rsidRPr="00EA05FC">
        <w:rPr>
          <w:noProof/>
          <w:sz w:val="20"/>
        </w:rPr>
        <w:drawing>
          <wp:anchor distT="0" distB="0" distL="114300" distR="114300" simplePos="0" relativeHeight="251891712" behindDoc="0" locked="0" layoutInCell="1" allowOverlap="1" wp14:anchorId="4F0FF07E" wp14:editId="107E4E6F">
            <wp:simplePos x="0" y="0"/>
            <wp:positionH relativeFrom="column">
              <wp:posOffset>3622675</wp:posOffset>
            </wp:positionH>
            <wp:positionV relativeFrom="paragraph">
              <wp:posOffset>5715</wp:posOffset>
            </wp:positionV>
            <wp:extent cx="2628900" cy="1579880"/>
            <wp:effectExtent l="0" t="0" r="0" b="0"/>
            <wp:wrapNone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05FC">
        <w:rPr>
          <w:noProof/>
          <w:sz w:val="20"/>
        </w:rPr>
        <w:drawing>
          <wp:anchor distT="0" distB="0" distL="114300" distR="114300" simplePos="0" relativeHeight="251893760" behindDoc="0" locked="0" layoutInCell="1" allowOverlap="1" wp14:anchorId="14FB025F" wp14:editId="5893B0E5">
            <wp:simplePos x="0" y="0"/>
            <wp:positionH relativeFrom="column">
              <wp:posOffset>226060</wp:posOffset>
            </wp:positionH>
            <wp:positionV relativeFrom="paragraph">
              <wp:posOffset>13335</wp:posOffset>
            </wp:positionV>
            <wp:extent cx="2628900" cy="1579880"/>
            <wp:effectExtent l="0" t="0" r="0" b="0"/>
            <wp:wrapNone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879F03" w14:textId="5AFBAD45" w:rsidR="009A3271" w:rsidRDefault="009A3271" w:rsidP="00AB4829">
      <w:pPr>
        <w:rPr>
          <w:bCs/>
        </w:rPr>
      </w:pPr>
    </w:p>
    <w:p w14:paraId="4DEC2A01" w14:textId="77777777" w:rsidR="009A3271" w:rsidRDefault="009A3271" w:rsidP="00AB4829">
      <w:pPr>
        <w:rPr>
          <w:bCs/>
        </w:rPr>
      </w:pPr>
    </w:p>
    <w:p w14:paraId="78144220" w14:textId="77777777" w:rsidR="009A3271" w:rsidRPr="00EA05FC" w:rsidRDefault="009A3271" w:rsidP="00AB4829">
      <w:pPr>
        <w:rPr>
          <w:bCs/>
        </w:rPr>
      </w:pPr>
    </w:p>
    <w:p w14:paraId="3C39B6B1" w14:textId="69129792" w:rsidR="009A3271" w:rsidRDefault="009A3271" w:rsidP="00AB4829">
      <w:pPr>
        <w:rPr>
          <w:bCs/>
        </w:rPr>
      </w:pPr>
    </w:p>
    <w:p w14:paraId="0D2281E4" w14:textId="77777777" w:rsidR="009A3271" w:rsidRPr="00EA05FC" w:rsidRDefault="009A3271" w:rsidP="00AB4829">
      <w:pPr>
        <w:rPr>
          <w:bCs/>
        </w:rPr>
      </w:pPr>
    </w:p>
    <w:p w14:paraId="7FDDB648" w14:textId="77777777" w:rsidR="009A3271" w:rsidRDefault="009A3271" w:rsidP="00AB4829">
      <w:pPr>
        <w:rPr>
          <w:bCs/>
        </w:rPr>
      </w:pPr>
      <w:r>
        <w:rPr>
          <w:bCs/>
        </w:rPr>
        <w:t xml:space="preserve">   </w:t>
      </w:r>
    </w:p>
    <w:p w14:paraId="7A8612FF" w14:textId="4842A872" w:rsidR="00C256DC" w:rsidRDefault="00390A37" w:rsidP="00AB4829">
      <w:pPr>
        <w:rPr>
          <w:bCs/>
        </w:rPr>
      </w:pPr>
      <w:r>
        <w:rPr>
          <w:bCs/>
        </w:rPr>
        <w:t xml:space="preserve">  </w:t>
      </w:r>
    </w:p>
    <w:p w14:paraId="326294FA" w14:textId="45CD7737" w:rsidR="00C256DC" w:rsidRDefault="00C256DC" w:rsidP="00AB4829">
      <w:pPr>
        <w:rPr>
          <w:bCs/>
        </w:rPr>
      </w:pPr>
    </w:p>
    <w:p w14:paraId="76634900" w14:textId="77777777" w:rsidR="00AB4829" w:rsidRDefault="00AB4829" w:rsidP="00AB4829">
      <w:pPr>
        <w:rPr>
          <w:bCs/>
        </w:rPr>
      </w:pPr>
    </w:p>
    <w:p w14:paraId="3654D8FB" w14:textId="07A019A6" w:rsidR="00AB4829" w:rsidRDefault="00C256DC" w:rsidP="00AB4829">
      <w:pPr>
        <w:rPr>
          <w:rFonts w:eastAsiaTheme="minorEastAsia"/>
        </w:rPr>
      </w:pPr>
      <w:r>
        <w:rPr>
          <w:bCs/>
        </w:rPr>
        <w:t xml:space="preserve">     </w:t>
      </w:r>
      <w:r w:rsidR="00390A37">
        <w:rPr>
          <w:bCs/>
        </w:rPr>
        <w:t>c</w:t>
      </w:r>
      <w:r w:rsidR="009A3271" w:rsidRPr="00EA05FC">
        <w:rPr>
          <w:bCs/>
        </w:rPr>
        <w:t>.</w:t>
      </w:r>
      <w:proofErr w:type="gramStart"/>
      <w:r w:rsidR="009A3271" w:rsidRPr="00EA05FC">
        <w:rPr>
          <w:bCs/>
        </w:rPr>
        <w:t xml:space="preserve">)  </w:t>
      </w:r>
      <w:proofErr w:type="gramEnd"/>
      <m:oMath>
        <m:r>
          <w:rPr>
            <w:rFonts w:ascii="Cambria Math" w:hAnsi="Cambria Math"/>
          </w:rPr>
          <m:t>∠A≅∠D</m:t>
        </m:r>
      </m:oMath>
      <w:r w:rsidR="009A3271" w:rsidRPr="00EA05FC">
        <w:rPr>
          <w:bCs/>
        </w:rPr>
        <w:t>,</w:t>
      </w:r>
      <w:r w:rsidR="009A3271" w:rsidRPr="00EA05FC">
        <w:rPr>
          <w:bCs/>
          <w:position w:val="-6"/>
        </w:rPr>
        <w:object w:dxaOrig="1020" w:dyaOrig="340" w14:anchorId="3C882F20">
          <v:shape id="_x0000_i1034" type="#_x0000_t75" style="width:50.55pt;height:16.3pt" o:ole="">
            <v:imagedata r:id="rId26" o:title=""/>
          </v:shape>
          <o:OLEObject Type="Embed" ProgID="Equation.3" ShapeID="_x0000_i1034" DrawAspect="Content" ObjectID="_1606542931" r:id="rId27"/>
        </w:object>
      </w:r>
      <w:r w:rsidR="009A3271" w:rsidRPr="00EA05FC">
        <w:rPr>
          <w:bCs/>
        </w:rPr>
        <w:t xml:space="preserve"> , ____ </w:t>
      </w:r>
      <w:r w:rsidR="009A3271" w:rsidRPr="00EA05FC">
        <w:rPr>
          <w:bCs/>
          <w:position w:val="-4"/>
        </w:rPr>
        <w:object w:dxaOrig="220" w:dyaOrig="200" w14:anchorId="4F84A4D5">
          <v:shape id="_x0000_i1035" type="#_x0000_t75" style="width:11.15pt;height:10.3pt" o:ole="">
            <v:imagedata r:id="rId18" o:title=""/>
          </v:shape>
          <o:OLEObject Type="Embed" ProgID="Equation.3" ShapeID="_x0000_i1035" DrawAspect="Content" ObjectID="_1606542932" r:id="rId28"/>
        </w:object>
      </w:r>
      <w:r w:rsidR="009A3271" w:rsidRPr="00EA05FC">
        <w:rPr>
          <w:bCs/>
        </w:rPr>
        <w:t>_____</w:t>
      </w:r>
      <w:r w:rsidR="00650ADB">
        <w:rPr>
          <w:bCs/>
        </w:rPr>
        <w:tab/>
      </w:r>
      <w:r w:rsidR="00650ADB">
        <w:rPr>
          <w:bCs/>
        </w:rPr>
        <w:tab/>
        <w:t xml:space="preserve">     d.) </w:t>
      </w:r>
      <m:oMath>
        <m:r>
          <w:rPr>
            <w:rFonts w:ascii="Cambria Math" w:eastAsiaTheme="minorEastAsia" w:hAnsi="Cambria Math"/>
          </w:rPr>
          <m:t>△ABC</m:t>
        </m:r>
      </m:oMath>
      <w:r w:rsidR="00AB4829">
        <w:rPr>
          <w:rFonts w:eastAsiaTheme="minorEastAsia"/>
        </w:rPr>
        <w:t xml:space="preserve"> </w:t>
      </w:r>
      <w:proofErr w:type="gramStart"/>
      <w:r w:rsidR="00AB4829">
        <w:rPr>
          <w:rFonts w:eastAsiaTheme="minorEastAsia"/>
        </w:rPr>
        <w:t>and</w:t>
      </w:r>
      <w:proofErr w:type="gramEnd"/>
      <w:r w:rsidR="00AB482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△DEF</m:t>
        </m:r>
      </m:oMath>
      <w:r w:rsidR="00AB4829">
        <w:rPr>
          <w:rFonts w:eastAsiaTheme="minorEastAsia"/>
        </w:rPr>
        <w:t xml:space="preserve"> are right triangles, </w:t>
      </w:r>
    </w:p>
    <w:p w14:paraId="2404B4C5" w14:textId="77777777" w:rsidR="00AB4829" w:rsidRPr="00AB4829" w:rsidRDefault="00AB4829" w:rsidP="00AB4829">
      <w:pPr>
        <w:rPr>
          <w:rFonts w:eastAsiaTheme="minorEastAsia"/>
          <w:sz w:val="12"/>
          <w:szCs w:val="12"/>
        </w:rPr>
      </w:pPr>
    </w:p>
    <w:p w14:paraId="77A6D9AB" w14:textId="7DD7546D" w:rsidR="009A3271" w:rsidRDefault="00AB4829" w:rsidP="00AB4829">
      <w:pPr>
        <w:rPr>
          <w:rFonts w:eastAsiaTheme="minorEastAsia"/>
        </w:rPr>
      </w:pPr>
      <w:r w:rsidRPr="00EA05FC">
        <w:rPr>
          <w:noProof/>
          <w:sz w:val="20"/>
        </w:rPr>
        <w:drawing>
          <wp:anchor distT="0" distB="0" distL="114300" distR="114300" simplePos="0" relativeHeight="251993088" behindDoc="0" locked="0" layoutInCell="1" allowOverlap="1" wp14:anchorId="313D503E" wp14:editId="34F6205A">
            <wp:simplePos x="0" y="0"/>
            <wp:positionH relativeFrom="column">
              <wp:posOffset>264795</wp:posOffset>
            </wp:positionH>
            <wp:positionV relativeFrom="paragraph">
              <wp:posOffset>178371</wp:posOffset>
            </wp:positionV>
            <wp:extent cx="2628900" cy="1579880"/>
            <wp:effectExtent l="0" t="0" r="0" b="0"/>
            <wp:wrapNone/>
            <wp:docPr id="549" name="Pictur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</w:rPr>
        <w:t xml:space="preserve">  </w:t>
      </w:r>
      <w:r>
        <w:rPr>
          <w:rFonts w:eastAsiaTheme="minorEastAsia"/>
        </w:rPr>
        <w:tab/>
      </w:r>
      <w:r w:rsidRPr="00AB4829">
        <w:rPr>
          <w:b/>
          <w:bCs/>
        </w:rPr>
        <w:t>Use the ASA Congruence Postulate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BC</m:t>
            </m:r>
          </m:e>
        </m:acc>
        <m:r>
          <w:rPr>
            <w:rFonts w:ascii="Cambria Math" w:eastAsiaTheme="minorEastAsia" w:hAnsi="Cambria Math"/>
          </w:rPr>
          <m:t>≅</m:t>
        </m:r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EF</m:t>
            </m:r>
          </m:e>
        </m:acc>
      </m:oMath>
      <w:r w:rsidRPr="00BA177D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__________≅__________</m:t>
        </m:r>
      </m:oMath>
    </w:p>
    <w:p w14:paraId="4F52E869" w14:textId="5FC0ADC5" w:rsidR="00AB4829" w:rsidRPr="00AB4829" w:rsidRDefault="00AB4829" w:rsidP="00AB4829">
      <w:pPr>
        <w:rPr>
          <w:bCs/>
          <w:sz w:val="12"/>
          <w:szCs w:val="12"/>
        </w:rPr>
      </w:pPr>
    </w:p>
    <w:p w14:paraId="56F97C84" w14:textId="17073587" w:rsidR="009A3271" w:rsidRPr="00AB4829" w:rsidRDefault="009A3271" w:rsidP="00AB4829">
      <w:pPr>
        <w:rPr>
          <w:b/>
          <w:bCs/>
        </w:rPr>
      </w:pPr>
      <w:r w:rsidRPr="00EA05FC">
        <w:rPr>
          <w:bCs/>
        </w:rPr>
        <w:t xml:space="preserve">   </w:t>
      </w:r>
      <w:r w:rsidR="00AB4829">
        <w:rPr>
          <w:bCs/>
        </w:rPr>
        <w:t xml:space="preserve"> </w:t>
      </w:r>
      <w:r w:rsidR="00AB4829">
        <w:rPr>
          <w:bCs/>
        </w:rPr>
        <w:tab/>
      </w:r>
      <w:r w:rsidR="00AB4829">
        <w:rPr>
          <w:bCs/>
        </w:rPr>
        <w:tab/>
      </w:r>
      <w:r w:rsidR="00AB4829">
        <w:rPr>
          <w:bCs/>
        </w:rPr>
        <w:tab/>
      </w:r>
      <w:r w:rsidR="00AB4829">
        <w:rPr>
          <w:bCs/>
        </w:rPr>
        <w:tab/>
      </w:r>
      <w:r w:rsidR="00AB4829">
        <w:rPr>
          <w:bCs/>
        </w:rPr>
        <w:tab/>
      </w:r>
      <w:r w:rsidR="00AB4829">
        <w:rPr>
          <w:bCs/>
        </w:rPr>
        <w:tab/>
      </w:r>
      <w:r w:rsidR="00AB4829">
        <w:rPr>
          <w:bCs/>
        </w:rPr>
        <w:tab/>
      </w:r>
      <w:r w:rsidR="00AB4829">
        <w:rPr>
          <w:bCs/>
        </w:rPr>
        <w:tab/>
      </w:r>
      <w:r w:rsidR="00AB4829" w:rsidRPr="00AB4829">
        <w:rPr>
          <w:b/>
          <w:bCs/>
        </w:rPr>
        <w:t xml:space="preserve">Use the </w:t>
      </w:r>
      <w:r w:rsidR="00AB4829" w:rsidRPr="00AB4829">
        <w:rPr>
          <w:b/>
          <w:bCs/>
        </w:rPr>
        <w:t>HL</w:t>
      </w:r>
      <w:r w:rsidR="00AB4829" w:rsidRPr="00AB4829">
        <w:rPr>
          <w:b/>
          <w:bCs/>
        </w:rPr>
        <w:t xml:space="preserve"> Congruence Postulate</w:t>
      </w:r>
      <w:r w:rsidR="00AB4829" w:rsidRPr="00AB4829">
        <w:rPr>
          <w:rFonts w:eastAsiaTheme="minorEastAsia"/>
          <w:b/>
        </w:rPr>
        <w:tab/>
      </w:r>
    </w:p>
    <w:p w14:paraId="3C2AB67C" w14:textId="13561B1B" w:rsidR="00680D21" w:rsidRDefault="00AB4829" w:rsidP="00AB4829">
      <w:pPr>
        <w:pStyle w:val="BodyTextIndent2"/>
        <w:spacing w:after="0" w:line="240" w:lineRule="auto"/>
      </w:pPr>
      <w:r>
        <w:rPr>
          <w:noProof/>
        </w:rPr>
        <w:drawing>
          <wp:anchor distT="0" distB="0" distL="114300" distR="114300" simplePos="0" relativeHeight="251995136" behindDoc="0" locked="0" layoutInCell="1" allowOverlap="1" wp14:anchorId="3743C9FF" wp14:editId="6143EA65">
            <wp:simplePos x="0" y="0"/>
            <wp:positionH relativeFrom="column">
              <wp:posOffset>3813175</wp:posOffset>
            </wp:positionH>
            <wp:positionV relativeFrom="paragraph">
              <wp:posOffset>78169</wp:posOffset>
            </wp:positionV>
            <wp:extent cx="2142490" cy="1151890"/>
            <wp:effectExtent l="0" t="0" r="0" b="0"/>
            <wp:wrapNone/>
            <wp:docPr id="552" name="Pictur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094" t="43939" r="12208" b="37443"/>
                    <a:stretch/>
                  </pic:blipFill>
                  <pic:spPr bwMode="auto">
                    <a:xfrm rot="10800000">
                      <a:off x="0" y="0"/>
                      <a:ext cx="2142490" cy="11518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A7876A" w14:textId="09761D7E" w:rsidR="00680D21" w:rsidRDefault="009A3271" w:rsidP="00AB4829">
      <w:r>
        <w:t xml:space="preserve">  </w:t>
      </w:r>
    </w:p>
    <w:p w14:paraId="2F02DB94" w14:textId="3D24B09F" w:rsidR="00680D21" w:rsidRDefault="00680D21" w:rsidP="00AB4829"/>
    <w:p w14:paraId="1BAE9017" w14:textId="7D260D2A" w:rsidR="009A3271" w:rsidRDefault="009A3271" w:rsidP="00AB4829"/>
    <w:p w14:paraId="12DA753C" w14:textId="77777777" w:rsidR="009A3271" w:rsidRDefault="009A3271" w:rsidP="00AB4829"/>
    <w:p w14:paraId="61D03F15" w14:textId="77777777" w:rsidR="00390A37" w:rsidRDefault="00390A37" w:rsidP="00AB4829">
      <w:pPr>
        <w:pStyle w:val="BodyTextIndent2"/>
        <w:spacing w:after="0" w:line="240" w:lineRule="auto"/>
        <w:ind w:left="0"/>
      </w:pPr>
    </w:p>
    <w:p w14:paraId="49912D05" w14:textId="77777777" w:rsidR="00AB4829" w:rsidRDefault="00AB4829" w:rsidP="00AB4829">
      <w:pPr>
        <w:pStyle w:val="BodyTextIndent2"/>
        <w:spacing w:after="0" w:line="240" w:lineRule="auto"/>
        <w:ind w:left="0"/>
      </w:pPr>
    </w:p>
    <w:p w14:paraId="764A1C7D" w14:textId="77777777" w:rsidR="00AB4829" w:rsidRDefault="00AB4829" w:rsidP="00AB4829">
      <w:pPr>
        <w:pStyle w:val="BodyTextIndent2"/>
        <w:spacing w:after="0" w:line="240" w:lineRule="auto"/>
        <w:ind w:left="0"/>
      </w:pPr>
    </w:p>
    <w:p w14:paraId="15AB2E08" w14:textId="78B04945" w:rsidR="00B35AD7" w:rsidRDefault="00B35AD7" w:rsidP="00AB4829">
      <w:pPr>
        <w:pStyle w:val="BodyTextIndent2"/>
        <w:spacing w:after="0" w:line="240" w:lineRule="auto"/>
        <w:ind w:left="0"/>
      </w:pPr>
      <w:r w:rsidRPr="00673B92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968512" behindDoc="0" locked="0" layoutInCell="1" allowOverlap="1" wp14:anchorId="6085B820" wp14:editId="05840C65">
                <wp:simplePos x="0" y="0"/>
                <wp:positionH relativeFrom="column">
                  <wp:posOffset>5440680</wp:posOffset>
                </wp:positionH>
                <wp:positionV relativeFrom="paragraph">
                  <wp:posOffset>229962</wp:posOffset>
                </wp:positionV>
                <wp:extent cx="814705" cy="577215"/>
                <wp:effectExtent l="0" t="0" r="48895" b="32385"/>
                <wp:wrapNone/>
                <wp:docPr id="482" name="Group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14705" cy="577215"/>
                          <a:chOff x="3924" y="12262"/>
                          <a:chExt cx="1283" cy="909"/>
                        </a:xfrm>
                      </wpg:grpSpPr>
                      <wpg:grpSp>
                        <wpg:cNvPr id="483" name="Group 387"/>
                        <wpg:cNvGrpSpPr>
                          <a:grpSpLocks/>
                        </wpg:cNvGrpSpPr>
                        <wpg:grpSpPr bwMode="auto">
                          <a:xfrm>
                            <a:off x="3924" y="12326"/>
                            <a:ext cx="568" cy="845"/>
                            <a:chOff x="2827" y="11943"/>
                            <a:chExt cx="568" cy="845"/>
                          </a:xfrm>
                        </wpg:grpSpPr>
                        <wps:wsp>
                          <wps:cNvPr id="484" name="Line 372"/>
                          <wps:cNvCnPr/>
                          <wps:spPr bwMode="auto">
                            <a:xfrm>
                              <a:off x="2827" y="11943"/>
                              <a:ext cx="0" cy="7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5" name="Line 373"/>
                          <wps:cNvCnPr/>
                          <wps:spPr bwMode="auto">
                            <a:xfrm>
                              <a:off x="2827" y="12709"/>
                              <a:ext cx="56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6" name="Line 374"/>
                          <wps:cNvCnPr/>
                          <wps:spPr bwMode="auto">
                            <a:xfrm>
                              <a:off x="2827" y="11943"/>
                              <a:ext cx="568" cy="7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7" name="Rectangle 3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827" y="12617"/>
                              <a:ext cx="90" cy="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8" name="Line 376"/>
                          <wps:cNvCnPr/>
                          <wps:spPr bwMode="auto">
                            <a:xfrm>
                              <a:off x="3105" y="12643"/>
                              <a:ext cx="0" cy="1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9" name="Line 377"/>
                          <wps:cNvCnPr/>
                          <wps:spPr bwMode="auto">
                            <a:xfrm flipH="1">
                              <a:off x="3025" y="12247"/>
                              <a:ext cx="106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0" name="Line 378"/>
                          <wps:cNvCnPr/>
                          <wps:spPr bwMode="auto">
                            <a:xfrm flipH="1">
                              <a:off x="3093" y="12329"/>
                              <a:ext cx="106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91" name="Group 386"/>
                        <wpg:cNvGrpSpPr>
                          <a:grpSpLocks/>
                        </wpg:cNvGrpSpPr>
                        <wpg:grpSpPr bwMode="auto">
                          <a:xfrm rot="10800000">
                            <a:off x="4639" y="12262"/>
                            <a:ext cx="568" cy="845"/>
                            <a:chOff x="4639" y="12262"/>
                            <a:chExt cx="568" cy="845"/>
                          </a:xfrm>
                        </wpg:grpSpPr>
                        <wps:wsp>
                          <wps:cNvPr id="492" name="Line 379"/>
                          <wps:cNvCnPr/>
                          <wps:spPr bwMode="auto">
                            <a:xfrm>
                              <a:off x="4639" y="12262"/>
                              <a:ext cx="0" cy="7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3" name="Line 380"/>
                          <wps:cNvCnPr/>
                          <wps:spPr bwMode="auto">
                            <a:xfrm>
                              <a:off x="4639" y="13028"/>
                              <a:ext cx="56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4" name="Line 381"/>
                          <wps:cNvCnPr/>
                          <wps:spPr bwMode="auto">
                            <a:xfrm>
                              <a:off x="4639" y="12262"/>
                              <a:ext cx="568" cy="7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5" name="Rectangle 38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39" y="12936"/>
                              <a:ext cx="90" cy="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6" name="Line 383"/>
                          <wps:cNvCnPr/>
                          <wps:spPr bwMode="auto">
                            <a:xfrm>
                              <a:off x="4917" y="12962"/>
                              <a:ext cx="0" cy="1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7" name="Line 384"/>
                          <wps:cNvCnPr/>
                          <wps:spPr bwMode="auto">
                            <a:xfrm flipH="1">
                              <a:off x="4837" y="12566"/>
                              <a:ext cx="106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8" name="Line 385"/>
                          <wps:cNvCnPr/>
                          <wps:spPr bwMode="auto">
                            <a:xfrm flipH="1">
                              <a:off x="4905" y="12648"/>
                              <a:ext cx="106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377B3D" id="Group 388" o:spid="_x0000_s1026" style="position:absolute;margin-left:428.4pt;margin-top:18.1pt;width:64.15pt;height:45.45pt;z-index:251968512" coordorigin="3924,12262" coordsize="1283,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">
                <v:group id="Group 387" o:spid="_x0000_s1027" style="position:absolute;left:3924;top:12326;width:568;height:845" coordorigin="2827,11943" coordsize="568,8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6T1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3her+DvTDgCMv0FAAD//wMAUEsBAi0AFAAGAAgAAAAhANvh9svuAAAAhQEAABMAAAAAAAAA&#10;AAAAAAAAAAAAAFtDb250ZW50X1R5cGVzXS54bWxQSwECLQAUAAYACAAAACEAWvQsW78AAAAVAQAA&#10;CwAAAAAAAAAAAAAAAAAfAQAAX3JlbHMvLnJlbHNQSwECLQAUAAYACAAAACEAu6uk9cYAAADcAAAA&#10;DwAAAAAAAAAAAAAAAAAHAgAAZHJzL2Rvd25yZXYueG1sUEsFBgAAAAADAAMAtwAAAPoCAAAAAA==&#10;">
                  <v:line id="Line 372" o:spid="_x0000_s1028" style="position:absolute;visibility:visible;mso-wrap-style:square" from="2827,11943" to="2827,12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"/>
                  <v:line id="Line 373" o:spid="_x0000_s1029" style="position:absolute;visibility:visible;mso-wrap-style:square" from="2827,12709" to="3395,12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"/>
                  <v:line id="Line 374" o:spid="_x0000_s1030" style="position:absolute;visibility:visible;mso-wrap-style:square" from="2827,11943" to="3395,12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Z3vxgAAANw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vC4SOH/TDwCcvUHAAD//wMAUEsBAi0AFAAGAAgAAAAhANvh9svuAAAAhQEAABMAAAAAAAAA&#10;AAAAAAAAAAAAAFtDb250ZW50X1R5cGVzXS54bWxQSwECLQAUAAYACAAAACEAWvQsW78AAAAVAQAA&#10;CwAAAAAAAAAAAAAAAAAfAQAAX3JlbHMvLnJlbHNQSwECLQAUAAYACAAAACEAduGd78YAAADcAAAA&#10;DwAAAAAAAAAAAAAAAAAHAgAAZHJzL2Rvd25yZXYueG1sUEsFBgAAAAADAAMAtwAAAPoCAAAAAA==&#10;"/>
                  <v:rect id="Rectangle 375" o:spid="_x0000_s1031" style="position:absolute;left:2827;top:12617;width:9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"/>
                  <v:line id="Line 376" o:spid="_x0000_s1032" style="position:absolute;visibility:visible;mso-wrap-style:square" from="3105,12643" to="3105,12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"/>
                  <v:line id="Line 377" o:spid="_x0000_s1033" style="position:absolute;flip:x;visibility:visible;mso-wrap-style:square" from="3025,12247" to="3131,12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"/>
                  <v:line id="Line 378" o:spid="_x0000_s1034" style="position:absolute;flip:x;visibility:visible;mso-wrap-style:square" from="3093,12329" to="3199,12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"/>
                </v:group>
                <v:group id="Group 386" o:spid="_x0000_s1035" style="position:absolute;left:4639;top:12262;width:568;height:845;rotation:180" coordorigin="4639,12262" coordsize="568,8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">
                  <v:line id="Line 379" o:spid="_x0000_s1036" style="position:absolute;visibility:visible;mso-wrap-style:square" from="4639,12262" to="4639,13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w0xxwAAANw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8jEdwPROPgJxdAAAA//8DAFBLAQItABQABgAIAAAAIQDb4fbL7gAAAIUBAAATAAAAAAAA&#10;AAAAAAAAAAAAAABbQ29udGVudF9UeXBlc10ueG1sUEsBAi0AFAAGAAgAAAAhAFr0LFu/AAAAFQEA&#10;AAsAAAAAAAAAAAAAAAAAHwEAAF9yZWxzLy5yZWxzUEsBAi0AFAAGAAgAAAAhAIwDDTHHAAAA3AAA&#10;AA8AAAAAAAAAAAAAAAAABwIAAGRycy9kb3ducmV2LnhtbFBLBQYAAAAAAwADALcAAAD7AgAAAAA=&#10;"/>
                  <v:line id="Line 380" o:spid="_x0000_s1037" style="position:absolute;visibility:visible;mso-wrap-style:square" from="4639,13028" to="5207,13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"/>
                  <v:line id="Line 381" o:spid="_x0000_s1038" style="position:absolute;visibility:visible;mso-wrap-style:square" from="4639,12262" to="5207,13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"/>
                  <v:rect id="Rectangle 382" o:spid="_x0000_s1039" style="position:absolute;left:4639;top:12936;width:9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"/>
                  <v:line id="Line 383" o:spid="_x0000_s1040" style="position:absolute;visibility:visible;mso-wrap-style:square" from="4917,12962" to="4917,13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AsyxwAAANw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1O4nolHQM4vAAAA//8DAFBLAQItABQABgAIAAAAIQDb4fbL7gAAAIUBAAATAAAAAAAA&#10;AAAAAAAAAAAAAABbQ29udGVudF9UeXBlc10ueG1sUEsBAi0AFAAGAAgAAAAhAFr0LFu/AAAAFQEA&#10;AAsAAAAAAAAAAAAAAAAAHwEAAF9yZWxzLy5yZWxzUEsBAi0AFAAGAAgAAAAhAPM4CzLHAAAA3AAA&#10;AA8AAAAAAAAAAAAAAAAABwIAAGRycy9kb3ducmV2LnhtbFBLBQYAAAAAAwADALcAAAD7AgAAAAA=&#10;"/>
                  <v:line id="Line 384" o:spid="_x0000_s1041" style="position:absolute;flip:x;visibility:visible;mso-wrap-style:square" from="4837,12566" to="4943,12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"/>
                  <v:line id="Line 385" o:spid="_x0000_s1042" style="position:absolute;flip:x;visibility:visible;mso-wrap-style:square" from="4905,12648" to="5011,12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"/>
                </v:group>
              </v:group>
            </w:pict>
          </mc:Fallback>
        </mc:AlternateContent>
      </w:r>
      <w:r w:rsidRPr="00673B92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969536" behindDoc="0" locked="0" layoutInCell="1" allowOverlap="1" wp14:anchorId="5BA10FF5" wp14:editId="35DC4127">
                <wp:simplePos x="0" y="0"/>
                <wp:positionH relativeFrom="column">
                  <wp:posOffset>3000395</wp:posOffset>
                </wp:positionH>
                <wp:positionV relativeFrom="paragraph">
                  <wp:posOffset>346900</wp:posOffset>
                </wp:positionV>
                <wp:extent cx="1038860" cy="643890"/>
                <wp:effectExtent l="0" t="19050" r="8890" b="0"/>
                <wp:wrapNone/>
                <wp:docPr id="499" name="Group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8860" cy="643890"/>
                          <a:chOff x="2074" y="8309"/>
                          <a:chExt cx="1636" cy="1014"/>
                        </a:xfrm>
                      </wpg:grpSpPr>
                      <wpg:grpSp>
                        <wpg:cNvPr id="500" name="Group 410"/>
                        <wpg:cNvGrpSpPr>
                          <a:grpSpLocks/>
                        </wpg:cNvGrpSpPr>
                        <wpg:grpSpPr bwMode="auto">
                          <a:xfrm>
                            <a:off x="2074" y="8309"/>
                            <a:ext cx="911" cy="664"/>
                            <a:chOff x="2074" y="8309"/>
                            <a:chExt cx="911" cy="664"/>
                          </a:xfrm>
                        </wpg:grpSpPr>
                        <wpg:grpSp>
                          <wpg:cNvPr id="501" name="Group 324"/>
                          <wpg:cNvGrpSpPr>
                            <a:grpSpLocks/>
                          </wpg:cNvGrpSpPr>
                          <wpg:grpSpPr bwMode="auto">
                            <a:xfrm>
                              <a:off x="2074" y="8309"/>
                              <a:ext cx="911" cy="664"/>
                              <a:chOff x="2259" y="10952"/>
                              <a:chExt cx="911" cy="664"/>
                            </a:xfrm>
                          </wpg:grpSpPr>
                          <wps:wsp>
                            <wps:cNvPr id="502" name="Line 319"/>
                            <wps:cNvCnPr/>
                            <wps:spPr bwMode="auto">
                              <a:xfrm flipH="1">
                                <a:off x="2259" y="10952"/>
                                <a:ext cx="383" cy="6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3" name="Line 322"/>
                            <wps:cNvCnPr/>
                            <wps:spPr bwMode="auto">
                              <a:xfrm rot="18000000" flipH="1">
                                <a:off x="2646" y="10955"/>
                                <a:ext cx="383" cy="6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Line 323"/>
                            <wps:cNvCnPr/>
                            <wps:spPr bwMode="auto">
                              <a:xfrm>
                                <a:off x="2259" y="11612"/>
                                <a:ext cx="76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7" name="Line 329"/>
                          <wps:cNvCnPr/>
                          <wps:spPr bwMode="auto">
                            <a:xfrm>
                              <a:off x="2206" y="8599"/>
                              <a:ext cx="132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Freeform 340"/>
                          <wps:cNvSpPr>
                            <a:spLocks/>
                          </wps:cNvSpPr>
                          <wps:spPr bwMode="auto">
                            <a:xfrm>
                              <a:off x="2365" y="8415"/>
                              <a:ext cx="158" cy="71"/>
                            </a:xfrm>
                            <a:custGeom>
                              <a:avLst/>
                              <a:gdLst>
                                <a:gd name="T0" fmla="*/ 105 w 105"/>
                                <a:gd name="T1" fmla="*/ 0 h 38"/>
                                <a:gd name="T2" fmla="*/ 0 w 105"/>
                                <a:gd name="T3" fmla="*/ 26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5" h="38">
                                  <a:moveTo>
                                    <a:pt x="105" y="0"/>
                                  </a:moveTo>
                                  <a:cubicBezTo>
                                    <a:pt x="48" y="38"/>
                                    <a:pt x="82" y="26"/>
                                    <a:pt x="0" y="2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Freeform 408"/>
                          <wps:cNvSpPr>
                            <a:spLocks/>
                          </wps:cNvSpPr>
                          <wps:spPr bwMode="auto">
                            <a:xfrm>
                              <a:off x="2708" y="8851"/>
                              <a:ext cx="66" cy="119"/>
                            </a:xfrm>
                            <a:custGeom>
                              <a:avLst/>
                              <a:gdLst>
                                <a:gd name="T0" fmla="*/ 66 w 66"/>
                                <a:gd name="T1" fmla="*/ 0 h 119"/>
                                <a:gd name="T2" fmla="*/ 27 w 66"/>
                                <a:gd name="T3" fmla="*/ 14 h 119"/>
                                <a:gd name="T4" fmla="*/ 0 w 66"/>
                                <a:gd name="T5" fmla="*/ 119 h 1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6" h="119">
                                  <a:moveTo>
                                    <a:pt x="66" y="0"/>
                                  </a:moveTo>
                                  <a:cubicBezTo>
                                    <a:pt x="53" y="5"/>
                                    <a:pt x="37" y="4"/>
                                    <a:pt x="27" y="14"/>
                                  </a:cubicBezTo>
                                  <a:cubicBezTo>
                                    <a:pt x="7" y="34"/>
                                    <a:pt x="0" y="92"/>
                                    <a:pt x="0" y="11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7" name="Freeform 409"/>
                          <wps:cNvSpPr>
                            <a:spLocks/>
                          </wps:cNvSpPr>
                          <wps:spPr bwMode="auto">
                            <a:xfrm>
                              <a:off x="2627" y="8785"/>
                              <a:ext cx="108" cy="185"/>
                            </a:xfrm>
                            <a:custGeom>
                              <a:avLst/>
                              <a:gdLst>
                                <a:gd name="T0" fmla="*/ 108 w 108"/>
                                <a:gd name="T1" fmla="*/ 0 h 185"/>
                                <a:gd name="T2" fmla="*/ 28 w 108"/>
                                <a:gd name="T3" fmla="*/ 40 h 185"/>
                                <a:gd name="T4" fmla="*/ 2 w 108"/>
                                <a:gd name="T5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8" h="185">
                                  <a:moveTo>
                                    <a:pt x="108" y="0"/>
                                  </a:moveTo>
                                  <a:cubicBezTo>
                                    <a:pt x="84" y="9"/>
                                    <a:pt x="45" y="18"/>
                                    <a:pt x="28" y="40"/>
                                  </a:cubicBezTo>
                                  <a:cubicBezTo>
                                    <a:pt x="0" y="74"/>
                                    <a:pt x="2" y="145"/>
                                    <a:pt x="2" y="18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8" name="Group 411"/>
                        <wpg:cNvGrpSpPr>
                          <a:grpSpLocks/>
                        </wpg:cNvGrpSpPr>
                        <wpg:grpSpPr bwMode="auto">
                          <a:xfrm rot="-14400000">
                            <a:off x="2922" y="8536"/>
                            <a:ext cx="911" cy="664"/>
                            <a:chOff x="2074" y="8309"/>
                            <a:chExt cx="911" cy="664"/>
                          </a:xfrm>
                        </wpg:grpSpPr>
                        <wpg:grpSp>
                          <wpg:cNvPr id="555" name="Group 412"/>
                          <wpg:cNvGrpSpPr>
                            <a:grpSpLocks/>
                          </wpg:cNvGrpSpPr>
                          <wpg:grpSpPr bwMode="auto">
                            <a:xfrm>
                              <a:off x="2074" y="8309"/>
                              <a:ext cx="911" cy="664"/>
                              <a:chOff x="2259" y="10952"/>
                              <a:chExt cx="911" cy="664"/>
                            </a:xfrm>
                          </wpg:grpSpPr>
                          <wps:wsp>
                            <wps:cNvPr id="558" name="Line 413"/>
                            <wps:cNvCnPr/>
                            <wps:spPr bwMode="auto">
                              <a:xfrm flipH="1">
                                <a:off x="2259" y="10952"/>
                                <a:ext cx="383" cy="6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9" name="Line 414"/>
                            <wps:cNvCnPr/>
                            <wps:spPr bwMode="auto">
                              <a:xfrm rot="18000000" flipH="1">
                                <a:off x="2646" y="10955"/>
                                <a:ext cx="383" cy="6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0" name="Line 415"/>
                            <wps:cNvCnPr/>
                            <wps:spPr bwMode="auto">
                              <a:xfrm>
                                <a:off x="2259" y="11612"/>
                                <a:ext cx="76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61" name="Line 416"/>
                          <wps:cNvCnPr/>
                          <wps:spPr bwMode="auto">
                            <a:xfrm>
                              <a:off x="2206" y="8599"/>
                              <a:ext cx="132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2" name="Freeform 417"/>
                          <wps:cNvSpPr>
                            <a:spLocks/>
                          </wps:cNvSpPr>
                          <wps:spPr bwMode="auto">
                            <a:xfrm>
                              <a:off x="2365" y="8415"/>
                              <a:ext cx="158" cy="71"/>
                            </a:xfrm>
                            <a:custGeom>
                              <a:avLst/>
                              <a:gdLst>
                                <a:gd name="T0" fmla="*/ 105 w 105"/>
                                <a:gd name="T1" fmla="*/ 0 h 38"/>
                                <a:gd name="T2" fmla="*/ 0 w 105"/>
                                <a:gd name="T3" fmla="*/ 26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5" h="38">
                                  <a:moveTo>
                                    <a:pt x="105" y="0"/>
                                  </a:moveTo>
                                  <a:cubicBezTo>
                                    <a:pt x="48" y="38"/>
                                    <a:pt x="82" y="26"/>
                                    <a:pt x="0" y="2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3" name="Freeform 418"/>
                          <wps:cNvSpPr>
                            <a:spLocks/>
                          </wps:cNvSpPr>
                          <wps:spPr bwMode="auto">
                            <a:xfrm>
                              <a:off x="2708" y="8851"/>
                              <a:ext cx="66" cy="119"/>
                            </a:xfrm>
                            <a:custGeom>
                              <a:avLst/>
                              <a:gdLst>
                                <a:gd name="T0" fmla="*/ 66 w 66"/>
                                <a:gd name="T1" fmla="*/ 0 h 119"/>
                                <a:gd name="T2" fmla="*/ 27 w 66"/>
                                <a:gd name="T3" fmla="*/ 14 h 119"/>
                                <a:gd name="T4" fmla="*/ 0 w 66"/>
                                <a:gd name="T5" fmla="*/ 119 h 1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6" h="119">
                                  <a:moveTo>
                                    <a:pt x="66" y="0"/>
                                  </a:moveTo>
                                  <a:cubicBezTo>
                                    <a:pt x="53" y="5"/>
                                    <a:pt x="37" y="4"/>
                                    <a:pt x="27" y="14"/>
                                  </a:cubicBezTo>
                                  <a:cubicBezTo>
                                    <a:pt x="7" y="34"/>
                                    <a:pt x="0" y="92"/>
                                    <a:pt x="0" y="11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" name="Freeform 419"/>
                          <wps:cNvSpPr>
                            <a:spLocks/>
                          </wps:cNvSpPr>
                          <wps:spPr bwMode="auto">
                            <a:xfrm>
                              <a:off x="2627" y="8785"/>
                              <a:ext cx="108" cy="185"/>
                            </a:xfrm>
                            <a:custGeom>
                              <a:avLst/>
                              <a:gdLst>
                                <a:gd name="T0" fmla="*/ 108 w 108"/>
                                <a:gd name="T1" fmla="*/ 0 h 185"/>
                                <a:gd name="T2" fmla="*/ 28 w 108"/>
                                <a:gd name="T3" fmla="*/ 40 h 185"/>
                                <a:gd name="T4" fmla="*/ 2 w 108"/>
                                <a:gd name="T5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8" h="185">
                                  <a:moveTo>
                                    <a:pt x="108" y="0"/>
                                  </a:moveTo>
                                  <a:cubicBezTo>
                                    <a:pt x="84" y="9"/>
                                    <a:pt x="45" y="18"/>
                                    <a:pt x="28" y="40"/>
                                  </a:cubicBezTo>
                                  <a:cubicBezTo>
                                    <a:pt x="0" y="74"/>
                                    <a:pt x="2" y="145"/>
                                    <a:pt x="2" y="18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24225A" id="Group 420" o:spid="_x0000_s1026" style="position:absolute;margin-left:236.25pt;margin-top:27.3pt;width:81.8pt;height:50.7pt;z-index:251969536" coordorigin="2074,8309" coordsize="1636,10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">
                <v:group id="Group 410" o:spid="_x0000_s1027" style="position:absolute;left:2074;top:8309;width:911;height:664" coordorigin="2074,8309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ZF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5ocz4QjI/S8AAAD//wMAUEsBAi0AFAAGAAgAAAAhANvh9svuAAAAhQEAABMAAAAAAAAAAAAA&#10;AAAAAAAAAFtDb250ZW50X1R5cGVzXS54bWxQSwECLQAUAAYACAAAACEAWvQsW78AAAAVAQAACwAA&#10;AAAAAAAAAAAAAAAfAQAAX3JlbHMvLnJlbHNQSwECLQAUAAYACAAAACEAUEs2RcMAAADcAAAADwAA&#10;AAAAAAAAAAAAAAAHAgAAZHJzL2Rvd25yZXYueG1sUEsFBgAAAAADAAMAtwAAAPcCAAAAAA==&#10;">
                  <v:group id="Group 324" o:spid="_x0000_s1028" style="position:absolute;left:2074;top:8309;width:911;height:664" coordorigin="2259,10952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<v:line id="Line 319" o:spid="_x0000_s1029" style="position:absolute;flip:x;visibility:visible;mso-wrap-style:square" from="2259,10952" to="2642,11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BZUxwAAANw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v2QT+zqQjIOc3AAAA//8DAFBLAQItABQABgAIAAAAIQDb4fbL7gAAAIUBAAATAAAAAAAA&#10;AAAAAAAAAAAAAABbQ29udGVudF9UeXBlc10ueG1sUEsBAi0AFAAGAAgAAAAhAFr0LFu/AAAAFQEA&#10;AAsAAAAAAAAAAAAAAAAAHwEAAF9yZWxzLy5yZWxzUEsBAi0AFAAGAAgAAAAhAMvMFlTHAAAA3AAA&#10;AA8AAAAAAAAAAAAAAAAABwIAAGRycy9kb3ducmV2LnhtbFBLBQYAAAAAAwADALcAAAD7AgAAAAA=&#10;"/>
                    <v:line id="Line 322" o:spid="_x0000_s1030" style="position:absolute;rotation:60;flip:x;visibility:visible;mso-wrap-style:square" from="2646,10955" to="3029,1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"/>
                    <v:line id="Line 323" o:spid="_x0000_s1031" style="position:absolute;visibility:visible;mso-wrap-style:square" from="2259,11612" to="3025,11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vs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kxR+n4kXyPkPAAAA//8DAFBLAQItABQABgAIAAAAIQDb4fbL7gAAAIUBAAATAAAAAAAAAAAA&#10;AAAAAAAAAABbQ29udGVudF9UeXBlc10ueG1sUEsBAi0AFAAGAAgAAAAhAFr0LFu/AAAAFQEAAAsA&#10;AAAAAAAAAAAAAAAAHwEAAF9yZWxzLy5yZWxzUEsBAi0AFAAGAAgAAAAhAPOFq+zEAAAA3AAAAA8A&#10;AAAAAAAAAAAAAAAABwIAAGRycy9kb3ducmV2LnhtbFBLBQYAAAAAAwADALcAAAD4AgAAAAA=&#10;"/>
                  </v:group>
                  <v:line id="Line 329" o:spid="_x0000_s1032" style="position:absolute;visibility:visible;mso-wrap-style:square" from="2206,8599" to="2338,8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Q53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f/QK12fiBXJ2AQAA//8DAFBLAQItABQABgAIAAAAIQDb4fbL7gAAAIUBAAATAAAAAAAAAAAA&#10;AAAAAAAAAABbQ29udGVudF9UeXBlc10ueG1sUEsBAi0AFAAGAAgAAAAhAFr0LFu/AAAAFQEAAAsA&#10;AAAAAAAAAAAAAAAAHwEAAF9yZWxzLy5yZWxzUEsBAi0AFAAGAAgAAAAhAJzJDnfEAAAA3AAAAA8A&#10;AAAAAAAAAAAAAAAABwIAAGRycy9kb3ducmV2LnhtbFBLBQYAAAAAAwADALcAAAD4AgAAAAA=&#10;"/>
                  <v:shape id="Freeform 340" o:spid="_x0000_s1033" style="position:absolute;left:2365;top:8415;width:158;height:71;visibility:visible;mso-wrap-style:square;v-text-anchor:top" coordsize="105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" path="m105,c48,38,82,26,,26e" filled="f">
                    <v:path arrowok="t" o:connecttype="custom" o:connectlocs="158,0;0,49" o:connectangles="0,0"/>
                  </v:shape>
                  <v:shape id="Freeform 408" o:spid="_x0000_s1034" style="position:absolute;left:2708;top:8851;width:66;height:119;visibility:visible;mso-wrap-style:square;v-text-anchor:top" coordsize="66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" path="m66,c53,5,37,4,27,14,7,34,,92,,119e" filled="f">
                    <v:path arrowok="t" o:connecttype="custom" o:connectlocs="66,0;27,14;0,119" o:connectangles="0,0,0"/>
                  </v:shape>
                  <v:shape id="Freeform 409" o:spid="_x0000_s1035" style="position:absolute;left:2627;top:8785;width:108;height:185;visibility:visible;mso-wrap-style:square;v-text-anchor:top" coordsize="108,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" path="m108,c84,9,45,18,28,40,,74,2,145,2,185e" filled="f">
                    <v:path arrowok="t" o:connecttype="custom" o:connectlocs="108,0;28,40;2,185" o:connectangles="0,0,0"/>
                  </v:shape>
                </v:group>
                <v:group id="Group 411" o:spid="_x0000_s1036" style="position:absolute;left:2922;top:8536;width:911;height:664;rotation:120" coordorigin="2074,8309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">
                  <v:group id="Group 412" o:spid="_x0000_s1037" style="position:absolute;left:2074;top:8309;width:911;height:664" coordorigin="2259,10952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7rA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ZLA80w4AnL2AAAA//8DAFBLAQItABQABgAIAAAAIQDb4fbL7gAAAIUBAAATAAAAAAAAAAAA&#10;AAAAAAAAAABbQ29udGVudF9UeXBlc10ueG1sUEsBAi0AFAAGAAgAAAAhAFr0LFu/AAAAFQEAAAsA&#10;AAAAAAAAAAAAAAAAHwEAAF9yZWxzLy5yZWxzUEsBAi0AFAAGAAgAAAAhAFOPusDEAAAA3AAAAA8A&#10;AAAAAAAAAAAAAAAABwIAAGRycy9kb3ducmV2LnhtbFBLBQYAAAAAAwADALcAAAD4AgAAAAA=&#10;">
                    <v:line id="Line 413" o:spid="_x0000_s1038" style="position:absolute;flip:x;visibility:visible;mso-wrap-style:square" from="2259,10952" to="2642,11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"/>
                    <v:line id="Line 414" o:spid="_x0000_s1039" style="position:absolute;rotation:60;flip:x;visibility:visible;mso-wrap-style:square" from="2646,10955" to="3029,1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"/>
                    <v:line id="Line 415" o:spid="_x0000_s1040" style="position:absolute;visibility:visible;mso-wrap-style:square" from="2259,11612" to="3025,11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UlnxAAAANw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sFrGufHM/EIyOUfAAAA//8DAFBLAQItABQABgAIAAAAIQDb4fbL7gAAAIUBAAATAAAAAAAAAAAA&#10;AAAAAAAAAABbQ29udGVudF9UeXBlc10ueG1sUEsBAi0AFAAGAAgAAAAhAFr0LFu/AAAAFQEAAAsA&#10;AAAAAAAAAAAAAAAAHwEAAF9yZWxzLy5yZWxzUEsBAi0AFAAGAAgAAAAhAFCpSWfEAAAA3AAAAA8A&#10;AAAAAAAAAAAAAAAABwIAAGRycy9kb3ducmV2LnhtbFBLBQYAAAAAAwADALcAAAD4AgAAAAA=&#10;"/>
                  </v:group>
                  <v:line id="Line 416" o:spid="_x0000_s1041" style="position:absolute;visibility:visible;mso-wrap-style:square" from="2206,8599" to="2338,8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5ez8xgAAANw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FrOoLrmXgE5OwCAAD//wMAUEsBAi0AFAAGAAgAAAAhANvh9svuAAAAhQEAABMAAAAAAAAA&#10;AAAAAAAAAAAAAFtDb250ZW50X1R5cGVzXS54bWxQSwECLQAUAAYACAAAACEAWvQsW78AAAAVAQAA&#10;CwAAAAAAAAAAAAAAAAAfAQAAX3JlbHMvLnJlbHNQSwECLQAUAAYACAAAACEAP+Xs/MYAAADcAAAA&#10;DwAAAAAAAAAAAAAAAAAHAgAAZHJzL2Rvd25yZXYueG1sUEsFBgAAAAADAAMAtwAAAPoCAAAAAA==&#10;"/>
                  <v:shape id="Freeform 417" o:spid="_x0000_s1042" style="position:absolute;left:2365;top:8415;width:158;height:71;visibility:visible;mso-wrap-style:square;v-text-anchor:top" coordsize="105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" path="m105,c48,38,82,26,,26e" filled="f">
                    <v:path arrowok="t" o:connecttype="custom" o:connectlocs="158,0;0,49" o:connectangles="0,0"/>
                  </v:shape>
                  <v:shape id="Freeform 418" o:spid="_x0000_s1043" style="position:absolute;left:2708;top:8851;width:66;height:119;visibility:visible;mso-wrap-style:square;v-text-anchor:top" coordsize="66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" path="m66,c53,5,37,4,27,14,7,34,,92,,119e" filled="f">
                    <v:path arrowok="t" o:connecttype="custom" o:connectlocs="66,0;27,14;0,119" o:connectangles="0,0,0"/>
                  </v:shape>
                  <v:shape id="Freeform 419" o:spid="_x0000_s1044" style="position:absolute;left:2627;top:8785;width:108;height:185;visibility:visible;mso-wrap-style:square;v-text-anchor:top" coordsize="108,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" path="m108,c84,9,45,18,28,40,,74,2,145,2,185e" filled="f">
                    <v:path arrowok="t" o:connecttype="custom" o:connectlocs="108,0;28,40;2,185" o:connectangles="0,0,0"/>
                  </v:shape>
                </v:group>
              </v:group>
            </w:pict>
          </mc:Fallback>
        </mc:AlternateContent>
      </w:r>
      <w:r w:rsidRPr="00673B92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966464" behindDoc="0" locked="0" layoutInCell="1" allowOverlap="1" wp14:anchorId="64B40901" wp14:editId="5DBC536D">
                <wp:simplePos x="0" y="0"/>
                <wp:positionH relativeFrom="column">
                  <wp:posOffset>556607</wp:posOffset>
                </wp:positionH>
                <wp:positionV relativeFrom="paragraph">
                  <wp:posOffset>231958</wp:posOffset>
                </wp:positionV>
                <wp:extent cx="1172818" cy="578485"/>
                <wp:effectExtent l="0" t="0" r="0" b="12065"/>
                <wp:wrapNone/>
                <wp:docPr id="194" name="Group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2818" cy="578485"/>
                          <a:chOff x="2061" y="10315"/>
                          <a:chExt cx="1887" cy="911"/>
                        </a:xfrm>
                      </wpg:grpSpPr>
                      <wpg:grpSp>
                        <wpg:cNvPr id="195" name="Group 324"/>
                        <wpg:cNvGrpSpPr>
                          <a:grpSpLocks/>
                        </wpg:cNvGrpSpPr>
                        <wpg:grpSpPr bwMode="auto">
                          <a:xfrm>
                            <a:off x="2061" y="10516"/>
                            <a:ext cx="911" cy="664"/>
                            <a:chOff x="2259" y="10952"/>
                            <a:chExt cx="911" cy="664"/>
                          </a:xfrm>
                        </wpg:grpSpPr>
                        <wps:wsp>
                          <wps:cNvPr id="196" name="Line 319"/>
                          <wps:cNvCnPr/>
                          <wps:spPr bwMode="auto">
                            <a:xfrm flipH="1">
                              <a:off x="2259" y="10952"/>
                              <a:ext cx="383" cy="6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Line 322"/>
                          <wps:cNvCnPr/>
                          <wps:spPr bwMode="auto">
                            <a:xfrm rot="18000000" flipH="1">
                              <a:off x="2646" y="10955"/>
                              <a:ext cx="383" cy="6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" name="Line 323"/>
                          <wps:cNvCnPr/>
                          <wps:spPr bwMode="auto">
                            <a:xfrm>
                              <a:off x="2259" y="11612"/>
                              <a:ext cx="76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9" name="Group 325"/>
                        <wpg:cNvGrpSpPr>
                          <a:grpSpLocks/>
                        </wpg:cNvGrpSpPr>
                        <wpg:grpSpPr bwMode="auto">
                          <a:xfrm rot="-18033452">
                            <a:off x="3160" y="10439"/>
                            <a:ext cx="911" cy="664"/>
                            <a:chOff x="2259" y="10952"/>
                            <a:chExt cx="911" cy="664"/>
                          </a:xfrm>
                        </wpg:grpSpPr>
                        <wps:wsp>
                          <wps:cNvPr id="200" name="Line 326"/>
                          <wps:cNvCnPr/>
                          <wps:spPr bwMode="auto">
                            <a:xfrm flipH="1">
                              <a:off x="2259" y="10952"/>
                              <a:ext cx="383" cy="6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Line 327"/>
                          <wps:cNvCnPr/>
                          <wps:spPr bwMode="auto">
                            <a:xfrm rot="18000000" flipH="1">
                              <a:off x="2646" y="10955"/>
                              <a:ext cx="383" cy="6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Line 328"/>
                          <wps:cNvCnPr/>
                          <wps:spPr bwMode="auto">
                            <a:xfrm>
                              <a:off x="2259" y="11612"/>
                              <a:ext cx="76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3" name="Line 329"/>
                        <wps:cNvCnPr/>
                        <wps:spPr bwMode="auto">
                          <a:xfrm>
                            <a:off x="2193" y="10806"/>
                            <a:ext cx="132" cy="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4" name="Group 332"/>
                        <wpg:cNvGrpSpPr>
                          <a:grpSpLocks/>
                        </wpg:cNvGrpSpPr>
                        <wpg:grpSpPr bwMode="auto">
                          <a:xfrm rot="-3909719">
                            <a:off x="2567" y="10781"/>
                            <a:ext cx="169" cy="134"/>
                            <a:chOff x="2541" y="12129"/>
                            <a:chExt cx="169" cy="134"/>
                          </a:xfrm>
                        </wpg:grpSpPr>
                        <wps:wsp>
                          <wps:cNvPr id="205" name="Line 330"/>
                          <wps:cNvCnPr/>
                          <wps:spPr bwMode="auto">
                            <a:xfrm>
                              <a:off x="2578" y="12129"/>
                              <a:ext cx="132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331"/>
                          <wps:cNvCnPr/>
                          <wps:spPr bwMode="auto">
                            <a:xfrm>
                              <a:off x="2541" y="12197"/>
                              <a:ext cx="132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7" name="Line 333"/>
                        <wps:cNvCnPr/>
                        <wps:spPr bwMode="auto">
                          <a:xfrm>
                            <a:off x="3622" y="10835"/>
                            <a:ext cx="132" cy="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8" name="Group 334"/>
                        <wpg:cNvGrpSpPr>
                          <a:grpSpLocks/>
                        </wpg:cNvGrpSpPr>
                        <wpg:grpSpPr bwMode="auto">
                          <a:xfrm rot="-3909719">
                            <a:off x="3203" y="10797"/>
                            <a:ext cx="169" cy="134"/>
                            <a:chOff x="2541" y="12129"/>
                            <a:chExt cx="169" cy="134"/>
                          </a:xfrm>
                        </wpg:grpSpPr>
                        <wps:wsp>
                          <wps:cNvPr id="209" name="Line 335"/>
                          <wps:cNvCnPr/>
                          <wps:spPr bwMode="auto">
                            <a:xfrm>
                              <a:off x="2578" y="12129"/>
                              <a:ext cx="132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336"/>
                          <wps:cNvCnPr/>
                          <wps:spPr bwMode="auto">
                            <a:xfrm>
                              <a:off x="2541" y="12197"/>
                              <a:ext cx="132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1" name="Freeform 338"/>
                        <wps:cNvSpPr>
                          <a:spLocks/>
                        </wps:cNvSpPr>
                        <wps:spPr bwMode="auto">
                          <a:xfrm>
                            <a:off x="3422" y="11040"/>
                            <a:ext cx="132" cy="31"/>
                          </a:xfrm>
                          <a:custGeom>
                            <a:avLst/>
                            <a:gdLst>
                              <a:gd name="T0" fmla="*/ 0 w 132"/>
                              <a:gd name="T1" fmla="*/ 31 h 31"/>
                              <a:gd name="T2" fmla="*/ 66 w 132"/>
                              <a:gd name="T3" fmla="*/ 18 h 31"/>
                              <a:gd name="T4" fmla="*/ 119 w 132"/>
                              <a:gd name="T5" fmla="*/ 4 h 31"/>
                              <a:gd name="T6" fmla="*/ 132 w 132"/>
                              <a:gd name="T7" fmla="*/ 31 h 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2" h="31">
                                <a:moveTo>
                                  <a:pt x="0" y="31"/>
                                </a:moveTo>
                                <a:cubicBezTo>
                                  <a:pt x="22" y="27"/>
                                  <a:pt x="44" y="23"/>
                                  <a:pt x="66" y="18"/>
                                </a:cubicBezTo>
                                <a:cubicBezTo>
                                  <a:pt x="84" y="14"/>
                                  <a:pt x="101" y="0"/>
                                  <a:pt x="119" y="4"/>
                                </a:cubicBezTo>
                                <a:cubicBezTo>
                                  <a:pt x="129" y="6"/>
                                  <a:pt x="128" y="22"/>
                                  <a:pt x="132" y="3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Freeform 340"/>
                        <wps:cNvSpPr>
                          <a:spLocks/>
                        </wps:cNvSpPr>
                        <wps:spPr bwMode="auto">
                          <a:xfrm>
                            <a:off x="2352" y="10622"/>
                            <a:ext cx="158" cy="71"/>
                          </a:xfrm>
                          <a:custGeom>
                            <a:avLst/>
                            <a:gdLst>
                              <a:gd name="T0" fmla="*/ 105 w 105"/>
                              <a:gd name="T1" fmla="*/ 0 h 38"/>
                              <a:gd name="T2" fmla="*/ 0 w 105"/>
                              <a:gd name="T3" fmla="*/ 26 h 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38">
                                <a:moveTo>
                                  <a:pt x="105" y="0"/>
                                </a:moveTo>
                                <a:cubicBezTo>
                                  <a:pt x="48" y="38"/>
                                  <a:pt x="82" y="26"/>
                                  <a:pt x="0" y="2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E2537E" id="Group 357" o:spid="_x0000_s1026" style="position:absolute;margin-left:43.85pt;margin-top:18.25pt;width:92.35pt;height:45.55pt;z-index:251966464" coordorigin="2061,10315" coordsize="1887,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">
                <v:group id="Group 324" o:spid="_x0000_s1027" style="position:absolute;left:2061;top:10516;width:911;height:664" coordorigin="2259,10952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    <v:line id="Line 319" o:spid="_x0000_s1028" style="position:absolute;flip:x;visibility:visible;mso-wrap-style:square" from="2259,10952" to="2642,11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"/>
                  <v:line id="Line 322" o:spid="_x0000_s1029" style="position:absolute;rotation:60;flip:x;visibility:visible;mso-wrap-style:square" from="2646,10955" to="3029,1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"/>
                  <v:line id="Line 323" o:spid="_x0000_s1030" style="position:absolute;visibility:visible;mso-wrap-style:square" from="2259,11612" to="3025,11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Zlf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Fo5RmZQK/+AAAA//8DAFBLAQItABQABgAIAAAAIQDb4fbL7gAAAIUBAAATAAAAAAAA&#10;AAAAAAAAAAAAAABbQ29udGVudF9UeXBlc10ueG1sUEsBAi0AFAAGAAgAAAAhAFr0LFu/AAAAFQEA&#10;AAsAAAAAAAAAAAAAAAAAHwEAAF9yZWxzLy5yZWxzUEsBAi0AFAAGAAgAAAAhAICFmV/HAAAA3AAA&#10;AA8AAAAAAAAAAAAAAAAABwIAAGRycy9kb3ducmV2LnhtbFBLBQYAAAAAAwADALcAAAD7AgAAAAA=&#10;"/>
                </v:group>
                <v:group id="Group 325" o:spid="_x0000_s1031" style="position:absolute;left:3160;top:10439;width:911;height:664;rotation:3895621fd" coordorigin="2259,10952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">
                  <v:line id="Line 326" o:spid="_x0000_s1032" style="position:absolute;flip:x;visibility:visible;mso-wrap-style:square" from="2259,10952" to="2642,11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"/>
                  <v:line id="Line 327" o:spid="_x0000_s1033" style="position:absolute;rotation:60;flip:x;visibility:visible;mso-wrap-style:square" from="2646,10955" to="3029,1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"/>
                  <v:line id="Line 328" o:spid="_x0000_s1034" style="position:absolute;visibility:visible;mso-wrap-style:square" from="2259,11612" to="3025,11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lpO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SeF2Jh4BObsCAAD//wMAUEsBAi0AFAAGAAgAAAAhANvh9svuAAAAhQEAABMAAAAAAAAA&#10;AAAAAAAAAAAAAFtDb250ZW50X1R5cGVzXS54bWxQSwECLQAUAAYACAAAACEAWvQsW78AAAAVAQAA&#10;CwAAAAAAAAAAAAAAAAAfAQAAX3JlbHMvLnJlbHNQSwECLQAUAAYACAAAACEA0kJaTsYAAADcAAAA&#10;DwAAAAAAAAAAAAAAAAAHAgAAZHJzL2Rvd25yZXYueG1sUEsFBgAAAAADAAMAtwAAAPoCAAAAAA==&#10;"/>
                </v:group>
                <v:line id="Line 329" o:spid="_x0000_s1035" style="position:absolute;visibility:visible;mso-wrap-style:square" from="2193,10806" to="2325,10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v/V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mM7ifiUdALm4AAAD//wMAUEsBAi0AFAAGAAgAAAAhANvh9svuAAAAhQEAABMAAAAAAAAA&#10;AAAAAAAAAAAAAFtDb250ZW50X1R5cGVzXS54bWxQSwECLQAUAAYACAAAACEAWvQsW78AAAAVAQAA&#10;CwAAAAAAAAAAAAAAAAAfAQAAX3JlbHMvLnJlbHNQSwECLQAUAAYACAAAACEAvQ7/1cYAAADcAAAA&#10;DwAAAAAAAAAAAAAAAAAHAgAAZHJzL2Rvd25yZXYueG1sUEsFBgAAAAADAAMAtwAAAPoCAAAAAA==&#10;"/>
                <v:group id="Group 332" o:spid="_x0000_s1036" style="position:absolute;left:2567;top:10781;width:169;height:134;rotation:-4270456fd" coordorigin="2541,12129" coordsize="169,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">
                  <v:line id="Line 330" o:spid="_x0000_s1037" style="position:absolute;visibility:visible;mso-wrap-style:square" from="2578,12129" to="2710,12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8I6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XavCOsYAAADcAAAA&#10;DwAAAAAAAAAAAAAAAAAHAgAAZHJzL2Rvd25yZXYueG1sUEsFBgAAAAADAAMAtwAAAPoCAAAAAA==&#10;"/>
                  <v:line id="Line 331" o:spid="_x0000_s1038" style="position:absolute;visibility:visible;mso-wrap-style:square" from="2541,12197" to="2673,12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VxNxgAAANw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ZJCr9n4hGQyx8AAAD//wMAUEsBAi0AFAAGAAgAAAAhANvh9svuAAAAhQEAABMAAAAAAAAA&#10;AAAAAAAAAAAAAFtDb250ZW50X1R5cGVzXS54bWxQSwECLQAUAAYACAAAACEAWvQsW78AAAAVAQAA&#10;CwAAAAAAAAAAAAAAAAAfAQAAX3JlbHMvLnJlbHNQSwECLQAUAAYACAAAACEArXlcTcYAAADcAAAA&#10;DwAAAAAAAAAAAAAAAAAHAgAAZHJzL2Rvd25yZXYueG1sUEsFBgAAAAADAAMAtwAAAPoCAAAAAA==&#10;"/>
                </v:group>
                <v:line id="Line 333" o:spid="_x0000_s1039" style="position:absolute;visibility:visible;mso-wrap-style:square" from="3622,10835" to="3754,10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fnW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wjX51sYAAADcAAAA&#10;DwAAAAAAAAAAAAAAAAAHAgAAZHJzL2Rvd25yZXYueG1sUEsFBgAAAAADAAMAtwAAAPoCAAAAAA==&#10;"/>
                <v:group id="Group 334" o:spid="_x0000_s1040" style="position:absolute;left:3203;top:10797;width:169;height:134;rotation:-4270456fd" coordorigin="2541,12129" coordsize="169,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">
                  <v:line id="Line 335" o:spid="_x0000_s1041" style="position:absolute;visibility:visible;mso-wrap-style:square" from="2578,12129" to="2710,12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sg/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JXuDvTDwCcvELAAD//wMAUEsBAi0AFAAGAAgAAAAhANvh9svuAAAAhQEAABMAAAAAAAAA&#10;AAAAAAAAAAAAAFtDb250ZW50X1R5cGVzXS54bWxQSwECLQAUAAYACAAAACEAWvQsW78AAAAVAQAA&#10;CwAAAAAAAAAAAAAAAAAfAQAAX3JlbHMvLnJlbHNQSwECLQAUAAYACAAAACEA3ObIP8YAAADcAAAA&#10;DwAAAAAAAAAAAAAAAAAHAgAAZHJzL2Rvd25yZXYueG1sUEsFBgAAAAADAAMAtwAAAPoCAAAAAA==&#10;"/>
                  <v:line id="Line 336" o:spid="_x0000_s1042" style="position:absolute;visibility:visible;mso-wrap-style:square" from="2541,12197" to="2673,12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"/>
                </v:group>
                <v:shape id="Freeform 338" o:spid="_x0000_s1043" style="position:absolute;left:3422;top:11040;width:132;height:31;visibility:visible;mso-wrap-style:square;v-text-anchor:top" coordsize="132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" path="m,31c22,27,44,23,66,18,84,14,101,,119,4v10,2,9,18,13,27e" filled="f">
                  <v:path arrowok="t" o:connecttype="custom" o:connectlocs="0,31;66,18;119,4;132,31" o:connectangles="0,0,0,0"/>
                </v:shape>
                <v:shape id="Freeform 340" o:spid="_x0000_s1044" style="position:absolute;left:2352;top:10622;width:158;height:71;visibility:visible;mso-wrap-style:square;v-text-anchor:top" coordsize="105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" path="m105,c48,38,82,26,,26e" filled="f">
                  <v:path arrowok="t" o:connecttype="custom" o:connectlocs="158,0;0,49" o:connectangles="0,0"/>
                </v:shape>
              </v:group>
            </w:pict>
          </mc:Fallback>
        </mc:AlternateContent>
      </w:r>
      <w:r w:rsidR="00AB4829">
        <w:t>31</w:t>
      </w:r>
      <w:r>
        <w:t xml:space="preserve">. </w:t>
      </w:r>
      <w:r w:rsidRPr="00673B92">
        <w:t>Which postulate or theorem proves that each pair of</w:t>
      </w:r>
      <w:r>
        <w:t xml:space="preserve"> triangles below is congruent? </w:t>
      </w:r>
    </w:p>
    <w:p w14:paraId="1DF7C857" w14:textId="77777777" w:rsidR="00AB4829" w:rsidRPr="00AB4829" w:rsidRDefault="00AB4829" w:rsidP="00AB4829">
      <w:pPr>
        <w:pStyle w:val="BodyTextIndent2"/>
        <w:spacing w:after="0" w:line="240" w:lineRule="auto"/>
        <w:ind w:left="0"/>
        <w:rPr>
          <w:sz w:val="12"/>
          <w:szCs w:val="12"/>
        </w:rPr>
      </w:pPr>
    </w:p>
    <w:p w14:paraId="6311A54C" w14:textId="35E0E985" w:rsidR="00B35AD7" w:rsidRPr="00673B92" w:rsidRDefault="00B35AD7" w:rsidP="00AB4829">
      <w:pPr>
        <w:ind w:left="360" w:hanging="360"/>
      </w:pPr>
      <w:r>
        <w:t xml:space="preserve">     </w:t>
      </w:r>
      <w:r w:rsidRPr="00673B92">
        <w:t xml:space="preserve">a.) </w:t>
      </w:r>
      <w:r w:rsidRPr="00673B92">
        <w:tab/>
      </w:r>
      <w:r w:rsidRPr="00673B92">
        <w:tab/>
      </w:r>
      <w:r w:rsidRPr="00673B92">
        <w:tab/>
      </w:r>
      <w:r w:rsidRPr="00673B92">
        <w:tab/>
      </w:r>
      <w:r w:rsidRPr="00673B92">
        <w:tab/>
      </w:r>
      <w:r w:rsidRPr="00673B92">
        <w:tab/>
        <w:t>b.)</w:t>
      </w:r>
      <w:r w:rsidRPr="00673B92">
        <w:tab/>
      </w:r>
      <w:r w:rsidRPr="00673B92">
        <w:tab/>
      </w:r>
      <w:r w:rsidRPr="00673B92">
        <w:tab/>
      </w:r>
      <w:r w:rsidRPr="00673B92">
        <w:tab/>
      </w:r>
      <w:r w:rsidRPr="00673B92">
        <w:tab/>
        <w:t>c.)</w:t>
      </w:r>
    </w:p>
    <w:p w14:paraId="36FF3DE2" w14:textId="77777777" w:rsidR="00B35AD7" w:rsidRPr="00673B92" w:rsidRDefault="00B35AD7" w:rsidP="00AB4829">
      <w:pPr>
        <w:ind w:left="360" w:hanging="360"/>
      </w:pPr>
    </w:p>
    <w:p w14:paraId="78F5E8CE" w14:textId="77777777" w:rsidR="00B35AD7" w:rsidRDefault="00B35AD7" w:rsidP="00AB4829"/>
    <w:p w14:paraId="301EA2EC" w14:textId="77777777" w:rsidR="00B35AD7" w:rsidRPr="00673B92" w:rsidRDefault="00B35AD7" w:rsidP="00AB4829"/>
    <w:p w14:paraId="0CF121A6" w14:textId="26BFC962" w:rsidR="00B35AD7" w:rsidRPr="00673B92" w:rsidRDefault="00AB4829" w:rsidP="00AB4829">
      <w:pPr>
        <w:ind w:left="360" w:hanging="360"/>
      </w:pPr>
      <w:r>
        <w:t xml:space="preserve">     31</w:t>
      </w:r>
      <w:r w:rsidR="00B35AD7" w:rsidRPr="00673B92">
        <w:t>a.)_______________</w:t>
      </w:r>
      <w:r w:rsidR="00B35AD7" w:rsidRPr="00673B92">
        <w:tab/>
      </w:r>
      <w:r w:rsidR="00B35AD7" w:rsidRPr="00673B92">
        <w:tab/>
      </w:r>
      <w:r w:rsidR="00B35AD7" w:rsidRPr="00673B92">
        <w:tab/>
      </w:r>
      <w:r>
        <w:t>31b.)_______________</w:t>
      </w:r>
      <w:r>
        <w:tab/>
      </w:r>
      <w:r>
        <w:tab/>
        <w:t>31</w:t>
      </w:r>
      <w:r w:rsidR="00B35AD7" w:rsidRPr="00673B92">
        <w:t>c.)_______________</w:t>
      </w:r>
    </w:p>
    <w:p w14:paraId="41B0A109" w14:textId="4C58307B" w:rsidR="00B35AD7" w:rsidRDefault="00B35AD7" w:rsidP="00AB4829"/>
    <w:p w14:paraId="6E48C4BC" w14:textId="77777777" w:rsidR="00AB4829" w:rsidRDefault="00AB4829" w:rsidP="00AB4829"/>
    <w:p w14:paraId="19A485B2" w14:textId="156AA2AC" w:rsidR="00B35AD7" w:rsidRDefault="00B35AD7" w:rsidP="00AB4829">
      <w:r>
        <w:rPr>
          <w:noProof/>
        </w:rPr>
        <mc:AlternateContent>
          <mc:Choice Requires="wpg">
            <w:drawing>
              <wp:anchor distT="0" distB="0" distL="114300" distR="114300" simplePos="0" relativeHeight="251979776" behindDoc="0" locked="0" layoutInCell="1" allowOverlap="1" wp14:anchorId="2B1E99B3" wp14:editId="1CD969C5">
                <wp:simplePos x="0" y="0"/>
                <wp:positionH relativeFrom="column">
                  <wp:posOffset>2996123</wp:posOffset>
                </wp:positionH>
                <wp:positionV relativeFrom="paragraph">
                  <wp:posOffset>126124</wp:posOffset>
                </wp:positionV>
                <wp:extent cx="1038860" cy="643890"/>
                <wp:effectExtent l="0" t="25400" r="27940" b="0"/>
                <wp:wrapNone/>
                <wp:docPr id="324" name="Group 3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8860" cy="643890"/>
                          <a:chOff x="0" y="0"/>
                          <a:chExt cx="1038860" cy="643890"/>
                        </a:xfrm>
                      </wpg:grpSpPr>
                      <wpg:grpSp>
                        <wpg:cNvPr id="323" name="Group 323"/>
                        <wpg:cNvGrpSpPr/>
                        <wpg:grpSpPr>
                          <a:xfrm>
                            <a:off x="0" y="0"/>
                            <a:ext cx="1038860" cy="643890"/>
                            <a:chOff x="0" y="0"/>
                            <a:chExt cx="1038860" cy="643890"/>
                          </a:xfrm>
                        </wpg:grpSpPr>
                        <wpg:grpSp>
                          <wpg:cNvPr id="322" name="Group 322"/>
                          <wpg:cNvGrpSpPr/>
                          <wpg:grpSpPr>
                            <a:xfrm>
                              <a:off x="0" y="0"/>
                              <a:ext cx="1038860" cy="643890"/>
                              <a:chOff x="0" y="0"/>
                              <a:chExt cx="1038860" cy="643890"/>
                            </a:xfrm>
                          </wpg:grpSpPr>
                          <wpg:grpSp>
                            <wpg:cNvPr id="238" name="Group 4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38860" cy="643890"/>
                                <a:chOff x="2074" y="8309"/>
                                <a:chExt cx="1636" cy="1014"/>
                              </a:xfrm>
                            </wpg:grpSpPr>
                            <wpg:grpSp>
                              <wpg:cNvPr id="239" name="Group 4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74" y="8309"/>
                                  <a:ext cx="911" cy="664"/>
                                  <a:chOff x="2074" y="8309"/>
                                  <a:chExt cx="911" cy="664"/>
                                </a:xfrm>
                              </wpg:grpSpPr>
                              <wpg:grpSp>
                                <wpg:cNvPr id="242" name="Group 32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74" y="8309"/>
                                    <a:ext cx="911" cy="664"/>
                                    <a:chOff x="2259" y="10952"/>
                                    <a:chExt cx="911" cy="664"/>
                                  </a:xfrm>
                                </wpg:grpSpPr>
                                <wps:wsp>
                                  <wps:cNvPr id="243" name="Line 319"/>
                                  <wps:cNvCnPr/>
                                  <wps:spPr bwMode="auto">
                                    <a:xfrm flipH="1">
                                      <a:off x="2259" y="10952"/>
                                      <a:ext cx="383" cy="66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4" name="Line 322"/>
                                  <wps:cNvCnPr/>
                                  <wps:spPr bwMode="auto">
                                    <a:xfrm rot="18000000" flipH="1">
                                      <a:off x="2646" y="10955"/>
                                      <a:ext cx="383" cy="66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5" name="Line 323"/>
                                  <wps:cNvCnPr/>
                                  <wps:spPr bwMode="auto">
                                    <a:xfrm>
                                      <a:off x="2259" y="11612"/>
                                      <a:ext cx="76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46" name="Line 329"/>
                                <wps:cNvCnPr/>
                                <wps:spPr bwMode="auto">
                                  <a:xfrm>
                                    <a:off x="2206" y="8599"/>
                                    <a:ext cx="132" cy="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8" name="Freeform 3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365" y="8415"/>
                                    <a:ext cx="158" cy="71"/>
                                  </a:xfrm>
                                  <a:custGeom>
                                    <a:avLst/>
                                    <a:gdLst>
                                      <a:gd name="T0" fmla="*/ 105 w 105"/>
                                      <a:gd name="T1" fmla="*/ 0 h 38"/>
                                      <a:gd name="T2" fmla="*/ 0 w 105"/>
                                      <a:gd name="T3" fmla="*/ 26 h 3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05" h="38">
                                        <a:moveTo>
                                          <a:pt x="105" y="0"/>
                                        </a:moveTo>
                                        <a:cubicBezTo>
                                          <a:pt x="48" y="38"/>
                                          <a:pt x="82" y="26"/>
                                          <a:pt x="0" y="2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9" name="Freeform 4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08" y="8851"/>
                                    <a:ext cx="66" cy="119"/>
                                  </a:xfrm>
                                  <a:custGeom>
                                    <a:avLst/>
                                    <a:gdLst>
                                      <a:gd name="T0" fmla="*/ 66 w 66"/>
                                      <a:gd name="T1" fmla="*/ 0 h 119"/>
                                      <a:gd name="T2" fmla="*/ 27 w 66"/>
                                      <a:gd name="T3" fmla="*/ 14 h 119"/>
                                      <a:gd name="T4" fmla="*/ 0 w 66"/>
                                      <a:gd name="T5" fmla="*/ 119 h 1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66" h="119">
                                        <a:moveTo>
                                          <a:pt x="66" y="0"/>
                                        </a:moveTo>
                                        <a:cubicBezTo>
                                          <a:pt x="53" y="5"/>
                                          <a:pt x="37" y="4"/>
                                          <a:pt x="27" y="14"/>
                                        </a:cubicBezTo>
                                        <a:cubicBezTo>
                                          <a:pt x="7" y="34"/>
                                          <a:pt x="0" y="92"/>
                                          <a:pt x="0" y="11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8" name="Freeform 40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27" y="8785"/>
                                    <a:ext cx="108" cy="185"/>
                                  </a:xfrm>
                                  <a:custGeom>
                                    <a:avLst/>
                                    <a:gdLst>
                                      <a:gd name="T0" fmla="*/ 108 w 108"/>
                                      <a:gd name="T1" fmla="*/ 0 h 185"/>
                                      <a:gd name="T2" fmla="*/ 28 w 108"/>
                                      <a:gd name="T3" fmla="*/ 40 h 185"/>
                                      <a:gd name="T4" fmla="*/ 2 w 108"/>
                                      <a:gd name="T5" fmla="*/ 185 h 18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8" h="185">
                                        <a:moveTo>
                                          <a:pt x="108" y="0"/>
                                        </a:moveTo>
                                        <a:cubicBezTo>
                                          <a:pt x="84" y="9"/>
                                          <a:pt x="45" y="18"/>
                                          <a:pt x="28" y="40"/>
                                        </a:cubicBezTo>
                                        <a:cubicBezTo>
                                          <a:pt x="0" y="74"/>
                                          <a:pt x="2" y="145"/>
                                          <a:pt x="2" y="1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79" name="Group 411"/>
                              <wpg:cNvGrpSpPr>
                                <a:grpSpLocks/>
                              </wpg:cNvGrpSpPr>
                              <wpg:grpSpPr bwMode="auto">
                                <a:xfrm rot="-14400000">
                                  <a:off x="2922" y="8536"/>
                                  <a:ext cx="911" cy="664"/>
                                  <a:chOff x="2074" y="8309"/>
                                  <a:chExt cx="911" cy="664"/>
                                </a:xfrm>
                              </wpg:grpSpPr>
                              <wpg:grpSp>
                                <wpg:cNvPr id="280" name="Group 41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74" y="8309"/>
                                    <a:ext cx="911" cy="664"/>
                                    <a:chOff x="2259" y="10952"/>
                                    <a:chExt cx="911" cy="664"/>
                                  </a:xfrm>
                                </wpg:grpSpPr>
                                <wps:wsp>
                                  <wps:cNvPr id="283" name="Line 413"/>
                                  <wps:cNvCnPr/>
                                  <wps:spPr bwMode="auto">
                                    <a:xfrm flipH="1">
                                      <a:off x="2259" y="10952"/>
                                      <a:ext cx="383" cy="66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4" name="Line 414"/>
                                  <wps:cNvCnPr/>
                                  <wps:spPr bwMode="auto">
                                    <a:xfrm rot="18000000" flipH="1">
                                      <a:off x="2646" y="10955"/>
                                      <a:ext cx="383" cy="66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5" name="Line 415"/>
                                  <wps:cNvCnPr/>
                                  <wps:spPr bwMode="auto">
                                    <a:xfrm>
                                      <a:off x="2259" y="11612"/>
                                      <a:ext cx="76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86" name="Line 416"/>
                                <wps:cNvCnPr/>
                                <wps:spPr bwMode="auto">
                                  <a:xfrm>
                                    <a:off x="2206" y="8599"/>
                                    <a:ext cx="132" cy="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7" name="Freeform 4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365" y="8415"/>
                                    <a:ext cx="158" cy="71"/>
                                  </a:xfrm>
                                  <a:custGeom>
                                    <a:avLst/>
                                    <a:gdLst>
                                      <a:gd name="T0" fmla="*/ 105 w 105"/>
                                      <a:gd name="T1" fmla="*/ 0 h 38"/>
                                      <a:gd name="T2" fmla="*/ 0 w 105"/>
                                      <a:gd name="T3" fmla="*/ 26 h 3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05" h="38">
                                        <a:moveTo>
                                          <a:pt x="105" y="0"/>
                                        </a:moveTo>
                                        <a:cubicBezTo>
                                          <a:pt x="48" y="38"/>
                                          <a:pt x="82" y="26"/>
                                          <a:pt x="0" y="2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8" name="Freeform 4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08" y="8851"/>
                                    <a:ext cx="66" cy="119"/>
                                  </a:xfrm>
                                  <a:custGeom>
                                    <a:avLst/>
                                    <a:gdLst>
                                      <a:gd name="T0" fmla="*/ 66 w 66"/>
                                      <a:gd name="T1" fmla="*/ 0 h 119"/>
                                      <a:gd name="T2" fmla="*/ 27 w 66"/>
                                      <a:gd name="T3" fmla="*/ 14 h 119"/>
                                      <a:gd name="T4" fmla="*/ 0 w 66"/>
                                      <a:gd name="T5" fmla="*/ 119 h 1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66" h="119">
                                        <a:moveTo>
                                          <a:pt x="66" y="0"/>
                                        </a:moveTo>
                                        <a:cubicBezTo>
                                          <a:pt x="53" y="5"/>
                                          <a:pt x="37" y="4"/>
                                          <a:pt x="27" y="14"/>
                                        </a:cubicBezTo>
                                        <a:cubicBezTo>
                                          <a:pt x="7" y="34"/>
                                          <a:pt x="0" y="92"/>
                                          <a:pt x="0" y="11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9" name="Freeform 4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27" y="8785"/>
                                    <a:ext cx="108" cy="185"/>
                                  </a:xfrm>
                                  <a:custGeom>
                                    <a:avLst/>
                                    <a:gdLst>
                                      <a:gd name="T0" fmla="*/ 108 w 108"/>
                                      <a:gd name="T1" fmla="*/ 0 h 185"/>
                                      <a:gd name="T2" fmla="*/ 28 w 108"/>
                                      <a:gd name="T3" fmla="*/ 40 h 185"/>
                                      <a:gd name="T4" fmla="*/ 2 w 108"/>
                                      <a:gd name="T5" fmla="*/ 185 h 18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8" h="185">
                                        <a:moveTo>
                                          <a:pt x="108" y="0"/>
                                        </a:moveTo>
                                        <a:cubicBezTo>
                                          <a:pt x="84" y="9"/>
                                          <a:pt x="45" y="18"/>
                                          <a:pt x="28" y="40"/>
                                        </a:cubicBezTo>
                                        <a:cubicBezTo>
                                          <a:pt x="0" y="74"/>
                                          <a:pt x="2" y="145"/>
                                          <a:pt x="2" y="1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300" name="Straight Connector 300"/>
                            <wps:cNvCnPr/>
                            <wps:spPr>
                              <a:xfrm>
                                <a:off x="75236" y="173621"/>
                                <a:ext cx="159385" cy="83820"/>
                              </a:xfrm>
                              <a:prstGeom prst="line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7" name="Straight Connector 237"/>
                            <wps:cNvCnPr/>
                            <wps:spPr>
                              <a:xfrm flipV="1">
                                <a:off x="804441" y="138897"/>
                                <a:ext cx="200660" cy="142240"/>
                              </a:xfrm>
                              <a:prstGeom prst="line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6" name="Straight Connector 236"/>
                            <wps:cNvCnPr/>
                            <wps:spPr>
                              <a:xfrm flipH="1">
                                <a:off x="5788" y="23150"/>
                                <a:ext cx="235585" cy="3962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235" name="Straight Connector 235"/>
                          <wps:cNvCnPr/>
                          <wps:spPr>
                            <a:xfrm>
                              <a:off x="798653" y="11575"/>
                              <a:ext cx="232837" cy="39624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34" name="Straight Connector 234"/>
                          <wps:cNvCnPr/>
                          <wps:spPr>
                            <a:xfrm flipV="1">
                              <a:off x="329878" y="150471"/>
                              <a:ext cx="64135" cy="5778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01" name="Straight Connector 301"/>
                        <wps:cNvCnPr/>
                        <wps:spPr>
                          <a:xfrm flipV="1">
                            <a:off x="804441" y="370390"/>
                            <a:ext cx="1" cy="8826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75CCA65" id="Group 324" o:spid="_x0000_s1026" style="position:absolute;margin-left:235.9pt;margin-top:9.95pt;width:81.8pt;height:50.7pt;z-index:251979776" coordsize="10388,6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">
                <v:group id="Group 323" o:spid="_x0000_s1027" style="position:absolute;width:10388;height:6438" coordsize="10388,6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za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Mkng/0w4AnLxBwAA//8DAFBLAQItABQABgAIAAAAIQDb4fbL7gAAAIUBAAATAAAAAAAAAAAA&#10;AAAAAAAAAABbQ29udGVudF9UeXBlc10ueG1sUEsBAi0AFAAGAAgAAAAhAFr0LFu/AAAAFQEAAAsA&#10;AAAAAAAAAAAAAAAAHwEAAF9yZWxzLy5yZWxzUEsBAi0AFAAGAAgAAAAhAF1nNqrEAAAA3AAAAA8A&#10;AAAAAAAAAAAAAAAABwIAAGRycy9kb3ducmV2LnhtbFBLBQYAAAAAAwADALcAAAD4AgAAAAA=&#10;">
                  <v:group id="Group 322" o:spid="_x0000_s1028" style="position:absolute;width:10388;height:6438" coordsize="10388,6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M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B95lwBOTyBQAA//8DAFBLAQItABQABgAIAAAAIQDb4fbL7gAAAIUBAAATAAAAAAAAAAAA&#10;AAAAAAAAAABbQ29udGVudF9UeXBlc10ueG1sUEsBAi0AFAAGAAgAAAAhAFr0LFu/AAAAFQEAAAsA&#10;AAAAAAAAAAAAAAAAHwEAAF9yZWxzLy5yZWxzUEsBAi0AFAAGAAgAAAAhADIrkzHEAAAA3AAAAA8A&#10;AAAAAAAAAAAAAAAABwIAAGRycy9kb3ducmV2LnhtbFBLBQYAAAAAAwADALcAAAD4AgAAAAA=&#10;">
                    <v:group id="Group 420" o:spid="_x0000_s1029" style="position:absolute;width:10388;height:6438" coordorigin="2074,8309" coordsize="1636,1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    <v:group id="Group 410" o:spid="_x0000_s1030" style="position:absolute;left:2074;top:8309;width:911;height:664" coordorigin="2074,8309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5g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SLuHvTDgCcv0LAAD//wMAUEsBAi0AFAAGAAgAAAAhANvh9svuAAAAhQEAABMAAAAAAAAA&#10;AAAAAAAAAAAAAFtDb250ZW50X1R5cGVzXS54bWxQSwECLQAUAAYACAAAACEAWvQsW78AAAAVAQAA&#10;CwAAAAAAAAAAAAAAAAAfAQAAX3JlbHMvLnJlbHNQSwECLQAUAAYACAAAACEAz7eYAMYAAADcAAAA&#10;DwAAAAAAAAAAAAAAAAAHAgAAZHJzL2Rvd25yZXYueG1sUEsFBgAAAAADAAMAtwAAAPoCAAAAAA==&#10;">
                        <v:group id="_x0000_s1031" style="position:absolute;left:2074;top:8309;width:911;height:664" coordorigin="2259,10952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        <v:line id="Line 319" o:spid="_x0000_s1032" style="position:absolute;flip:x;visibility:visible;mso-wrap-style:square" from="2259,10952" to="2642,11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"/>
                          <v:line id="Line 322" o:spid="_x0000_s1033" style="position:absolute;rotation:60;flip:x;visibility:visible;mso-wrap-style:square" from="2646,10955" to="3029,1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"/>
                          <v:line id="Line 323" o:spid="_x0000_s1034" style="position:absolute;visibility:visible;mso-wrap-style:square" from="2259,11612" to="3025,11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Xv6xwAAANw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GL69wOxOPgJxdAQAA//8DAFBLAQItABQABgAIAAAAIQDb4fbL7gAAAIUBAAATAAAAAAAA&#10;AAAAAAAAAAAAAABbQ29udGVudF9UeXBlc10ueG1sUEsBAi0AFAAGAAgAAAAhAFr0LFu/AAAAFQEA&#10;AAsAAAAAAAAAAAAAAAAAHwEAAF9yZWxzLy5yZWxzUEsBAi0AFAAGAAgAAAAhAMvBe/rHAAAA3AAA&#10;AA8AAAAAAAAAAAAAAAAABwIAAGRycy9kb3ducmV2LnhtbFBLBQYAAAAAAwADALcAAAD7AgAAAAA=&#10;"/>
                        </v:group>
                        <v:line id="Line 329" o:spid="_x0000_s1035" style="position:absolute;visibility:visible;mso-wrap-style:square" from="2206,8599" to="2338,8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+WN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OxPljcYAAADcAAAA&#10;DwAAAAAAAAAAAAAAAAAHAgAAZHJzL2Rvd25yZXYueG1sUEsFBgAAAAADAAMAtwAAAPoCAAAAAA==&#10;"/>
                        <v:shape id="Freeform 340" o:spid="_x0000_s1036" style="position:absolute;left:2365;top:8415;width:158;height:71;visibility:visible;mso-wrap-style:square;v-text-anchor:top" coordsize="105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" path="m105,c48,38,82,26,,26e" filled="f">
                          <v:path arrowok="t" o:connecttype="custom" o:connectlocs="158,0;0,49" o:connectangles="0,0"/>
                        </v:shape>
                        <v:shape id="Freeform 408" o:spid="_x0000_s1037" style="position:absolute;left:2708;top:8851;width:66;height:119;visibility:visible;mso-wrap-style:square;v-text-anchor:top" coordsize="66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" path="m66,c53,5,37,4,27,14,7,34,,92,,119e" filled="f">
                          <v:path arrowok="t" o:connecttype="custom" o:connectlocs="66,0;27,14;0,119" o:connectangles="0,0,0"/>
                        </v:shape>
                        <v:shape id="Freeform 409" o:spid="_x0000_s1038" style="position:absolute;left:2627;top:8785;width:108;height:185;visibility:visible;mso-wrap-style:square;v-text-anchor:top" coordsize="108,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" path="m108,c84,9,45,18,28,40,,74,2,145,2,185e" filled="f">
                          <v:path arrowok="t" o:connecttype="custom" o:connectlocs="108,0;28,40;2,185" o:connectangles="0,0,0"/>
                        </v:shape>
                      </v:group>
                      <v:group id="Group 411" o:spid="_x0000_s1039" style="position:absolute;left:2922;top:8536;width:911;height:664;rotation:120" coordorigin="2074,8309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">
                        <v:group id="Group 412" o:spid="_x0000_s1040" style="position:absolute;left:2074;top:8309;width:911;height:664" coordorigin="2259,10952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vh6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">
                          <v:line id="Line 413" o:spid="_x0000_s1041" style="position:absolute;flip:x;visibility:visible;mso-wrap-style:square" from="2259,10952" to="2642,11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"/>
                          <v:line id="Line 414" o:spid="_x0000_s1042" style="position:absolute;rotation:60;flip:x;visibility:visible;mso-wrap-style:square" from="2646,10955" to="3029,1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"/>
                          <v:line id="Line 415" o:spid="_x0000_s1043" style="position:absolute;visibility:visible;mso-wrap-style:square" from="2259,11612" to="3025,11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"/>
                        </v:group>
                        <v:line id="Line 416" o:spid="_x0000_s1044" style="position:absolute;visibility:visible;mso-wrap-style:square" from="2206,8599" to="2338,8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l8XxgAAANw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jOU7idiUdALq8AAAD//wMAUEsBAi0AFAAGAAgAAAAhANvh9svuAAAAhQEAABMAAAAAAAAA&#10;AAAAAAAAAAAAAFtDb250ZW50X1R5cGVzXS54bWxQSwECLQAUAAYACAAAACEAWvQsW78AAAAVAQAA&#10;CwAAAAAAAAAAAAAAAAAfAQAAX3JlbHMvLnJlbHNQSwECLQAUAAYACAAAACEAwKpfF8YAAADcAAAA&#10;DwAAAAAAAAAAAAAAAAAHAgAAZHJzL2Rvd25yZXYueG1sUEsFBgAAAAADAAMAtwAAAPoCAAAAAA==&#10;"/>
                        <v:shape id="Freeform 417" o:spid="_x0000_s1045" style="position:absolute;left:2365;top:8415;width:158;height:71;visibility:visible;mso-wrap-style:square;v-text-anchor:top" coordsize="105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" path="m105,c48,38,82,26,,26e" filled="f">
                          <v:path arrowok="t" o:connecttype="custom" o:connectlocs="158,0;0,49" o:connectangles="0,0"/>
                        </v:shape>
                        <v:shape id="Freeform 418" o:spid="_x0000_s1046" style="position:absolute;left:2708;top:8851;width:66;height:119;visibility:visible;mso-wrap-style:square;v-text-anchor:top" coordsize="66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" path="m66,c53,5,37,4,27,14,7,34,,92,,119e" filled="f">
                          <v:path arrowok="t" o:connecttype="custom" o:connectlocs="66,0;27,14;0,119" o:connectangles="0,0,0"/>
                        </v:shape>
                        <v:shape id="Freeform 419" o:spid="_x0000_s1047" style="position:absolute;left:2627;top:8785;width:108;height:185;visibility:visible;mso-wrap-style:square;v-text-anchor:top" coordsize="108,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" path="m108,c84,9,45,18,28,40,,74,2,145,2,185e" filled="f">
                          <v:path arrowok="t" o:connecttype="custom" o:connectlocs="108,0;28,40;2,185" o:connectangles="0,0,0"/>
                        </v:shape>
                      </v:group>
                    </v:group>
                    <v:line id="Straight Connector 300" o:spid="_x0000_s1048" style="position:absolute;visibility:visible;mso-wrap-style:square" from="752,1736" to="2346,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" strokecolor="window" strokeweight="2.25pt"/>
                    <v:line id="Straight Connector 237" o:spid="_x0000_s1049" style="position:absolute;flip:y;visibility:visible;mso-wrap-style:square" from="8044,1388" to="10051,2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" strokecolor="window" strokeweight="2.25pt"/>
                    <v:line id="Straight Connector 236" o:spid="_x0000_s1050" style="position:absolute;flip:x;visibility:visible;mso-wrap-style:square" from="57,231" to="2413,4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" strokecolor="windowText"/>
                  </v:group>
                  <v:line id="Straight Connector 235" o:spid="_x0000_s1051" style="position:absolute;visibility:visible;mso-wrap-style:square" from="7986,115" to="10314,4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" strokecolor="windowText"/>
                  <v:line id="Straight Connector 234" o:spid="_x0000_s1052" style="position:absolute;flip:y;visibility:visible;mso-wrap-style:square" from="3298,1504" to="3940,2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" strokecolor="windowText"/>
                </v:group>
                <v:line id="Straight Connector 301" o:spid="_x0000_s1053" style="position:absolute;flip:y;visibility:visible;mso-wrap-style:square" from="8044,3703" to="8044,4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" strokecolor="windowText"/>
              </v:group>
            </w:pict>
          </mc:Fallback>
        </mc:AlternateContent>
      </w:r>
      <w:r w:rsidRPr="00673B92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967488" behindDoc="0" locked="0" layoutInCell="1" allowOverlap="1" wp14:anchorId="15510E11" wp14:editId="5BBB76FE">
                <wp:simplePos x="0" y="0"/>
                <wp:positionH relativeFrom="column">
                  <wp:posOffset>552362</wp:posOffset>
                </wp:positionH>
                <wp:positionV relativeFrom="paragraph">
                  <wp:posOffset>12523</wp:posOffset>
                </wp:positionV>
                <wp:extent cx="1198245" cy="607695"/>
                <wp:effectExtent l="0" t="0" r="0" b="20955"/>
                <wp:wrapNone/>
                <wp:docPr id="213" name="Group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8245" cy="607695"/>
                          <a:chOff x="5312" y="10753"/>
                          <a:chExt cx="1887" cy="957"/>
                        </a:xfrm>
                      </wpg:grpSpPr>
                      <wpg:grpSp>
                        <wpg:cNvPr id="214" name="Group 341"/>
                        <wpg:cNvGrpSpPr>
                          <a:grpSpLocks/>
                        </wpg:cNvGrpSpPr>
                        <wpg:grpSpPr bwMode="auto">
                          <a:xfrm>
                            <a:off x="5312" y="10954"/>
                            <a:ext cx="911" cy="664"/>
                            <a:chOff x="2259" y="10952"/>
                            <a:chExt cx="911" cy="664"/>
                          </a:xfrm>
                        </wpg:grpSpPr>
                        <wps:wsp>
                          <wps:cNvPr id="215" name="Line 342"/>
                          <wps:cNvCnPr/>
                          <wps:spPr bwMode="auto">
                            <a:xfrm flipH="1">
                              <a:off x="2259" y="10952"/>
                              <a:ext cx="383" cy="6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" name="Line 343"/>
                          <wps:cNvCnPr/>
                          <wps:spPr bwMode="auto">
                            <a:xfrm rot="18000000" flipH="1">
                              <a:off x="2646" y="10955"/>
                              <a:ext cx="383" cy="6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7" name="Line 344"/>
                          <wps:cNvCnPr/>
                          <wps:spPr bwMode="auto">
                            <a:xfrm>
                              <a:off x="2259" y="11612"/>
                              <a:ext cx="76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18" name="Group 345"/>
                        <wpg:cNvGrpSpPr>
                          <a:grpSpLocks/>
                        </wpg:cNvGrpSpPr>
                        <wpg:grpSpPr bwMode="auto">
                          <a:xfrm rot="-18033452">
                            <a:off x="6411" y="10877"/>
                            <a:ext cx="911" cy="664"/>
                            <a:chOff x="2259" y="10952"/>
                            <a:chExt cx="911" cy="664"/>
                          </a:xfrm>
                        </wpg:grpSpPr>
                        <wps:wsp>
                          <wps:cNvPr id="219" name="Line 346"/>
                          <wps:cNvCnPr/>
                          <wps:spPr bwMode="auto">
                            <a:xfrm flipH="1">
                              <a:off x="2259" y="10952"/>
                              <a:ext cx="383" cy="6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Line 347"/>
                          <wps:cNvCnPr/>
                          <wps:spPr bwMode="auto">
                            <a:xfrm rot="18000000" flipH="1">
                              <a:off x="2646" y="10955"/>
                              <a:ext cx="383" cy="6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" name="Line 348"/>
                          <wps:cNvCnPr/>
                          <wps:spPr bwMode="auto">
                            <a:xfrm>
                              <a:off x="2259" y="11612"/>
                              <a:ext cx="76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2" name="Line 358"/>
                        <wps:cNvCnPr/>
                        <wps:spPr bwMode="auto">
                          <a:xfrm>
                            <a:off x="5443" y="11229"/>
                            <a:ext cx="145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359"/>
                        <wps:cNvCnPr/>
                        <wps:spPr bwMode="auto">
                          <a:xfrm flipH="1">
                            <a:off x="5760" y="11176"/>
                            <a:ext cx="172" cy="1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360"/>
                        <wps:cNvCnPr/>
                        <wps:spPr bwMode="auto">
                          <a:xfrm flipH="1">
                            <a:off x="5802" y="11244"/>
                            <a:ext cx="172" cy="1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361"/>
                        <wps:cNvCnPr/>
                        <wps:spPr bwMode="auto">
                          <a:xfrm>
                            <a:off x="5614" y="11535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362"/>
                        <wps:cNvCnPr/>
                        <wps:spPr bwMode="auto">
                          <a:xfrm>
                            <a:off x="5669" y="11536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363"/>
                        <wps:cNvCnPr/>
                        <wps:spPr bwMode="auto">
                          <a:xfrm>
                            <a:off x="5724" y="11538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364"/>
                        <wps:cNvCnPr/>
                        <wps:spPr bwMode="auto">
                          <a:xfrm>
                            <a:off x="6686" y="10917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365"/>
                        <wps:cNvCnPr/>
                        <wps:spPr bwMode="auto">
                          <a:xfrm>
                            <a:off x="6741" y="10918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366"/>
                        <wps:cNvCnPr/>
                        <wps:spPr bwMode="auto">
                          <a:xfrm>
                            <a:off x="6796" y="10920"/>
                            <a:ext cx="0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368"/>
                        <wps:cNvCnPr/>
                        <wps:spPr bwMode="auto">
                          <a:xfrm flipV="1">
                            <a:off x="6447" y="11242"/>
                            <a:ext cx="145" cy="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369"/>
                        <wps:cNvCnPr/>
                        <wps:spPr bwMode="auto">
                          <a:xfrm>
                            <a:off x="6883" y="11204"/>
                            <a:ext cx="158" cy="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370"/>
                        <wps:cNvCnPr/>
                        <wps:spPr bwMode="auto">
                          <a:xfrm>
                            <a:off x="6830" y="11269"/>
                            <a:ext cx="172" cy="1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896C87" id="Group 371" o:spid="_x0000_s1026" style="position:absolute;margin-left:43.5pt;margin-top:1pt;width:94.35pt;height:47.85pt;z-index:251967488" coordorigin="5312,10753" coordsize="1887,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">
                <v:group id="Group 341" o:spid="_x0000_s1027" style="position:absolute;left:5312;top:10954;width:911;height:664" coordorigin="2259,10952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<v:line id="Line 342" o:spid="_x0000_s1028" style="position:absolute;flip:x;visibility:visible;mso-wrap-style:square" from="2259,10952" to="2642,11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"/>
                  <v:line id="Line 343" o:spid="_x0000_s1029" style="position:absolute;rotation:60;flip:x;visibility:visible;mso-wrap-style:square" from="2646,10955" to="3029,1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"/>
                  <v:line id="Line 344" o:spid="_x0000_s1030" style="position:absolute;visibility:visible;mso-wrap-style:square" from="2259,11612" to="3025,11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"/>
                </v:group>
                <v:group id="Group 345" o:spid="_x0000_s1031" style="position:absolute;left:6411;top:10877;width:911;height:664;rotation:3895621fd" coordorigin="2259,10952" coordsize="911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">
                  <v:line id="Line 346" o:spid="_x0000_s1032" style="position:absolute;flip:x;visibility:visible;mso-wrap-style:square" from="2259,10952" to="2642,11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"/>
                  <v:line id="Line 347" o:spid="_x0000_s1033" style="position:absolute;rotation:60;flip:x;visibility:visible;mso-wrap-style:square" from="2646,10955" to="3029,1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"/>
                  <v:line id="Line 348" o:spid="_x0000_s1034" style="position:absolute;visibility:visible;mso-wrap-style:square" from="2259,11612" to="3025,11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ZhZxgAAANw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dAq3M/EIyPkVAAD//wMAUEsBAi0AFAAGAAgAAAAhANvh9svuAAAAhQEAABMAAAAAAAAA&#10;AAAAAAAAAAAAAFtDb250ZW50X1R5cGVzXS54bWxQSwECLQAUAAYACAAAACEAWvQsW78AAAAVAQAA&#10;CwAAAAAAAAAAAAAAAAAfAQAAX3JlbHMvLnJlbHNQSwECLQAUAAYACAAAACEAaSWYWcYAAADcAAAA&#10;DwAAAAAAAAAAAAAAAAAHAgAAZHJzL2Rvd25yZXYueG1sUEsFBgAAAAADAAMAtwAAAPoCAAAAAA==&#10;"/>
                </v:group>
                <v:line id="Line 358" o:spid="_x0000_s1035" style="position:absolute;visibility:visible;mso-wrap-style:square" from="5443,11229" to="5588,11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wYu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TeF2Jh4BObsCAAD//wMAUEsBAi0AFAAGAAgAAAAhANvh9svuAAAAhQEAABMAAAAAAAAA&#10;AAAAAAAAAAAAAFtDb250ZW50X1R5cGVzXS54bWxQSwECLQAUAAYACAAAACEAWvQsW78AAAAVAQAA&#10;CwAAAAAAAAAAAAAAAAAfAQAAX3JlbHMvLnJlbHNQSwECLQAUAAYACAAAACEAmfcGLsYAAADcAAAA&#10;DwAAAAAAAAAAAAAAAAAHAgAAZHJzL2Rvd25yZXYueG1sUEsFBgAAAAADAAMAtwAAAPoCAAAAAA==&#10;"/>
                <v:line id="Line 359" o:spid="_x0000_s1036" style="position:absolute;flip:x;visibility:visible;mso-wrap-style:square" from="5760,11176" to="5932,1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"/>
                <v:line id="Line 360" o:spid="_x0000_s1037" style="position:absolute;flip:x;visibility:visible;mso-wrap-style:square" from="5802,11244" to="5974,11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"/>
                <v:line id="Line 361" o:spid="_x0000_s1038" style="position:absolute;visibility:visible;mso-wrap-style:square" from="5614,11535" to="5614,11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p5a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BYenlrHAAAA3AAA&#10;AA8AAAAAAAAAAAAAAAAABwIAAGRycy9kb3ducmV2LnhtbFBLBQYAAAAAAwADALcAAAD7AgAAAAA=&#10;"/>
                <v:line id="Line 362" o:spid="_x0000_s1039" style="position:absolute;visibility:visible;mso-wrap-style:square" from="5669,11536" to="5669,11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AAt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ZvB3Jh4BOb8BAAD//wMAUEsBAi0AFAAGAAgAAAAhANvh9svuAAAAhQEAABMAAAAAAAAA&#10;AAAAAAAAAAAAAFtDb250ZW50X1R5cGVzXS54bWxQSwECLQAUAAYACAAAACEAWvQsW78AAAAVAQAA&#10;CwAAAAAAAAAAAAAAAAAfAQAAX3JlbHMvLnJlbHNQSwECLQAUAAYACAAAACEA5swALcYAAADcAAAA&#10;DwAAAAAAAAAAAAAAAAAHAgAAZHJzL2Rvd25yZXYueG1sUEsFBgAAAAADAAMAtwAAAPoCAAAAAA==&#10;"/>
                <v:line id="Line 363" o:spid="_x0000_s1040" style="position:absolute;visibility:visible;mso-wrap-style:square" from="5724,11538" to="5724,11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KW2xwAAANw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ImApbbHAAAA3AAA&#10;AA8AAAAAAAAAAAAAAAAABwIAAGRycy9kb3ducmV2LnhtbFBLBQYAAAAAAwADALcAAAD7AgAAAAA=&#10;"/>
                <v:line id="Line 364" o:spid="_x0000_s1041" style="position:absolute;visibility:visible;mso-wrap-style:square" from="6686,10917" to="6686,11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zHE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9p4Jh4BubwDAAD//wMAUEsBAi0AFAAGAAgAAAAhANvh9svuAAAAhQEAABMAAAAAAAAAAAAA&#10;AAAAAAAAAFtDb250ZW50X1R5cGVzXS54bWxQSwECLQAUAAYACAAAACEAWvQsW78AAAAVAQAACwAA&#10;AAAAAAAAAAAAAAAfAQAAX3JlbHMvLnJlbHNQSwECLQAUAAYACAAAACEA+B8xxMMAAADcAAAADwAA&#10;AAAAAAAAAAAAAAAHAgAAZHJzL2Rvd25yZXYueG1sUEsFBgAAAAADAAMAtwAAAPcCAAAAAA==&#10;"/>
                <v:line id="Line 365" o:spid="_x0000_s1042" style="position:absolute;visibility:visible;mso-wrap-style:square" from="6741,10918" to="6741,11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5RfxwAAANw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rSdAb/Z+IRkIs/AAAA//8DAFBLAQItABQABgAIAAAAIQDb4fbL7gAAAIUBAAATAAAAAAAA&#10;AAAAAAAAAAAAAABbQ29udGVudF9UeXBlc10ueG1sUEsBAi0AFAAGAAgAAAAhAFr0LFu/AAAAFQEA&#10;AAsAAAAAAAAAAAAAAAAAHwEAAF9yZWxzLy5yZWxzUEsBAi0AFAAGAAgAAAAhAJdTlF/HAAAA3AAA&#10;AA8AAAAAAAAAAAAAAAAABwIAAGRycy9kb3ducmV2LnhtbFBLBQYAAAAAAwADALcAAAD7AgAAAAA=&#10;"/>
                <v:line id="Line 366" o:spid="_x0000_s1043" style="position:absolute;visibility:visible;mso-wrap-style:square" from="6796,10920" to="6796,11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Ks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5nB/PxCMgV78AAAD//wMAUEsBAi0AFAAGAAgAAAAhANvh9svuAAAAhQEAABMAAAAAAAAAAAAA&#10;AAAAAAAAAFtDb250ZW50X1R5cGVzXS54bWxQSwECLQAUAAYACAAAACEAWvQsW78AAAAVAQAACwAA&#10;AAAAAAAAAAAAAAAfAQAAX3JlbHMvLnJlbHNQSwECLQAUAAYACAAAACEAg7CrH8MAAADcAAAADwAA&#10;AAAAAAAAAAAAAAAHAgAAZHJzL2Rvd25yZXYueG1sUEsFBgAAAAADAAMAtwAAAPcCAAAAAA==&#10;"/>
                <v:line id="Line 368" o:spid="_x0000_s1044" style="position:absolute;flip:y;visibility:visible;mso-wrap-style:square" from="6447,11242" to="6592,11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"/>
                <v:line id="Line 369" o:spid="_x0000_s1045" style="position:absolute;visibility:visible;mso-wrap-style:square" from="6883,11204" to="7041,11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pDz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CdpvB3Jh4BufgFAAD//wMAUEsBAi0AFAAGAAgAAAAhANvh9svuAAAAhQEAABMAAAAAAAAA&#10;AAAAAAAAAAAAAFtDb250ZW50X1R5cGVzXS54bWxQSwECLQAUAAYACAAAACEAWvQsW78AAAAVAQAA&#10;CwAAAAAAAAAAAAAAAAAfAQAAX3JlbHMvLnJlbHNQSwECLQAUAAYACAAAACEAHC6Q88YAAADcAAAA&#10;DwAAAAAAAAAAAAAAAAAHAgAAZHJzL2Rvd25yZXYueG1sUEsFBgAAAAADAAMAtwAAAPoCAAAAAA==&#10;"/>
                <v:line id="Line 370" o:spid="_x0000_s1046" style="position:absolute;visibility:visible;mso-wrap-style:square" from="6830,11269" to="7002,11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"/>
              </v:group>
            </w:pict>
          </mc:Fallback>
        </mc:AlternateContent>
      </w:r>
    </w:p>
    <w:p w14:paraId="57A9AD78" w14:textId="12139C94" w:rsidR="00B35AD7" w:rsidRPr="00673B92" w:rsidRDefault="00B35AD7" w:rsidP="00AB4829">
      <w:r>
        <w:t xml:space="preserve">     d.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73B92">
        <w:t xml:space="preserve">e.) </w:t>
      </w:r>
      <w:r w:rsidRPr="00673B92">
        <w:tab/>
      </w:r>
    </w:p>
    <w:p w14:paraId="2370AA17" w14:textId="7C057F6B" w:rsidR="00B35AD7" w:rsidRPr="00673B92" w:rsidRDefault="00B35AD7" w:rsidP="00AB4829">
      <w:pPr>
        <w:ind w:left="360" w:hanging="360"/>
      </w:pPr>
    </w:p>
    <w:p w14:paraId="3439F17F" w14:textId="62647265" w:rsidR="00B35AD7" w:rsidRPr="00673B92" w:rsidRDefault="00B35AD7" w:rsidP="00AB4829">
      <w:pPr>
        <w:ind w:left="360" w:hanging="360"/>
      </w:pPr>
    </w:p>
    <w:p w14:paraId="2DF2775E" w14:textId="77777777" w:rsidR="00B35AD7" w:rsidRPr="00673B92" w:rsidRDefault="00B35AD7" w:rsidP="00AB4829"/>
    <w:p w14:paraId="49DA3002" w14:textId="65997CDE" w:rsidR="00B35AD7" w:rsidRPr="00673B92" w:rsidRDefault="00AB4829" w:rsidP="00AB4829">
      <w:pPr>
        <w:ind w:left="360" w:firstLine="360"/>
      </w:pPr>
      <w:r>
        <w:t>31</w:t>
      </w:r>
      <w:r w:rsidR="00B35AD7" w:rsidRPr="00673B92">
        <w:t>d</w:t>
      </w:r>
      <w:r>
        <w:t>.)_______________</w:t>
      </w:r>
      <w:r>
        <w:tab/>
      </w:r>
      <w:r>
        <w:tab/>
        <w:t>31</w:t>
      </w:r>
      <w:r w:rsidR="00B35AD7" w:rsidRPr="00673B92">
        <w:t>e.)_______________</w:t>
      </w:r>
      <w:r w:rsidR="00B35AD7" w:rsidRPr="00673B92">
        <w:rPr>
          <w:noProof/>
        </w:rPr>
        <w:t xml:space="preserve"> </w:t>
      </w:r>
    </w:p>
    <w:p w14:paraId="527094EB" w14:textId="77777777" w:rsidR="00B35AD7" w:rsidRDefault="00B35AD7" w:rsidP="00AB4829"/>
    <w:p w14:paraId="25334F65" w14:textId="0BE7C23F" w:rsidR="00543A21" w:rsidRPr="00543A21" w:rsidRDefault="00543A21" w:rsidP="00AB4829">
      <w:r w:rsidRPr="00543A21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11E0CAD3" wp14:editId="41D0D29A">
                <wp:simplePos x="0" y="0"/>
                <wp:positionH relativeFrom="column">
                  <wp:posOffset>3968044</wp:posOffset>
                </wp:positionH>
                <wp:positionV relativeFrom="paragraph">
                  <wp:posOffset>-173849</wp:posOffset>
                </wp:positionV>
                <wp:extent cx="2554706" cy="1376659"/>
                <wp:effectExtent l="0" t="0" r="0" b="0"/>
                <wp:wrapNone/>
                <wp:docPr id="120" name="Group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4706" cy="1376659"/>
                          <a:chOff x="0" y="-56445"/>
                          <a:chExt cx="2554706" cy="1376659"/>
                        </a:xfrm>
                      </wpg:grpSpPr>
                      <wps:wsp>
                        <wps:cNvPr id="121" name="Line 395"/>
                        <wps:cNvCnPr>
                          <a:cxnSpLocks noChangeShapeType="1"/>
                        </wps:cNvCnPr>
                        <wps:spPr bwMode="auto">
                          <a:xfrm flipV="1">
                            <a:off x="226771" y="175565"/>
                            <a:ext cx="1543685" cy="413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396"/>
                        <wps:cNvCnPr>
                          <a:cxnSpLocks noChangeShapeType="1"/>
                        </wps:cNvCnPr>
                        <wps:spPr bwMode="auto">
                          <a:xfrm rot="1800000" flipV="1">
                            <a:off x="226771" y="585216"/>
                            <a:ext cx="1543685" cy="413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397"/>
                        <wps:cNvCnPr>
                          <a:cxnSpLocks noChangeShapeType="1"/>
                        </wps:cNvCnPr>
                        <wps:spPr bwMode="auto">
                          <a:xfrm>
                            <a:off x="226771" y="585216"/>
                            <a:ext cx="20967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398"/>
                        <wps:cNvCnPr>
                          <a:cxnSpLocks noChangeShapeType="1"/>
                        </wps:cNvCnPr>
                        <wps:spPr bwMode="auto">
                          <a:xfrm>
                            <a:off x="1770278" y="175565"/>
                            <a:ext cx="553720" cy="4108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399"/>
                        <wps:cNvCnPr>
                          <a:cxnSpLocks noChangeShapeType="1"/>
                        </wps:cNvCnPr>
                        <wps:spPr bwMode="auto">
                          <a:xfrm flipV="1">
                            <a:off x="1770278" y="585216"/>
                            <a:ext cx="553720" cy="411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1636889" y="-56445"/>
                            <a:ext cx="276712" cy="34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B2C74A" w14:textId="77777777" w:rsidR="00F36DC2" w:rsidRDefault="00F36DC2" w:rsidP="00543A21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401"/>
                        <wps:cNvSpPr txBox="1">
                          <a:spLocks noChangeArrowheads="1"/>
                        </wps:cNvSpPr>
                        <wps:spPr bwMode="auto">
                          <a:xfrm>
                            <a:off x="2253081" y="453543"/>
                            <a:ext cx="30162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4DF3AD" w14:textId="77777777" w:rsidR="00F36DC2" w:rsidRDefault="00F36DC2" w:rsidP="00543A21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402"/>
                        <wps:cNvSpPr txBox="1">
                          <a:spLocks noChangeArrowheads="1"/>
                        </wps:cNvSpPr>
                        <wps:spPr bwMode="auto">
                          <a:xfrm>
                            <a:off x="1645791" y="981111"/>
                            <a:ext cx="360132" cy="339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84F7F3" w14:textId="77777777" w:rsidR="00F36DC2" w:rsidRDefault="00F36DC2" w:rsidP="00543A21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68173"/>
                            <a:ext cx="30162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5DA6C9" w14:textId="77777777" w:rsidR="00F36DC2" w:rsidRDefault="00F36DC2" w:rsidP="00543A21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E0CAD3" id="Group 120" o:spid="_x0000_s1183" style="position:absolute;margin-left:312.45pt;margin-top:-13.7pt;width:201.15pt;height:108.4pt;z-index:251732992;mso-width-relative:margin;mso-height-relative:margin" coordorigin=",-564" coordsize="25547,13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">
                <v:line id="Line 395" o:spid="_x0000_s1184" style="position:absolute;flip:y;visibility:visible;mso-wrap-style:square" from="2267,1755" to="17704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Hha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6QT+nkkXyOUvAAAA//8DAFBLAQItABQABgAIAAAAIQDb4fbL7gAAAIUBAAATAAAAAAAAAAAA&#10;AAAAAAAAAABbQ29udGVudF9UeXBlc10ueG1sUEsBAi0AFAAGAAgAAAAhAFr0LFu/AAAAFQEAAAsA&#10;AAAAAAAAAAAAAAAAHwEAAF9yZWxzLy5yZWxzUEsBAi0AFAAGAAgAAAAhAGskeFrEAAAA3AAAAA8A&#10;AAAAAAAAAAAAAAAABwIAAGRycy9kb3ducmV2LnhtbFBLBQYAAAAAAwADALcAAAD4AgAAAAA=&#10;"/>
                <v:line id="Line 396" o:spid="_x0000_s1185" style="position:absolute;rotation:-30;flip:y;visibility:visible;mso-wrap-style:square" from="2267,5852" to="17704,9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"/>
                <v:line id="Line 397" o:spid="_x0000_s1186" style="position:absolute;visibility:visible;mso-wrap-style:square" from="2267,5852" to="23235,5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LJ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dwfyZeIBc3AAAA//8DAFBLAQItABQABgAIAAAAIQDb4fbL7gAAAIUBAAATAAAAAAAAAAAA&#10;AAAAAAAAAABbQ29udGVudF9UeXBlc10ueG1sUEsBAi0AFAAGAAgAAAAhAFr0LFu/AAAAFQEAAAsA&#10;AAAAAAAAAAAAAAAAHwEAAF9yZWxzLy5yZWxzUEsBAi0AFAAGAAgAAAAhAC2ewsnEAAAA3AAAAA8A&#10;AAAAAAAAAAAAAAAABwIAAGRycy9kb3ducmV2LnhtbFBLBQYAAAAAAwADALcAAAD4AgAAAAA=&#10;"/>
                <v:line id="Line 398" o:spid="_x0000_s1187" style="position:absolute;visibility:visible;mso-wrap-style:square" from="17702,1755" to="23239,5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/>
                <v:line id="Line 399" o:spid="_x0000_s1188" style="position:absolute;flip:y;visibility:visible;mso-wrap-style:square" from="17702,5852" to="23239,9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35Z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f/IKf8+kC+T8BgAA//8DAFBLAQItABQABgAIAAAAIQDb4fbL7gAAAIUBAAATAAAAAAAAAAAA&#10;AAAAAAAAAABbQ29udGVudF9UeXBlc10ueG1sUEsBAi0AFAAGAAgAAAAhAFr0LFu/AAAAFQEAAAsA&#10;AAAAAAAAAAAAAAAAHwEAAF9yZWxzLy5yZWxzUEsBAi0AFAAGAAgAAAAhABQfflnEAAAA3AAAAA8A&#10;AAAAAAAAAAAAAAAABwIAAGRycy9kb3ducmV2LnhtbFBLBQYAAAAAAwADALcAAAD4AgAAAAA=&#10;"/>
                <v:shape id="Text Box 400" o:spid="_x0000_s1189" type="#_x0000_t202" style="position:absolute;left:16368;top:-564;width:2768;height:3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5v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wRhez8QL5OIJAAD//wMAUEsBAi0AFAAGAAgAAAAhANvh9svuAAAAhQEAABMAAAAAAAAAAAAAAAAA&#10;AAAAAFtDb250ZW50X1R5cGVzXS54bWxQSwECLQAUAAYACAAAACEAWvQsW78AAAAVAQAACwAAAAAA&#10;AAAAAAAAAAAfAQAAX3JlbHMvLnJlbHNQSwECLQAUAAYACAAAACEAR0B+b8AAAADcAAAADwAAAAAA&#10;AAAAAAAAAAAHAgAAZHJzL2Rvd25yZXYueG1sUEsFBgAAAAADAAMAtwAAAPQCAAAAAA==&#10;" filled="f" stroked="f">
                  <v:textbox>
                    <w:txbxContent>
                      <w:p w14:paraId="2CB2C74A" w14:textId="77777777" w:rsidR="00F36DC2" w:rsidRDefault="00F36DC2" w:rsidP="00543A2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401" o:spid="_x0000_s1190" type="#_x0000_t202" style="position:absolute;left:22530;top:4535;width:3017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Nv0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" filled="f" stroked="f">
                  <v:textbox>
                    <w:txbxContent>
                      <w:p w14:paraId="0F4DF3AD" w14:textId="77777777" w:rsidR="00F36DC2" w:rsidRDefault="00F36DC2" w:rsidP="00543A2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402" o:spid="_x0000_s1191" type="#_x0000_t202" style="position:absolute;left:16457;top:9811;width:3602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0+G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ho5RmZQC/+AQAA//8DAFBLAQItABQABgAIAAAAIQDb4fbL7gAAAIUBAAATAAAAAAAAAAAA&#10;AAAAAAAAAABbQ29udGVudF9UeXBlc10ueG1sUEsBAi0AFAAGAAgAAAAhAFr0LFu/AAAAFQEAAAsA&#10;AAAAAAAAAAAAAAAAHwEAAF9yZWxzLy5yZWxzUEsBAi0AFAAGAAgAAAAhAFmTT4bEAAAA3AAAAA8A&#10;AAAAAAAAAAAAAAAABwIAAGRycy9kb3ducmV2LnhtbFBLBQYAAAAAAwADALcAAAD4AgAAAAA=&#10;" filled="f" stroked="f">
                  <v:textbox>
                    <w:txbxContent>
                      <w:p w14:paraId="1084F7F3" w14:textId="77777777" w:rsidR="00F36DC2" w:rsidRDefault="00F36DC2" w:rsidP="00543A2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403" o:spid="_x0000_s1192" type="#_x0000_t202" style="position:absolute;top:4681;width:3016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+od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" filled="f" stroked="f">
                  <v:textbox>
                    <w:txbxContent>
                      <w:p w14:paraId="335DA6C9" w14:textId="77777777" w:rsidR="00F36DC2" w:rsidRDefault="00F36DC2" w:rsidP="00543A2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90A37">
        <w:t>3</w:t>
      </w:r>
      <w:r w:rsidR="006E2007">
        <w:t>2</w:t>
      </w:r>
      <w:r w:rsidR="00EB3926">
        <w:t>.</w:t>
      </w:r>
      <w:r w:rsidRPr="00543A21">
        <w:t xml:space="preserve"> Fill in the blanks to complete the proof. </w:t>
      </w:r>
    </w:p>
    <w:p w14:paraId="3C79A9FC" w14:textId="77777777" w:rsidR="00543A21" w:rsidRPr="006E2007" w:rsidRDefault="00543A21" w:rsidP="00AB4829">
      <w:pPr>
        <w:ind w:left="360" w:hanging="360"/>
        <w:rPr>
          <w:sz w:val="12"/>
          <w:szCs w:val="12"/>
        </w:rPr>
      </w:pPr>
    </w:p>
    <w:p w14:paraId="66142ABE" w14:textId="13ED066F" w:rsidR="00543A21" w:rsidRPr="000B778E" w:rsidRDefault="00543A21" w:rsidP="000B778E">
      <w:pPr>
        <w:ind w:left="360"/>
      </w:pPr>
      <w:r w:rsidRPr="00543A21">
        <w:rPr>
          <w:b/>
        </w:rPr>
        <w:t xml:space="preserve">Given: </w:t>
      </w:r>
      <w:r w:rsidRPr="00543A21">
        <w:rPr>
          <w:position w:val="-4"/>
        </w:rPr>
        <w:object w:dxaOrig="400" w:dyaOrig="320" w14:anchorId="438DA0EF">
          <v:shape id="_x0000_i1036" type="#_x0000_t75" style="width:19.7pt;height:15.45pt" o:ole="">
            <v:imagedata r:id="rId30" o:title=""/>
          </v:shape>
          <o:OLEObject Type="Embed" ProgID="Equation.DSMT4" ShapeID="_x0000_i1036" DrawAspect="Content" ObjectID="_1606542933" r:id="rId31"/>
        </w:object>
      </w:r>
      <w:r w:rsidRPr="00543A21">
        <w:t xml:space="preserve"> bisects </w:t>
      </w:r>
      <w:r w:rsidRPr="00543A21">
        <w:rPr>
          <w:position w:val="-6"/>
        </w:rPr>
        <w:object w:dxaOrig="720" w:dyaOrig="279" w14:anchorId="2B63DA40">
          <v:shape id="_x0000_i1037" type="#_x0000_t75" style="width:36pt;height:13.7pt" o:ole="">
            <v:imagedata r:id="rId32" o:title=""/>
          </v:shape>
          <o:OLEObject Type="Embed" ProgID="Equation.DSMT4" ShapeID="_x0000_i1037" DrawAspect="Content" ObjectID="_1606542934" r:id="rId33"/>
        </w:object>
      </w:r>
      <w:r w:rsidRPr="00543A21">
        <w:t xml:space="preserve"> and </w:t>
      </w:r>
      <w:r w:rsidRPr="00543A21">
        <w:rPr>
          <w:position w:val="-6"/>
        </w:rPr>
        <w:object w:dxaOrig="940" w:dyaOrig="340" w14:anchorId="30B89288">
          <v:shape id="_x0000_i1038" type="#_x0000_t75" style="width:46.3pt;height:17.15pt" o:ole="">
            <v:imagedata r:id="rId34" o:title=""/>
          </v:shape>
          <o:OLEObject Type="Embed" ProgID="Equation.DSMT4" ShapeID="_x0000_i1038" DrawAspect="Content" ObjectID="_1606542935" r:id="rId35"/>
        </w:object>
      </w:r>
    </w:p>
    <w:p w14:paraId="2FB27E93" w14:textId="4284371F" w:rsidR="006E2007" w:rsidRDefault="00543A21" w:rsidP="006E2007">
      <w:pPr>
        <w:ind w:firstLine="360"/>
      </w:pPr>
      <w:r w:rsidRPr="00543A21">
        <w:rPr>
          <w:b/>
        </w:rPr>
        <w:t>Prove:</w:t>
      </w:r>
      <w:r w:rsidRPr="00543A21">
        <w:t xml:space="preserve"> </w:t>
      </w:r>
      <w:r w:rsidRPr="00543A21">
        <w:rPr>
          <w:position w:val="-6"/>
        </w:rPr>
        <w:object w:dxaOrig="1579" w:dyaOrig="279" w14:anchorId="33DA379C">
          <v:shape id="_x0000_i1039" type="#_x0000_t75" style="width:79.65pt;height:13.7pt" o:ole="">
            <v:imagedata r:id="rId36" o:title=""/>
          </v:shape>
          <o:OLEObject Type="Embed" ProgID="Equation.DSMT4" ShapeID="_x0000_i1039" DrawAspect="Content" ObjectID="_1606542936" r:id="rId37"/>
        </w:object>
      </w:r>
    </w:p>
    <w:p w14:paraId="65437E38" w14:textId="071C9410" w:rsidR="006E2007" w:rsidRDefault="006E2007" w:rsidP="006E2007">
      <w:pPr>
        <w:ind w:firstLine="360"/>
        <w:rPr>
          <w:b/>
        </w:rPr>
      </w:pPr>
    </w:p>
    <w:p w14:paraId="6E68E514" w14:textId="77777777" w:rsidR="000B778E" w:rsidRPr="00511B94" w:rsidRDefault="000B778E" w:rsidP="006E2007">
      <w:pPr>
        <w:ind w:firstLine="360"/>
        <w:rPr>
          <w:b/>
        </w:rPr>
      </w:pPr>
    </w:p>
    <w:p w14:paraId="6DAE98B4" w14:textId="77777777" w:rsidR="006E2007" w:rsidRPr="00A90016" w:rsidRDefault="006E2007" w:rsidP="006E2007">
      <w:r w:rsidRPr="00A90016">
        <w:rPr>
          <w:noProof/>
        </w:rPr>
        <mc:AlternateContent>
          <mc:Choice Requires="wpg">
            <w:drawing>
              <wp:anchor distT="0" distB="0" distL="114300" distR="114300" simplePos="0" relativeHeight="251997184" behindDoc="0" locked="0" layoutInCell="1" allowOverlap="1" wp14:anchorId="6DBB52BA" wp14:editId="032C401B">
                <wp:simplePos x="0" y="0"/>
                <wp:positionH relativeFrom="margin">
                  <wp:align>left</wp:align>
                </wp:positionH>
                <wp:positionV relativeFrom="paragraph">
                  <wp:posOffset>64982</wp:posOffset>
                </wp:positionV>
                <wp:extent cx="6847840" cy="1648177"/>
                <wp:effectExtent l="0" t="0" r="29210" b="28575"/>
                <wp:wrapNone/>
                <wp:docPr id="553" name="Group 5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47840" cy="1648177"/>
                          <a:chOff x="0" y="0"/>
                          <a:chExt cx="6848273" cy="2762656"/>
                        </a:xfrm>
                      </wpg:grpSpPr>
                      <wps:wsp>
                        <wps:cNvPr id="554" name="Straight Connector 554"/>
                        <wps:cNvCnPr/>
                        <wps:spPr>
                          <a:xfrm>
                            <a:off x="0" y="235308"/>
                            <a:ext cx="6848273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6" name="Straight Connector 556"/>
                        <wps:cNvCnPr/>
                        <wps:spPr>
                          <a:xfrm>
                            <a:off x="3472540" y="0"/>
                            <a:ext cx="9728" cy="276265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85A2B1" id="Group 553" o:spid="_x0000_s1026" style="position:absolute;margin-left:0;margin-top:5.1pt;width:539.2pt;height:129.8pt;z-index:251997184;mso-position-horizontal:left;mso-position-horizontal-relative:margin;mso-height-relative:margin" coordsize="68482,27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">
                <v:line id="Straight Connector 554" o:spid="_x0000_s1027" style="position:absolute;visibility:visible;mso-wrap-style:square" from="0,2353" to="68482,2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" strokecolor="black [3213]" strokeweight="1.5pt"/>
                <v:line id="Straight Connector 556" o:spid="_x0000_s1028" style="position:absolute;visibility:visible;mso-wrap-style:square" from="34725,0" to="34822,27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" strokecolor="black [3213]" strokeweight="1.5pt"/>
                <w10:wrap anchorx="margin"/>
              </v:group>
            </w:pict>
          </mc:Fallback>
        </mc:AlternateContent>
      </w:r>
      <w:r w:rsidRPr="00A90016">
        <w:t xml:space="preserve">    </w:t>
      </w:r>
      <w:r w:rsidRPr="00A90016">
        <w:tab/>
      </w:r>
      <w:r w:rsidRPr="00A90016">
        <w:tab/>
        <w:t xml:space="preserve">    Statement</w:t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  <w:t xml:space="preserve">     Reason</w:t>
      </w:r>
    </w:p>
    <w:p w14:paraId="5E252048" w14:textId="77777777" w:rsidR="006E2007" w:rsidRPr="00A90016" w:rsidRDefault="006E2007" w:rsidP="006E2007"/>
    <w:p w14:paraId="515463C4" w14:textId="77777777" w:rsidR="006E2007" w:rsidRPr="00A90016" w:rsidRDefault="006E2007" w:rsidP="006E2007">
      <w:r w:rsidRPr="00A90016">
        <w:t>1. ________________</w:t>
      </w:r>
      <w:r>
        <w:t>_</w:t>
      </w:r>
      <w:r w:rsidRPr="00A90016">
        <w:t>_</w:t>
      </w:r>
      <w:r>
        <w:t>__</w:t>
      </w:r>
      <w:r w:rsidRPr="00A90016">
        <w:t>________</w:t>
      </w:r>
      <w:r>
        <w:t>_</w:t>
      </w:r>
      <w:r w:rsidRPr="00A90016">
        <w:t>__________</w:t>
      </w:r>
      <w:r w:rsidRPr="00A90016">
        <w:tab/>
      </w:r>
      <w:r w:rsidRPr="00A90016">
        <w:tab/>
      </w:r>
      <w:proofErr w:type="gramStart"/>
      <w:r w:rsidRPr="00A90016">
        <w:t>1</w:t>
      </w:r>
      <w:proofErr w:type="gramEnd"/>
      <w:r w:rsidRPr="00A90016">
        <w:t>.</w:t>
      </w:r>
      <w:r w:rsidRPr="00D00555">
        <w:t xml:space="preserve"> </w:t>
      </w:r>
      <w:r>
        <w:t>____________________________________</w:t>
      </w:r>
      <w:r>
        <w:tab/>
      </w:r>
    </w:p>
    <w:p w14:paraId="2D84287A" w14:textId="77777777" w:rsidR="006E2007" w:rsidRPr="00BF7DF8" w:rsidRDefault="006E2007" w:rsidP="006E2007">
      <w:pPr>
        <w:rPr>
          <w:sz w:val="16"/>
          <w:szCs w:val="16"/>
        </w:rPr>
      </w:pPr>
    </w:p>
    <w:p w14:paraId="421194BB" w14:textId="77777777" w:rsidR="006E2007" w:rsidRPr="00A90016" w:rsidRDefault="006E2007" w:rsidP="006E2007">
      <w:r>
        <w:t>2</w:t>
      </w:r>
      <w:r w:rsidRPr="00A90016">
        <w:t>. ____________</w:t>
      </w:r>
      <w:r>
        <w:t>___________________________</w:t>
      </w:r>
      <w:r>
        <w:tab/>
      </w:r>
      <w:r>
        <w:tab/>
      </w:r>
      <w:proofErr w:type="gramStart"/>
      <w:r>
        <w:t>2</w:t>
      </w:r>
      <w:proofErr w:type="gramEnd"/>
      <w:r>
        <w:t>. ____________________________________</w:t>
      </w:r>
    </w:p>
    <w:p w14:paraId="37839D8E" w14:textId="77777777" w:rsidR="006E2007" w:rsidRPr="00BF7DF8" w:rsidRDefault="006E2007" w:rsidP="006E2007">
      <w:pPr>
        <w:rPr>
          <w:sz w:val="16"/>
          <w:szCs w:val="16"/>
        </w:rPr>
      </w:pPr>
    </w:p>
    <w:p w14:paraId="4F401F56" w14:textId="77777777" w:rsidR="006E2007" w:rsidRPr="00A90016" w:rsidRDefault="006E2007" w:rsidP="006E2007">
      <w:r>
        <w:t>3</w:t>
      </w:r>
      <w:r w:rsidRPr="00A90016">
        <w:t>. __________</w:t>
      </w:r>
      <w:r>
        <w:t>_____________________________</w:t>
      </w:r>
      <w:r>
        <w:tab/>
      </w:r>
      <w:r>
        <w:tab/>
      </w:r>
      <w:proofErr w:type="gramStart"/>
      <w:r>
        <w:t>3</w:t>
      </w:r>
      <w:proofErr w:type="gramEnd"/>
      <w:r w:rsidRPr="00A90016">
        <w:t>. ____________________________________</w:t>
      </w:r>
    </w:p>
    <w:p w14:paraId="69FEFC68" w14:textId="77777777" w:rsidR="006E2007" w:rsidRPr="00BF7DF8" w:rsidRDefault="006E2007" w:rsidP="006E2007">
      <w:pPr>
        <w:rPr>
          <w:sz w:val="16"/>
          <w:szCs w:val="16"/>
        </w:rPr>
      </w:pPr>
    </w:p>
    <w:p w14:paraId="76261DA2" w14:textId="77777777" w:rsidR="006E2007" w:rsidRPr="00A90016" w:rsidRDefault="006E2007" w:rsidP="006E2007">
      <w:r>
        <w:t>4</w:t>
      </w:r>
      <w:r w:rsidRPr="00A90016">
        <w:t>.  ____________</w:t>
      </w:r>
      <w:r>
        <w:t>__________________________</w:t>
      </w:r>
      <w:r>
        <w:tab/>
        <w:t xml:space="preserve">   </w:t>
      </w:r>
      <w:r>
        <w:tab/>
      </w:r>
      <w:proofErr w:type="gramStart"/>
      <w:r>
        <w:t>4</w:t>
      </w:r>
      <w:proofErr w:type="gramEnd"/>
      <w:r w:rsidRPr="00A90016">
        <w:t>. ____________________________________</w:t>
      </w:r>
    </w:p>
    <w:p w14:paraId="2F4BD9B9" w14:textId="77777777" w:rsidR="006E2007" w:rsidRPr="00BF7DF8" w:rsidRDefault="006E2007" w:rsidP="006E2007">
      <w:pPr>
        <w:rPr>
          <w:sz w:val="16"/>
          <w:szCs w:val="16"/>
        </w:rPr>
      </w:pPr>
    </w:p>
    <w:p w14:paraId="0BEC4A14" w14:textId="77777777" w:rsidR="006E2007" w:rsidRDefault="006E2007" w:rsidP="006E2007">
      <w:r>
        <w:t>5</w:t>
      </w:r>
      <w:r w:rsidRPr="00A90016">
        <w:t>.  ____________</w:t>
      </w:r>
      <w:r>
        <w:t>__________________________</w:t>
      </w:r>
      <w:r>
        <w:tab/>
        <w:t xml:space="preserve">   </w:t>
      </w:r>
      <w:r>
        <w:tab/>
      </w:r>
      <w:proofErr w:type="gramStart"/>
      <w:r>
        <w:t>5</w:t>
      </w:r>
      <w:proofErr w:type="gramEnd"/>
      <w:r w:rsidRPr="00A90016">
        <w:t>. ____________________________________</w:t>
      </w:r>
    </w:p>
    <w:p w14:paraId="02E299C4" w14:textId="77777777" w:rsidR="006E2007" w:rsidRPr="00BF7DF8" w:rsidRDefault="006E2007" w:rsidP="006E2007">
      <w:pPr>
        <w:rPr>
          <w:sz w:val="16"/>
          <w:szCs w:val="16"/>
        </w:rPr>
      </w:pPr>
    </w:p>
    <w:p w14:paraId="66894BAC" w14:textId="4FB8F9BA" w:rsidR="00EB3926" w:rsidRPr="00EB3926" w:rsidRDefault="006E2007" w:rsidP="006E2007">
      <w:pPr>
        <w:ind w:left="360"/>
        <w:rPr>
          <w:sz w:val="40"/>
        </w:rPr>
      </w:pPr>
      <w:r w:rsidRPr="00A90016">
        <w:t>____________________________________</w:t>
      </w:r>
    </w:p>
    <w:p w14:paraId="24FE8347" w14:textId="77777777" w:rsidR="000B778E" w:rsidRDefault="000B778E" w:rsidP="00AB4829">
      <w:pPr>
        <w:pStyle w:val="BodyTextIndent2"/>
        <w:spacing w:after="0" w:line="240" w:lineRule="auto"/>
        <w:ind w:left="0"/>
      </w:pPr>
    </w:p>
    <w:p w14:paraId="19553B40" w14:textId="77777777" w:rsidR="000B778E" w:rsidRDefault="000B778E" w:rsidP="00AB4829">
      <w:pPr>
        <w:pStyle w:val="BodyTextIndent2"/>
        <w:spacing w:after="0" w:line="240" w:lineRule="auto"/>
        <w:ind w:left="0"/>
      </w:pPr>
    </w:p>
    <w:p w14:paraId="746B7409" w14:textId="52FEF04A" w:rsidR="00543A21" w:rsidRDefault="00EB3926" w:rsidP="00AB4829">
      <w:pPr>
        <w:pStyle w:val="BodyTextIndent2"/>
        <w:spacing w:after="0" w:line="240" w:lineRule="auto"/>
        <w:ind w:left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29248" behindDoc="0" locked="0" layoutInCell="1" allowOverlap="1" wp14:anchorId="6452D792" wp14:editId="53A3FD56">
                <wp:simplePos x="0" y="0"/>
                <wp:positionH relativeFrom="column">
                  <wp:posOffset>4311650</wp:posOffset>
                </wp:positionH>
                <wp:positionV relativeFrom="paragraph">
                  <wp:posOffset>15875</wp:posOffset>
                </wp:positionV>
                <wp:extent cx="1716405" cy="1065530"/>
                <wp:effectExtent l="0" t="0" r="0" b="1270"/>
                <wp:wrapNone/>
                <wp:docPr id="325" name="Group 3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6405" cy="1065530"/>
                          <a:chOff x="0" y="0"/>
                          <a:chExt cx="1716778" cy="1065979"/>
                        </a:xfrm>
                      </wpg:grpSpPr>
                      <wps:wsp>
                        <wps:cNvPr id="40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1237129" y="815789"/>
                            <a:ext cx="30035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666A24" w14:textId="77777777" w:rsidR="00F36DC2" w:rsidRDefault="00F36DC2" w:rsidP="00543A21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62000"/>
                            <a:ext cx="30035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CAACF0" w14:textId="77777777" w:rsidR="00F36DC2" w:rsidRDefault="00F36DC2" w:rsidP="00543A21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Isosceles Triangle 133"/>
                        <wps:cNvSpPr/>
                        <wps:spPr>
                          <a:xfrm rot="20207050">
                            <a:off x="53788" y="215153"/>
                            <a:ext cx="742950" cy="495300"/>
                          </a:xfrm>
                          <a:prstGeom prst="triangl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2" name="Isosceles Triangle 132"/>
                        <wps:cNvSpPr/>
                        <wps:spPr>
                          <a:xfrm rot="9357589">
                            <a:off x="941294" y="376518"/>
                            <a:ext cx="742950" cy="495300"/>
                          </a:xfrm>
                          <a:prstGeom prst="triangl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4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98611" y="80683"/>
                            <a:ext cx="300355" cy="259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DEACD4" w14:textId="77777777" w:rsidR="00F36DC2" w:rsidRDefault="00F36DC2" w:rsidP="00543A21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1416423" y="0"/>
                            <a:ext cx="300355" cy="259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F796E4" w14:textId="77777777" w:rsidR="00F36DC2" w:rsidRDefault="00F36DC2" w:rsidP="00543A21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717176" y="295836"/>
                            <a:ext cx="248285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C7DF51" w14:textId="77777777" w:rsidR="00F36DC2" w:rsidRDefault="00F36DC2">
                              <w: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52D792" id="Group 325" o:spid="_x0000_s1193" style="position:absolute;margin-left:339.5pt;margin-top:1.25pt;width:135.15pt;height:83.9pt;z-index:251829248" coordsize="17167,10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">
                <v:shape id="Text Box 400" o:spid="_x0000_s1194" type="#_x0000_t202" style="position:absolute;left:12371;top:8157;width:3003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yQQ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qZ7h70w8AjL7BQAA//8DAFBLAQItABQABgAIAAAAIQDb4fbL7gAAAIUBAAATAAAAAAAAAAAA&#10;AAAAAAAAAABbQ29udGVudF9UeXBlc10ueG1sUEsBAi0AFAAGAAgAAAAhAFr0LFu/AAAAFQEAAAsA&#10;AAAAAAAAAAAAAAAAHwEAAF9yZWxzLy5yZWxzUEsBAi0AFAAGAAgAAAAhAA7XJBDEAAAA3AAAAA8A&#10;AAAAAAAAAAAAAAAABwIAAGRycy9kb3ducmV2LnhtbFBLBQYAAAAAAwADALcAAAD4AgAAAAA=&#10;" filled="f" stroked="f">
                  <v:textbox>
                    <w:txbxContent>
                      <w:p w14:paraId="14666A24" w14:textId="77777777" w:rsidR="00F36DC2" w:rsidRDefault="00F36DC2" w:rsidP="00543A2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V</w:t>
                        </w:r>
                      </w:p>
                    </w:txbxContent>
                  </v:textbox>
                </v:shape>
                <v:shape id="Text Box 400" o:spid="_x0000_s1195" type="#_x0000_t202" style="position:absolute;top:7620;width:3003;height:2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LBi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IxV&#10;XBvPxCMgF08AAAD//wMAUEsBAi0AFAAGAAgAAAAhANvh9svuAAAAhQEAABMAAAAAAAAAAAAAAAAA&#10;AAAAAFtDb250ZW50X1R5cGVzXS54bWxQSwECLQAUAAYACAAAACEAWvQsW78AAAAVAQAACwAAAAAA&#10;AAAAAAAAAAAfAQAAX3JlbHMvLnJlbHNQSwECLQAUAAYACAAAACEAf0iwYsAAAADcAAAADwAAAAAA&#10;AAAAAAAAAAAHAgAAZHJzL2Rvd25yZXYueG1sUEsFBgAAAAADAAMAtwAAAPQCAAAAAA==&#10;" filled="f" stroked="f">
                  <v:textbox>
                    <w:txbxContent>
                      <w:p w14:paraId="56CAACF0" w14:textId="77777777" w:rsidR="00F36DC2" w:rsidRDefault="00F36DC2" w:rsidP="00543A2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S</w:t>
                        </w:r>
                      </w:p>
                    </w:txbxContent>
                  </v:textbox>
                </v:shape>
                <v:shape id="Isosceles Triangle 133" o:spid="_x0000_s1196" type="#_x0000_t5" style="position:absolute;left:537;top:2151;width:7430;height:4953;rotation:-152147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" filled="f" strokecolor="windowText"/>
                <v:shape id="Isosceles Triangle 132" o:spid="_x0000_s1197" type="#_x0000_t5" style="position:absolute;left:9412;top:3765;width:7430;height:4953;rotation:1022098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" filled="f" strokecolor="windowText"/>
                <v:shape id="Text Box 400" o:spid="_x0000_s1198" type="#_x0000_t202" style="position:absolute;left:986;top:806;width:3003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bpnwwAAANw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iEnieiUdAzh8AAAD//wMAUEsBAi0AFAAGAAgAAAAhANvh9svuAAAAhQEAABMAAAAAAAAAAAAA&#10;AAAAAAAAAFtDb250ZW50X1R5cGVzXS54bWxQSwECLQAUAAYACAAAACEAWvQsW78AAAAVAQAACwAA&#10;AAAAAAAAAAAAAAAfAQAAX3JlbHMvLnJlbHNQSwECLQAUAAYACAAAACEA/gW6Z8MAAADcAAAADwAA&#10;AAAAAAAAAAAAAAAHAgAAZHJzL2Rvd25yZXYueG1sUEsFBgAAAAADAAMAtwAAAPcCAAAAAA==&#10;" filled="f" stroked="f">
                  <v:textbox>
                    <w:txbxContent>
                      <w:p w14:paraId="1CDEACD4" w14:textId="77777777" w:rsidR="00F36DC2" w:rsidRDefault="00F36DC2" w:rsidP="00543A2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400" o:spid="_x0000_s1199" type="#_x0000_t202" style="position:absolute;left:14164;width:3003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<v:textbox>
                    <w:txbxContent>
                      <w:p w14:paraId="29F796E4" w14:textId="77777777" w:rsidR="00F36DC2" w:rsidRDefault="00F36DC2" w:rsidP="00543A2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U</w:t>
                        </w:r>
                      </w:p>
                    </w:txbxContent>
                  </v:textbox>
                </v:shape>
                <v:shape id="Text Box 8" o:spid="_x0000_s1200" type="#_x0000_t202" style="position:absolute;left:7171;top:2958;width:2483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>
                    <w:txbxContent>
                      <w:p w14:paraId="7CC7DF51" w14:textId="77777777" w:rsidR="00F36DC2" w:rsidRDefault="00F36DC2">
                        <w: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E2007">
        <w:t>33</w:t>
      </w:r>
      <w:r>
        <w:t>.</w:t>
      </w:r>
      <w:r w:rsidR="00543A21" w:rsidRPr="00543A21">
        <w:t xml:space="preserve"> Fill in the blanks to complete the proof. </w:t>
      </w:r>
    </w:p>
    <w:p w14:paraId="1E3525D0" w14:textId="77777777" w:rsidR="006E2007" w:rsidRPr="000B778E" w:rsidRDefault="006E2007" w:rsidP="00AB4829">
      <w:pPr>
        <w:pStyle w:val="BodyTextIndent2"/>
        <w:spacing w:after="0" w:line="240" w:lineRule="auto"/>
        <w:ind w:left="0"/>
        <w:rPr>
          <w:sz w:val="12"/>
          <w:szCs w:val="12"/>
        </w:rPr>
      </w:pPr>
    </w:p>
    <w:p w14:paraId="576B3546" w14:textId="718BFAFE" w:rsidR="00543A21" w:rsidRPr="000B778E" w:rsidRDefault="00543A21" w:rsidP="000B778E">
      <w:pPr>
        <w:ind w:left="360"/>
      </w:pPr>
      <w:r w:rsidRPr="00543A21">
        <w:rPr>
          <w:b/>
        </w:rPr>
        <w:t xml:space="preserve">Given: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S</m:t>
            </m:r>
          </m:e>
        </m:acc>
        <m:r>
          <w:rPr>
            <w:rFonts w:ascii="Cambria Math" w:hAnsi="Cambria Math"/>
          </w:rPr>
          <m:t xml:space="preserve"> ||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V</m:t>
            </m:r>
          </m:e>
        </m:acc>
      </m:oMath>
      <w:r w:rsidRPr="00543A21">
        <w:t xml:space="preserve"> and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S</m:t>
            </m:r>
          </m:e>
        </m:acc>
        <m: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V</m:t>
            </m:r>
          </m:e>
        </m:acc>
      </m:oMath>
    </w:p>
    <w:p w14:paraId="46E7AE86" w14:textId="53C16FCB" w:rsidR="00543A21" w:rsidRPr="00543A21" w:rsidRDefault="00543A21" w:rsidP="00AB4829">
      <w:pPr>
        <w:ind w:left="360"/>
      </w:pPr>
      <w:r w:rsidRPr="00543A21">
        <w:rPr>
          <w:b/>
        </w:rPr>
        <w:t>Prove:</w:t>
      </w:r>
      <w:r w:rsidR="007D1B33"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T</m:t>
            </m:r>
          </m:e>
        </m:acc>
        <m: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T</m:t>
            </m:r>
          </m:e>
        </m:acc>
      </m:oMath>
    </w:p>
    <w:p w14:paraId="3811292C" w14:textId="2104B0BF" w:rsidR="00543A21" w:rsidRPr="00543A21" w:rsidRDefault="00543A21" w:rsidP="006E2007"/>
    <w:p w14:paraId="7C8F5A2A" w14:textId="77777777" w:rsidR="006E2007" w:rsidRPr="00511B94" w:rsidRDefault="006E2007" w:rsidP="006E2007">
      <w:pPr>
        <w:rPr>
          <w:b/>
        </w:rPr>
      </w:pPr>
    </w:p>
    <w:p w14:paraId="2283058E" w14:textId="77777777" w:rsidR="006E2007" w:rsidRPr="00A90016" w:rsidRDefault="006E2007" w:rsidP="006E2007">
      <w:r w:rsidRPr="00A90016">
        <w:rPr>
          <w:noProof/>
        </w:rPr>
        <mc:AlternateContent>
          <mc:Choice Requires="wpg">
            <w:drawing>
              <wp:anchor distT="0" distB="0" distL="114300" distR="114300" simplePos="0" relativeHeight="251999232" behindDoc="0" locked="0" layoutInCell="1" allowOverlap="1" wp14:anchorId="4A7F6195" wp14:editId="553AA88E">
                <wp:simplePos x="0" y="0"/>
                <wp:positionH relativeFrom="margin">
                  <wp:align>left</wp:align>
                </wp:positionH>
                <wp:positionV relativeFrom="paragraph">
                  <wp:posOffset>68489</wp:posOffset>
                </wp:positionV>
                <wp:extent cx="6847840" cy="1981200"/>
                <wp:effectExtent l="0" t="0" r="29210" b="19050"/>
                <wp:wrapNone/>
                <wp:docPr id="601" name="Group 6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47840" cy="1981200"/>
                          <a:chOff x="0" y="0"/>
                          <a:chExt cx="6848273" cy="2762656"/>
                        </a:xfrm>
                      </wpg:grpSpPr>
                      <wps:wsp>
                        <wps:cNvPr id="602" name="Straight Connector 602"/>
                        <wps:cNvCnPr/>
                        <wps:spPr>
                          <a:xfrm>
                            <a:off x="0" y="235308"/>
                            <a:ext cx="6848273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3" name="Straight Connector 603"/>
                        <wps:cNvCnPr/>
                        <wps:spPr>
                          <a:xfrm>
                            <a:off x="3472540" y="0"/>
                            <a:ext cx="9728" cy="276265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E3EBCFC" id="Group 601" o:spid="_x0000_s1026" style="position:absolute;margin-left:0;margin-top:5.4pt;width:539.2pt;height:156pt;z-index:251999232;mso-position-horizontal:left;mso-position-horizontal-relative:margin;mso-height-relative:margin" coordsize="68482,27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">
                <v:line id="Straight Connector 602" o:spid="_x0000_s1027" style="position:absolute;visibility:visible;mso-wrap-style:square" from="0,2353" to="68482,2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" strokecolor="black [3213]" strokeweight="1.5pt"/>
                <v:line id="Straight Connector 603" o:spid="_x0000_s1028" style="position:absolute;visibility:visible;mso-wrap-style:square" from="34725,0" to="34822,27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" strokecolor="black [3213]" strokeweight="1.5pt"/>
                <w10:wrap anchorx="margin"/>
              </v:group>
            </w:pict>
          </mc:Fallback>
        </mc:AlternateContent>
      </w:r>
      <w:r w:rsidRPr="00A90016">
        <w:t xml:space="preserve">    </w:t>
      </w:r>
      <w:r w:rsidRPr="00A90016">
        <w:tab/>
      </w:r>
      <w:r w:rsidRPr="00A90016">
        <w:tab/>
        <w:t xml:space="preserve">    Statement</w:t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  <w:t xml:space="preserve">     Reason</w:t>
      </w:r>
    </w:p>
    <w:p w14:paraId="1778DBA6" w14:textId="77777777" w:rsidR="006E2007" w:rsidRPr="00A90016" w:rsidRDefault="006E2007" w:rsidP="006E2007"/>
    <w:p w14:paraId="128F3896" w14:textId="77777777" w:rsidR="006E2007" w:rsidRPr="00A90016" w:rsidRDefault="006E2007" w:rsidP="006E2007">
      <w:r w:rsidRPr="00A90016">
        <w:t>1. ________________</w:t>
      </w:r>
      <w:r>
        <w:t>_</w:t>
      </w:r>
      <w:r w:rsidRPr="00A90016">
        <w:t>_</w:t>
      </w:r>
      <w:r>
        <w:t>__</w:t>
      </w:r>
      <w:r w:rsidRPr="00A90016">
        <w:t>________</w:t>
      </w:r>
      <w:r>
        <w:t>_</w:t>
      </w:r>
      <w:r w:rsidRPr="00A90016">
        <w:t>__________</w:t>
      </w:r>
      <w:r w:rsidRPr="00A90016">
        <w:tab/>
      </w:r>
      <w:r w:rsidRPr="00A90016">
        <w:tab/>
      </w:r>
      <w:proofErr w:type="gramStart"/>
      <w:r w:rsidRPr="00A90016">
        <w:t>1</w:t>
      </w:r>
      <w:proofErr w:type="gramEnd"/>
      <w:r w:rsidRPr="00A90016">
        <w:t>.</w:t>
      </w:r>
      <w:r w:rsidRPr="00D00555">
        <w:t xml:space="preserve"> </w:t>
      </w:r>
      <w:r>
        <w:t>____________________________________</w:t>
      </w:r>
      <w:r>
        <w:tab/>
      </w:r>
    </w:p>
    <w:p w14:paraId="1B7A9EB2" w14:textId="77777777" w:rsidR="006E2007" w:rsidRPr="00BF7DF8" w:rsidRDefault="006E2007" w:rsidP="006E2007">
      <w:pPr>
        <w:rPr>
          <w:sz w:val="16"/>
          <w:szCs w:val="16"/>
        </w:rPr>
      </w:pPr>
    </w:p>
    <w:p w14:paraId="4A26E216" w14:textId="77777777" w:rsidR="006E2007" w:rsidRPr="00A90016" w:rsidRDefault="006E2007" w:rsidP="006E2007">
      <w:r>
        <w:t>2</w:t>
      </w:r>
      <w:r w:rsidRPr="00A90016">
        <w:t>. ____________</w:t>
      </w:r>
      <w:r>
        <w:t>___________________________</w:t>
      </w:r>
      <w:r>
        <w:tab/>
      </w:r>
      <w:r>
        <w:tab/>
      </w:r>
      <w:proofErr w:type="gramStart"/>
      <w:r>
        <w:t>2</w:t>
      </w:r>
      <w:proofErr w:type="gramEnd"/>
      <w:r>
        <w:t>. ____________________________________</w:t>
      </w:r>
    </w:p>
    <w:p w14:paraId="50BC5483" w14:textId="77777777" w:rsidR="006E2007" w:rsidRPr="00BF7DF8" w:rsidRDefault="006E2007" w:rsidP="006E2007">
      <w:pPr>
        <w:rPr>
          <w:sz w:val="16"/>
          <w:szCs w:val="16"/>
        </w:rPr>
      </w:pPr>
    </w:p>
    <w:p w14:paraId="6402FC5B" w14:textId="77777777" w:rsidR="006E2007" w:rsidRPr="00A90016" w:rsidRDefault="006E2007" w:rsidP="006E2007">
      <w:r>
        <w:t>3</w:t>
      </w:r>
      <w:r w:rsidRPr="00A90016">
        <w:t>. __________</w:t>
      </w:r>
      <w:r>
        <w:t>_____________________________</w:t>
      </w:r>
      <w:r>
        <w:tab/>
      </w:r>
      <w:r>
        <w:tab/>
      </w:r>
      <w:proofErr w:type="gramStart"/>
      <w:r>
        <w:t>3</w:t>
      </w:r>
      <w:proofErr w:type="gramEnd"/>
      <w:r w:rsidRPr="00A90016">
        <w:t>. ____________________________________</w:t>
      </w:r>
    </w:p>
    <w:p w14:paraId="619815EF" w14:textId="77777777" w:rsidR="006E2007" w:rsidRPr="00BF7DF8" w:rsidRDefault="006E2007" w:rsidP="006E2007">
      <w:pPr>
        <w:rPr>
          <w:sz w:val="16"/>
          <w:szCs w:val="16"/>
        </w:rPr>
      </w:pPr>
    </w:p>
    <w:p w14:paraId="228E5ABA" w14:textId="77777777" w:rsidR="006E2007" w:rsidRPr="00A90016" w:rsidRDefault="006E2007" w:rsidP="006E2007">
      <w:r>
        <w:t>4</w:t>
      </w:r>
      <w:r w:rsidRPr="00A90016">
        <w:t>.  ____________</w:t>
      </w:r>
      <w:r>
        <w:t>__________________________</w:t>
      </w:r>
      <w:r>
        <w:tab/>
        <w:t xml:space="preserve">   </w:t>
      </w:r>
      <w:r>
        <w:tab/>
      </w:r>
      <w:proofErr w:type="gramStart"/>
      <w:r>
        <w:t>4</w:t>
      </w:r>
      <w:proofErr w:type="gramEnd"/>
      <w:r w:rsidRPr="00A90016">
        <w:t>. ____________________________________</w:t>
      </w:r>
    </w:p>
    <w:p w14:paraId="4A3B506F" w14:textId="77777777" w:rsidR="006E2007" w:rsidRPr="00BF7DF8" w:rsidRDefault="006E2007" w:rsidP="006E2007">
      <w:pPr>
        <w:rPr>
          <w:sz w:val="16"/>
          <w:szCs w:val="16"/>
        </w:rPr>
      </w:pPr>
    </w:p>
    <w:p w14:paraId="60899B5F" w14:textId="77777777" w:rsidR="006E2007" w:rsidRDefault="006E2007" w:rsidP="006E2007">
      <w:r>
        <w:t>5</w:t>
      </w:r>
      <w:r w:rsidRPr="00A90016">
        <w:t>.  ____________</w:t>
      </w:r>
      <w:r>
        <w:t>__________________________</w:t>
      </w:r>
      <w:r>
        <w:tab/>
        <w:t xml:space="preserve">   </w:t>
      </w:r>
      <w:r>
        <w:tab/>
      </w:r>
      <w:proofErr w:type="gramStart"/>
      <w:r>
        <w:t>5</w:t>
      </w:r>
      <w:proofErr w:type="gramEnd"/>
      <w:r w:rsidRPr="00A90016">
        <w:t>. ____________________________________</w:t>
      </w:r>
    </w:p>
    <w:p w14:paraId="1A1A7EAE" w14:textId="77777777" w:rsidR="006E2007" w:rsidRPr="00BF7DF8" w:rsidRDefault="006E2007" w:rsidP="006E2007">
      <w:pPr>
        <w:rPr>
          <w:sz w:val="16"/>
          <w:szCs w:val="16"/>
        </w:rPr>
      </w:pPr>
    </w:p>
    <w:p w14:paraId="057A93A9" w14:textId="77777777" w:rsidR="006E2007" w:rsidRDefault="006E2007" w:rsidP="006E2007">
      <w:r>
        <w:t>6</w:t>
      </w:r>
      <w:r w:rsidRPr="00A90016">
        <w:t>.  ____________</w:t>
      </w:r>
      <w:r>
        <w:t>__________________________</w:t>
      </w:r>
      <w:r>
        <w:tab/>
        <w:t xml:space="preserve">   </w:t>
      </w:r>
      <w:r>
        <w:tab/>
      </w:r>
      <w:proofErr w:type="gramStart"/>
      <w:r>
        <w:t>6</w:t>
      </w:r>
      <w:proofErr w:type="gramEnd"/>
      <w:r w:rsidRPr="00A90016">
        <w:t>. ____________________________________</w:t>
      </w:r>
    </w:p>
    <w:p w14:paraId="18203819" w14:textId="77777777" w:rsidR="00543A21" w:rsidRPr="00543A21" w:rsidRDefault="00543A21" w:rsidP="00AB4829">
      <w:pPr>
        <w:ind w:left="360" w:hanging="360"/>
      </w:pPr>
    </w:p>
    <w:p w14:paraId="5C036EAE" w14:textId="77777777" w:rsidR="000B778E" w:rsidRDefault="000B778E" w:rsidP="000B778E"/>
    <w:p w14:paraId="525039FB" w14:textId="2DA8C2C0" w:rsidR="000B778E" w:rsidRPr="005C2A48" w:rsidRDefault="000B778E" w:rsidP="000B778E">
      <w:r>
        <w:t xml:space="preserve">34. </w:t>
      </w:r>
      <w:r w:rsidRPr="00543A21">
        <w:t xml:space="preserve">Fill in the blanks to complete the proof. </w:t>
      </w:r>
      <w:r>
        <w:rPr>
          <w:noProof/>
        </w:rPr>
        <w:drawing>
          <wp:anchor distT="0" distB="0" distL="114300" distR="114300" simplePos="0" relativeHeight="252002304" behindDoc="0" locked="0" layoutInCell="1" allowOverlap="1" wp14:anchorId="6799DA96" wp14:editId="46613809">
            <wp:simplePos x="0" y="0"/>
            <wp:positionH relativeFrom="column">
              <wp:posOffset>4284980</wp:posOffset>
            </wp:positionH>
            <wp:positionV relativeFrom="paragraph">
              <wp:posOffset>0</wp:posOffset>
            </wp:positionV>
            <wp:extent cx="1727745" cy="890016"/>
            <wp:effectExtent l="0" t="0" r="6350" b="5715"/>
            <wp:wrapNone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737" t="47115" r="16800" b="37778"/>
                    <a:stretch/>
                  </pic:blipFill>
                  <pic:spPr bwMode="auto">
                    <a:xfrm>
                      <a:off x="0" y="0"/>
                      <a:ext cx="1727745" cy="8900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CD323D" w14:textId="77777777" w:rsidR="000B778E" w:rsidRPr="007A5F8D" w:rsidRDefault="000B778E" w:rsidP="000B778E">
      <w:pPr>
        <w:rPr>
          <w:sz w:val="12"/>
          <w:szCs w:val="12"/>
        </w:rPr>
      </w:pPr>
    </w:p>
    <w:p w14:paraId="5D0D491E" w14:textId="77777777" w:rsidR="000B778E" w:rsidRPr="005C2A48" w:rsidRDefault="000B778E" w:rsidP="000B778E">
      <w:pPr>
        <w:rPr>
          <w:rFonts w:eastAsiaTheme="minorEastAsia"/>
        </w:rPr>
      </w:pPr>
      <w:r>
        <w:rPr>
          <w:b/>
        </w:rPr>
        <w:t xml:space="preserve">     </w:t>
      </w:r>
      <w:r w:rsidRPr="005C2A48">
        <w:rPr>
          <w:b/>
        </w:rPr>
        <w:t>Given:</w:t>
      </w:r>
      <w:r w:rsidRPr="005C2A48"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KL</m:t>
            </m:r>
          </m:e>
        </m:acc>
        <m: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L</m:t>
            </m:r>
          </m:e>
        </m:acc>
        <m:r>
          <w:rPr>
            <w:rFonts w:ascii="Cambria Math" w:hAnsi="Cambria Math"/>
          </w:rPr>
          <m:t xml:space="preserve">, 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KM</m:t>
            </m:r>
          </m:e>
        </m:acc>
        <m: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M</m:t>
            </m:r>
          </m:e>
        </m:acc>
      </m:oMath>
    </w:p>
    <w:p w14:paraId="61BAE095" w14:textId="77777777" w:rsidR="000B778E" w:rsidRPr="005C2A48" w:rsidRDefault="000B778E" w:rsidP="000B778E">
      <w:r>
        <w:rPr>
          <w:rFonts w:eastAsiaTheme="minorEastAsia"/>
          <w:b/>
        </w:rPr>
        <w:t xml:space="preserve">     </w:t>
      </w:r>
      <w:r w:rsidRPr="005C2A48">
        <w:rPr>
          <w:rFonts w:eastAsiaTheme="minorEastAsia"/>
          <w:b/>
        </w:rPr>
        <w:t>Prove:</w:t>
      </w:r>
      <w:r w:rsidRPr="005C2A48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△KLM≅△NLM</m:t>
        </m:r>
      </m:oMath>
    </w:p>
    <w:p w14:paraId="5946A86B" w14:textId="3E43FB18" w:rsidR="000B778E" w:rsidRDefault="000B778E" w:rsidP="000B778E"/>
    <w:p w14:paraId="51049C2A" w14:textId="77777777" w:rsidR="000B778E" w:rsidRPr="000B778E" w:rsidRDefault="000B778E" w:rsidP="000B778E"/>
    <w:p w14:paraId="06B7E71E" w14:textId="77777777" w:rsidR="000B778E" w:rsidRPr="00174B61" w:rsidRDefault="000B778E" w:rsidP="000B778E">
      <w:r>
        <w:rPr>
          <w:noProof/>
        </w:rPr>
        <mc:AlternateContent>
          <mc:Choice Requires="wpg">
            <w:drawing>
              <wp:anchor distT="0" distB="0" distL="114300" distR="114300" simplePos="0" relativeHeight="252001280" behindDoc="0" locked="0" layoutInCell="1" allowOverlap="1" wp14:anchorId="4E4CA131" wp14:editId="1AAF930E">
                <wp:simplePos x="0" y="0"/>
                <wp:positionH relativeFrom="margin">
                  <wp:align>left</wp:align>
                </wp:positionH>
                <wp:positionV relativeFrom="paragraph">
                  <wp:posOffset>141977</wp:posOffset>
                </wp:positionV>
                <wp:extent cx="6847840" cy="1387366"/>
                <wp:effectExtent l="0" t="0" r="29210" b="22860"/>
                <wp:wrapNone/>
                <wp:docPr id="604" name="Group 6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47840" cy="1387366"/>
                          <a:chOff x="0" y="0"/>
                          <a:chExt cx="6848273" cy="2762656"/>
                        </a:xfrm>
                      </wpg:grpSpPr>
                      <wps:wsp>
                        <wps:cNvPr id="605" name="Straight Connector 605"/>
                        <wps:cNvCnPr/>
                        <wps:spPr>
                          <a:xfrm>
                            <a:off x="0" y="206829"/>
                            <a:ext cx="6848273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6" name="Straight Connector 606"/>
                        <wps:cNvCnPr/>
                        <wps:spPr>
                          <a:xfrm>
                            <a:off x="3472540" y="0"/>
                            <a:ext cx="9728" cy="276265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6ABBDC" id="Group 604" o:spid="_x0000_s1026" style="position:absolute;margin-left:0;margin-top:11.2pt;width:539.2pt;height:109.25pt;z-index:252001280;mso-position-horizontal:left;mso-position-horizontal-relative:margin;mso-height-relative:margin" coordsize="68482,27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">
                <v:line id="Straight Connector 605" o:spid="_x0000_s1027" style="position:absolute;visibility:visible;mso-wrap-style:square" from="0,2068" to="68482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" strokecolor="black [3213]" strokeweight="1.5pt"/>
                <v:line id="Straight Connector 606" o:spid="_x0000_s1028" style="position:absolute;visibility:visible;mso-wrap-style:square" from="34725,0" to="34822,27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" strokecolor="black [3213]" strokeweight="1.5pt"/>
                <w10:wrap anchorx="margin"/>
              </v:group>
            </w:pict>
          </mc:Fallback>
        </mc:AlternateContent>
      </w:r>
      <w:r w:rsidRPr="00174B61">
        <w:t xml:space="preserve">    </w:t>
      </w:r>
      <w:r>
        <w:tab/>
      </w:r>
      <w:r>
        <w:tab/>
      </w:r>
      <w:r w:rsidRPr="00174B61">
        <w:t>Statement</w:t>
      </w:r>
      <w:r w:rsidRPr="00174B61">
        <w:tab/>
      </w:r>
      <w:r w:rsidRPr="00174B61">
        <w:tab/>
      </w:r>
      <w:r w:rsidRPr="00174B61">
        <w:tab/>
      </w:r>
      <w:r w:rsidRPr="00174B61">
        <w:tab/>
      </w:r>
      <w:r w:rsidRPr="00174B61">
        <w:tab/>
      </w:r>
      <w:r w:rsidRPr="00174B61">
        <w:tab/>
      </w:r>
      <w:r w:rsidRPr="00174B61">
        <w:tab/>
        <w:t xml:space="preserve">     Reason</w:t>
      </w:r>
    </w:p>
    <w:p w14:paraId="582A1FFF" w14:textId="77777777" w:rsidR="000B778E" w:rsidRPr="00174B61" w:rsidRDefault="000B778E" w:rsidP="000B778E"/>
    <w:p w14:paraId="631A5905" w14:textId="6246B42D" w:rsidR="000B778E" w:rsidRDefault="000B778E" w:rsidP="000B778E">
      <w:r w:rsidRPr="00174B61">
        <w:t>1. _________________</w:t>
      </w:r>
      <w:r>
        <w:t>_</w:t>
      </w:r>
      <w:r w:rsidRPr="00174B61">
        <w:t>_</w:t>
      </w:r>
      <w:r>
        <w:t>_____________________</w:t>
      </w:r>
      <w:r w:rsidRPr="00174B61">
        <w:tab/>
      </w:r>
      <w:proofErr w:type="gramStart"/>
      <w:r w:rsidRPr="00174B61">
        <w:t>1</w:t>
      </w:r>
      <w:proofErr w:type="gramEnd"/>
      <w:r w:rsidRPr="00174B61">
        <w:t>. ____________________________________</w:t>
      </w:r>
    </w:p>
    <w:p w14:paraId="04D5F76D" w14:textId="77777777" w:rsidR="000B778E" w:rsidRPr="007A5F8D" w:rsidRDefault="000B778E" w:rsidP="000B778E">
      <w:pPr>
        <w:rPr>
          <w:sz w:val="16"/>
          <w:szCs w:val="12"/>
        </w:rPr>
      </w:pPr>
    </w:p>
    <w:p w14:paraId="1F81C593" w14:textId="77777777" w:rsidR="000B778E" w:rsidRDefault="000B778E" w:rsidP="000B778E">
      <w:r w:rsidRPr="00174B61">
        <w:t>2.</w:t>
      </w:r>
      <w:r>
        <w:t xml:space="preserve"> </w:t>
      </w:r>
      <w:r w:rsidRPr="00174B61">
        <w:t>___________________________________</w:t>
      </w:r>
      <w:r>
        <w:t>___</w:t>
      </w:r>
      <w:r w:rsidRPr="00174B61">
        <w:t>_</w:t>
      </w:r>
      <w:r w:rsidRPr="00174B61">
        <w:tab/>
      </w:r>
      <w:r w:rsidRPr="00174B61">
        <w:tab/>
      </w:r>
      <w:proofErr w:type="gramStart"/>
      <w:r w:rsidRPr="00174B61">
        <w:t>2</w:t>
      </w:r>
      <w:proofErr w:type="gramEnd"/>
      <w:r w:rsidRPr="00174B61">
        <w:t>. ____________________________________</w:t>
      </w:r>
    </w:p>
    <w:p w14:paraId="50855BFD" w14:textId="77777777" w:rsidR="000B778E" w:rsidRPr="007A5F8D" w:rsidRDefault="000B778E" w:rsidP="000B778E">
      <w:pPr>
        <w:rPr>
          <w:sz w:val="16"/>
          <w:szCs w:val="12"/>
        </w:rPr>
      </w:pPr>
    </w:p>
    <w:p w14:paraId="2726CC9B" w14:textId="3DE32BD8" w:rsidR="000B778E" w:rsidRDefault="000B778E" w:rsidP="000B778E">
      <w:r w:rsidRPr="00174B61">
        <w:t>3. _______________________________</w:t>
      </w:r>
      <w:r>
        <w:t>___</w:t>
      </w:r>
      <w:r w:rsidRPr="00174B61">
        <w:t>_____</w:t>
      </w:r>
      <w:r w:rsidRPr="00174B61">
        <w:tab/>
      </w:r>
      <w:r w:rsidRPr="00174B61">
        <w:tab/>
      </w:r>
      <w:proofErr w:type="gramStart"/>
      <w:r w:rsidRPr="00174B61">
        <w:t>3</w:t>
      </w:r>
      <w:proofErr w:type="gramEnd"/>
      <w:r w:rsidRPr="00174B61">
        <w:t>. ____________________________________</w:t>
      </w:r>
    </w:p>
    <w:p w14:paraId="7A930133" w14:textId="77777777" w:rsidR="000B778E" w:rsidRPr="000B778E" w:rsidRDefault="000B778E" w:rsidP="000B778E">
      <w:pPr>
        <w:rPr>
          <w:sz w:val="16"/>
          <w:szCs w:val="16"/>
        </w:rPr>
      </w:pPr>
    </w:p>
    <w:p w14:paraId="12D3A81C" w14:textId="4E768210" w:rsidR="000B778E" w:rsidRDefault="000B778E" w:rsidP="000B778E">
      <w:r>
        <w:t>4</w:t>
      </w:r>
      <w:r w:rsidRPr="00174B61">
        <w:t>. _______________________________</w:t>
      </w:r>
      <w:r>
        <w:t>___</w:t>
      </w:r>
      <w:r>
        <w:t>_____</w:t>
      </w:r>
      <w:r>
        <w:tab/>
      </w:r>
      <w:r>
        <w:tab/>
      </w:r>
      <w:proofErr w:type="gramStart"/>
      <w:r>
        <w:t>4</w:t>
      </w:r>
      <w:proofErr w:type="gramEnd"/>
      <w:r w:rsidRPr="00174B61">
        <w:t>. ____________________________________</w:t>
      </w:r>
    </w:p>
    <w:p w14:paraId="2D6B922E" w14:textId="77777777" w:rsidR="000B778E" w:rsidRDefault="000B778E" w:rsidP="000B778E"/>
    <w:p w14:paraId="16842C08" w14:textId="77777777" w:rsidR="000B778E" w:rsidRPr="00A82B73" w:rsidRDefault="000B778E" w:rsidP="000B778E">
      <w:pPr>
        <w:rPr>
          <w:sz w:val="12"/>
          <w:szCs w:val="12"/>
        </w:rPr>
      </w:pPr>
    </w:p>
    <w:p w14:paraId="7384D9A9" w14:textId="7EF78D9E" w:rsidR="007D1B33" w:rsidRDefault="007D1B33" w:rsidP="007D1B33">
      <w:r>
        <w:rPr>
          <w:noProof/>
        </w:rPr>
        <w:lastRenderedPageBreak/>
        <w:drawing>
          <wp:anchor distT="0" distB="0" distL="114300" distR="114300" simplePos="0" relativeHeight="252007424" behindDoc="1" locked="0" layoutInCell="1" allowOverlap="1" wp14:anchorId="1C408213" wp14:editId="5CA93522">
            <wp:simplePos x="0" y="0"/>
            <wp:positionH relativeFrom="margin">
              <wp:posOffset>2884074</wp:posOffset>
            </wp:positionH>
            <wp:positionV relativeFrom="paragraph">
              <wp:posOffset>-71470</wp:posOffset>
            </wp:positionV>
            <wp:extent cx="2280398" cy="955302"/>
            <wp:effectExtent l="0" t="0" r="5715" b="0"/>
            <wp:wrapNone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98" t="22541" r="14194" b="63107"/>
                    <a:stretch/>
                  </pic:blipFill>
                  <pic:spPr bwMode="auto">
                    <a:xfrm>
                      <a:off x="0" y="0"/>
                      <a:ext cx="2284655" cy="957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</w:rPr>
        <w:t>35</w:t>
      </w:r>
      <w:r w:rsidRPr="00D00555">
        <w:rPr>
          <w:rFonts w:eastAsiaTheme="minorEastAsia"/>
        </w:rPr>
        <w:t xml:space="preserve">. </w:t>
      </w:r>
      <w:r w:rsidRPr="00543A21">
        <w:t>Fill in the blanks to complete the proof.</w:t>
      </w:r>
    </w:p>
    <w:p w14:paraId="7A00DEF4" w14:textId="77777777" w:rsidR="007D1B33" w:rsidRPr="007D1B33" w:rsidRDefault="007D1B33" w:rsidP="007D1B33">
      <w:pPr>
        <w:rPr>
          <w:rFonts w:eastAsiaTheme="minorEastAsia"/>
          <w:sz w:val="12"/>
          <w:szCs w:val="12"/>
        </w:rPr>
      </w:pPr>
    </w:p>
    <w:p w14:paraId="4A9F2B12" w14:textId="77777777" w:rsidR="007D1B33" w:rsidRPr="00D00555" w:rsidRDefault="007D1B33" w:rsidP="007D1B33">
      <w:pPr>
        <w:rPr>
          <w:rFonts w:eastAsiaTheme="minorEastAsia"/>
        </w:rPr>
      </w:pPr>
      <w:r>
        <w:rPr>
          <w:rFonts w:eastAsiaTheme="minorEastAsia"/>
          <w:b/>
        </w:rPr>
        <w:t xml:space="preserve">     Given: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∠X≅∠Z, </m:t>
        </m:r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VW</m:t>
            </m:r>
          </m:e>
        </m:acc>
        <m:r>
          <w:rPr>
            <w:rFonts w:ascii="Cambria Math" w:eastAsiaTheme="minorEastAsia" w:hAnsi="Cambria Math"/>
          </w:rPr>
          <m:t>≅</m:t>
        </m:r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UW</m:t>
            </m:r>
          </m:e>
        </m:acc>
      </m:oMath>
    </w:p>
    <w:p w14:paraId="574422FC" w14:textId="5BC8ADAD" w:rsidR="007D1B33" w:rsidRDefault="007D1B33" w:rsidP="007D1B33">
      <w:pPr>
        <w:rPr>
          <w:rFonts w:eastAsiaTheme="minorEastAsia"/>
        </w:rPr>
      </w:pPr>
      <w:r>
        <w:rPr>
          <w:rFonts w:eastAsiaTheme="minorEastAsia"/>
          <w:i/>
        </w:rPr>
        <w:t xml:space="preserve">     </w:t>
      </w:r>
      <w:r>
        <w:rPr>
          <w:rFonts w:eastAsiaTheme="minorEastAsia"/>
          <w:b/>
        </w:rPr>
        <w:t xml:space="preserve">Prove: </w:t>
      </w:r>
      <m:oMath>
        <m:r>
          <w:rPr>
            <w:rFonts w:ascii="Cambria Math" w:eastAsiaTheme="minorEastAsia" w:hAnsi="Cambria Math"/>
          </w:rPr>
          <m:t>∠X</m:t>
        </m:r>
        <m:r>
          <w:rPr>
            <w:rFonts w:ascii="Cambria Math" w:eastAsiaTheme="minorEastAsia" w:hAnsi="Cambria Math"/>
          </w:rPr>
          <m:t>VW</m:t>
        </m:r>
        <m:r>
          <w:rPr>
            <w:rFonts w:ascii="Cambria Math" w:eastAsiaTheme="minorEastAsia" w:hAnsi="Cambria Math"/>
          </w:rPr>
          <m:t>≅∠Z</m:t>
        </m:r>
        <m:r>
          <w:rPr>
            <w:rFonts w:ascii="Cambria Math" w:eastAsiaTheme="minorEastAsia" w:hAnsi="Cambria Math"/>
          </w:rPr>
          <m:t>UW</m:t>
        </m:r>
      </m:oMath>
    </w:p>
    <w:p w14:paraId="6BFF0864" w14:textId="77777777" w:rsidR="007D1B33" w:rsidRPr="00247863" w:rsidRDefault="007D1B33" w:rsidP="007D1B33">
      <w:pPr>
        <w:rPr>
          <w:rFonts w:eastAsiaTheme="minorEastAsia"/>
          <w:sz w:val="32"/>
        </w:rPr>
      </w:pPr>
    </w:p>
    <w:p w14:paraId="31F1E548" w14:textId="2A657842" w:rsidR="007D1B33" w:rsidRDefault="007D1B33" w:rsidP="007D1B33">
      <w:r w:rsidRPr="00A90016">
        <w:rPr>
          <w:noProof/>
        </w:rPr>
        <mc:AlternateContent>
          <mc:Choice Requires="wpg">
            <w:drawing>
              <wp:anchor distT="0" distB="0" distL="114300" distR="114300" simplePos="0" relativeHeight="252004352" behindDoc="0" locked="0" layoutInCell="1" allowOverlap="1" wp14:anchorId="0B5466F9" wp14:editId="62684A44">
                <wp:simplePos x="0" y="0"/>
                <wp:positionH relativeFrom="margin">
                  <wp:align>left</wp:align>
                </wp:positionH>
                <wp:positionV relativeFrom="paragraph">
                  <wp:posOffset>96537</wp:posOffset>
                </wp:positionV>
                <wp:extent cx="6847840" cy="1445741"/>
                <wp:effectExtent l="0" t="0" r="29210" b="21590"/>
                <wp:wrapNone/>
                <wp:docPr id="608" name="Group 6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47840" cy="1445741"/>
                          <a:chOff x="0" y="0"/>
                          <a:chExt cx="6848273" cy="2762656"/>
                        </a:xfrm>
                      </wpg:grpSpPr>
                      <wps:wsp>
                        <wps:cNvPr id="609" name="Straight Connector 609"/>
                        <wps:cNvCnPr/>
                        <wps:spPr>
                          <a:xfrm>
                            <a:off x="0" y="235308"/>
                            <a:ext cx="6848273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0" name="Straight Connector 610"/>
                        <wps:cNvCnPr/>
                        <wps:spPr>
                          <a:xfrm>
                            <a:off x="3472540" y="0"/>
                            <a:ext cx="9728" cy="276265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01FA99" id="Group 608" o:spid="_x0000_s1026" style="position:absolute;margin-left:0;margin-top:7.6pt;width:539.2pt;height:113.85pt;z-index:252004352;mso-position-horizontal:left;mso-position-horizontal-relative:margin;mso-height-relative:margin" coordsize="68482,27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">
                <v:line id="Straight Connector 609" o:spid="_x0000_s1027" style="position:absolute;visibility:visible;mso-wrap-style:square" from="0,2353" to="68482,2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" strokecolor="black [3213]" strokeweight="1.5pt"/>
                <v:line id="Straight Connector 610" o:spid="_x0000_s1028" style="position:absolute;visibility:visible;mso-wrap-style:square" from="34725,0" to="34822,27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" strokecolor="black [3213]" strokeweight="1.5pt"/>
                <w10:wrap anchorx="margin"/>
              </v:group>
            </w:pict>
          </mc:Fallback>
        </mc:AlternateContent>
      </w:r>
      <w:r w:rsidRPr="00A90016">
        <w:t xml:space="preserve">    </w:t>
      </w:r>
      <w:r w:rsidRPr="00A90016">
        <w:tab/>
      </w:r>
      <w:r w:rsidRPr="00A90016">
        <w:tab/>
        <w:t xml:space="preserve">    Statement</w:t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  <w:t xml:space="preserve">     Reason</w:t>
      </w:r>
    </w:p>
    <w:p w14:paraId="11C354C5" w14:textId="77777777" w:rsidR="007D1B33" w:rsidRPr="00A90016" w:rsidRDefault="007D1B33" w:rsidP="007D1B33"/>
    <w:p w14:paraId="44E8BAEA" w14:textId="77777777" w:rsidR="007D1B33" w:rsidRPr="00A90016" w:rsidRDefault="007D1B33" w:rsidP="007D1B33">
      <w:r w:rsidRPr="00A90016">
        <w:t>1. ________________</w:t>
      </w:r>
      <w:r>
        <w:t>_</w:t>
      </w:r>
      <w:r w:rsidRPr="00A90016">
        <w:t>_</w:t>
      </w:r>
      <w:r>
        <w:t>__</w:t>
      </w:r>
      <w:r w:rsidRPr="00A90016">
        <w:t>________</w:t>
      </w:r>
      <w:r>
        <w:t>_</w:t>
      </w:r>
      <w:r w:rsidRPr="00A90016">
        <w:t>__________</w:t>
      </w:r>
      <w:r w:rsidRPr="00A90016">
        <w:tab/>
      </w:r>
      <w:r w:rsidRPr="00A90016">
        <w:tab/>
      </w:r>
      <w:proofErr w:type="gramStart"/>
      <w:r w:rsidRPr="00A90016">
        <w:t>1</w:t>
      </w:r>
      <w:proofErr w:type="gramEnd"/>
      <w:r w:rsidRPr="00A90016">
        <w:t>.</w:t>
      </w:r>
      <w:r w:rsidRPr="00D00555">
        <w:t xml:space="preserve"> </w:t>
      </w:r>
      <w:r>
        <w:t>____________________________________</w:t>
      </w:r>
      <w:r>
        <w:tab/>
      </w:r>
    </w:p>
    <w:p w14:paraId="2F5785D7" w14:textId="77777777" w:rsidR="007D1B33" w:rsidRPr="00BF7DF8" w:rsidRDefault="007D1B33" w:rsidP="007D1B33">
      <w:pPr>
        <w:rPr>
          <w:sz w:val="16"/>
          <w:szCs w:val="16"/>
        </w:rPr>
      </w:pPr>
    </w:p>
    <w:p w14:paraId="4BB652FC" w14:textId="77777777" w:rsidR="007D1B33" w:rsidRPr="00A90016" w:rsidRDefault="007D1B33" w:rsidP="007D1B33">
      <w:r>
        <w:t>2</w:t>
      </w:r>
      <w:r w:rsidRPr="00A90016">
        <w:t>. ____________</w:t>
      </w:r>
      <w:r>
        <w:t>___________________________</w:t>
      </w:r>
      <w:r>
        <w:tab/>
      </w:r>
      <w:r>
        <w:tab/>
      </w:r>
      <w:proofErr w:type="gramStart"/>
      <w:r>
        <w:t>2</w:t>
      </w:r>
      <w:proofErr w:type="gramEnd"/>
      <w:r>
        <w:t>. ____________________________________</w:t>
      </w:r>
    </w:p>
    <w:p w14:paraId="2C9A6B22" w14:textId="77777777" w:rsidR="007D1B33" w:rsidRPr="00BF7DF8" w:rsidRDefault="007D1B33" w:rsidP="007D1B33">
      <w:pPr>
        <w:rPr>
          <w:sz w:val="16"/>
          <w:szCs w:val="16"/>
        </w:rPr>
      </w:pPr>
    </w:p>
    <w:p w14:paraId="3B0CCC2C" w14:textId="77777777" w:rsidR="007D1B33" w:rsidRPr="00A90016" w:rsidRDefault="007D1B33" w:rsidP="007D1B33">
      <w:r>
        <w:t>3</w:t>
      </w:r>
      <w:r w:rsidRPr="00A90016">
        <w:t>. __________</w:t>
      </w:r>
      <w:r>
        <w:t>_____________________________</w:t>
      </w:r>
      <w:r>
        <w:tab/>
      </w:r>
      <w:r>
        <w:tab/>
      </w:r>
      <w:proofErr w:type="gramStart"/>
      <w:r>
        <w:t>3</w:t>
      </w:r>
      <w:proofErr w:type="gramEnd"/>
      <w:r w:rsidRPr="00A90016">
        <w:t>. ____________________________________</w:t>
      </w:r>
    </w:p>
    <w:p w14:paraId="75017F22" w14:textId="77777777" w:rsidR="007D1B33" w:rsidRPr="00BF7DF8" w:rsidRDefault="007D1B33" w:rsidP="007D1B33">
      <w:pPr>
        <w:rPr>
          <w:sz w:val="16"/>
          <w:szCs w:val="16"/>
        </w:rPr>
      </w:pPr>
    </w:p>
    <w:p w14:paraId="557742AC" w14:textId="77777777" w:rsidR="007D1B33" w:rsidRPr="00A90016" w:rsidRDefault="007D1B33" w:rsidP="007D1B33">
      <w:r>
        <w:t>4</w:t>
      </w:r>
      <w:r w:rsidRPr="00A90016">
        <w:t>.  ____________</w:t>
      </w:r>
      <w:r>
        <w:t>__________________________</w:t>
      </w:r>
      <w:r>
        <w:tab/>
        <w:t xml:space="preserve">   </w:t>
      </w:r>
      <w:r>
        <w:tab/>
      </w:r>
      <w:proofErr w:type="gramStart"/>
      <w:r>
        <w:t>4</w:t>
      </w:r>
      <w:proofErr w:type="gramEnd"/>
      <w:r w:rsidRPr="00A90016">
        <w:t>. ____________________________________</w:t>
      </w:r>
    </w:p>
    <w:p w14:paraId="5B459C1F" w14:textId="77777777" w:rsidR="007D1B33" w:rsidRPr="00BF7DF8" w:rsidRDefault="007D1B33" w:rsidP="007D1B33">
      <w:pPr>
        <w:rPr>
          <w:sz w:val="16"/>
          <w:szCs w:val="16"/>
        </w:rPr>
      </w:pPr>
    </w:p>
    <w:p w14:paraId="188330B9" w14:textId="77777777" w:rsidR="007D1B33" w:rsidRDefault="007D1B33" w:rsidP="007D1B33">
      <w:r>
        <w:t>5</w:t>
      </w:r>
      <w:r w:rsidRPr="00A90016">
        <w:t>.  ____________</w:t>
      </w:r>
      <w:r>
        <w:t>__________________________</w:t>
      </w:r>
      <w:r>
        <w:tab/>
        <w:t xml:space="preserve">   </w:t>
      </w:r>
      <w:r>
        <w:tab/>
      </w:r>
      <w:proofErr w:type="gramStart"/>
      <w:r>
        <w:t>5</w:t>
      </w:r>
      <w:proofErr w:type="gramEnd"/>
      <w:r w:rsidRPr="00A90016">
        <w:t>. ____________________________________</w:t>
      </w:r>
    </w:p>
    <w:p w14:paraId="19F6E4DC" w14:textId="50D70336" w:rsidR="007D1B33" w:rsidRDefault="007D1B33" w:rsidP="007D1B33">
      <w:pPr>
        <w:rPr>
          <w:rFonts w:eastAsiaTheme="minorEastAsia"/>
          <w:sz w:val="40"/>
        </w:rPr>
      </w:pPr>
    </w:p>
    <w:p w14:paraId="63A2FF77" w14:textId="61C9A55E" w:rsidR="007D1B33" w:rsidRPr="006318F4" w:rsidRDefault="007D1B33" w:rsidP="007D1B33">
      <w:pPr>
        <w:rPr>
          <w:rFonts w:eastAsiaTheme="minorEastAsia"/>
          <w:sz w:val="40"/>
        </w:rPr>
      </w:pPr>
      <w:r w:rsidRPr="007200E2">
        <w:rPr>
          <w:noProof/>
          <w:sz w:val="28"/>
        </w:rPr>
        <w:drawing>
          <wp:anchor distT="0" distB="0" distL="114300" distR="114300" simplePos="0" relativeHeight="252006400" behindDoc="1" locked="0" layoutInCell="1" allowOverlap="1" wp14:anchorId="398D7668" wp14:editId="55F608A4">
            <wp:simplePos x="0" y="0"/>
            <wp:positionH relativeFrom="margin">
              <wp:posOffset>2916402</wp:posOffset>
            </wp:positionH>
            <wp:positionV relativeFrom="paragraph">
              <wp:posOffset>164180</wp:posOffset>
            </wp:positionV>
            <wp:extent cx="2458179" cy="1029778"/>
            <wp:effectExtent l="0" t="0" r="0" b="0"/>
            <wp:wrapNone/>
            <wp:docPr id="61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39" t="50694" r="51853" b="34954"/>
                    <a:stretch/>
                  </pic:blipFill>
                  <pic:spPr bwMode="auto">
                    <a:xfrm>
                      <a:off x="0" y="0"/>
                      <a:ext cx="2458179" cy="10297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54D654" w14:textId="15C28088" w:rsidR="007D1B33" w:rsidRDefault="007D1B33" w:rsidP="007D1B33">
      <w:r>
        <w:rPr>
          <w:rFonts w:eastAsiaTheme="minorEastAsia"/>
        </w:rPr>
        <w:t>36</w:t>
      </w:r>
      <w:r w:rsidRPr="00D00555">
        <w:rPr>
          <w:rFonts w:eastAsiaTheme="minorEastAsia"/>
        </w:rPr>
        <w:t xml:space="preserve">. </w:t>
      </w:r>
      <w:r w:rsidRPr="00543A21">
        <w:t>Fill in the blanks to complete the proof.</w:t>
      </w:r>
    </w:p>
    <w:p w14:paraId="2FB68DA3" w14:textId="2B0D6E27" w:rsidR="007D1B33" w:rsidRPr="007D1B33" w:rsidRDefault="007D1B33" w:rsidP="007D1B33">
      <w:pPr>
        <w:rPr>
          <w:rFonts w:eastAsiaTheme="minorEastAsia"/>
          <w:sz w:val="12"/>
          <w:szCs w:val="12"/>
        </w:rPr>
      </w:pPr>
      <w:r w:rsidRPr="007D1B33">
        <w:rPr>
          <w:noProof/>
          <w:sz w:val="12"/>
          <w:szCs w:val="12"/>
        </w:rPr>
        <w:t xml:space="preserve"> </w:t>
      </w:r>
    </w:p>
    <w:p w14:paraId="09646529" w14:textId="77777777" w:rsidR="007D1B33" w:rsidRPr="00D00555" w:rsidRDefault="007D1B33" w:rsidP="007D1B33">
      <w:pPr>
        <w:rPr>
          <w:rFonts w:eastAsiaTheme="minorEastAsia"/>
        </w:rPr>
      </w:pPr>
      <w:r>
        <w:rPr>
          <w:rFonts w:eastAsiaTheme="minorEastAsia"/>
          <w:b/>
        </w:rPr>
        <w:t xml:space="preserve">     Given</w:t>
      </w:r>
      <w:proofErr w:type="gramStart"/>
      <w:r>
        <w:rPr>
          <w:rFonts w:eastAsiaTheme="minorEastAsia"/>
          <w:b/>
        </w:rPr>
        <w:t xml:space="preserve">: </w:t>
      </w:r>
      <w:r>
        <w:rPr>
          <w:rFonts w:eastAsiaTheme="minorEastAsia"/>
        </w:rPr>
        <w:t xml:space="preserve"> </w:t>
      </w:r>
      <w:proofErr w:type="gramEnd"/>
      <m:oMath>
        <m:r>
          <w:rPr>
            <w:rFonts w:ascii="Cambria Math" w:eastAsiaTheme="minorEastAsia" w:hAnsi="Cambria Math"/>
          </w:rPr>
          <m:t>∠L≅∠N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∠NKM≅∠LMK</m:t>
        </m:r>
      </m:oMath>
    </w:p>
    <w:p w14:paraId="6B89792F" w14:textId="6EF69300" w:rsidR="007D1B33" w:rsidRDefault="007D1B33" w:rsidP="007D1B33">
      <w:pPr>
        <w:rPr>
          <w:rFonts w:eastAsiaTheme="minorEastAsia"/>
        </w:rPr>
      </w:pPr>
      <w:r>
        <w:rPr>
          <w:rFonts w:eastAsiaTheme="minorEastAsia"/>
          <w:i/>
        </w:rPr>
        <w:t xml:space="preserve">     </w:t>
      </w:r>
      <w:r>
        <w:rPr>
          <w:rFonts w:eastAsiaTheme="minorEastAsia"/>
          <w:b/>
        </w:rPr>
        <w:t xml:space="preserve">Prove: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LK</m:t>
            </m:r>
          </m:e>
        </m:acc>
        <m: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M</m:t>
            </m:r>
          </m:e>
        </m:acc>
      </m:oMath>
    </w:p>
    <w:p w14:paraId="72DEAC05" w14:textId="77777777" w:rsidR="007D1B33" w:rsidRPr="00247863" w:rsidRDefault="007D1B33" w:rsidP="007D1B33">
      <w:pPr>
        <w:rPr>
          <w:rFonts w:eastAsiaTheme="minorEastAsia"/>
          <w:sz w:val="32"/>
        </w:rPr>
      </w:pPr>
    </w:p>
    <w:p w14:paraId="637A1F52" w14:textId="77777777" w:rsidR="007D1B33" w:rsidRDefault="007D1B33" w:rsidP="007D1B33">
      <w:r w:rsidRPr="00A90016">
        <w:rPr>
          <w:noProof/>
        </w:rPr>
        <mc:AlternateContent>
          <mc:Choice Requires="wpg">
            <w:drawing>
              <wp:anchor distT="0" distB="0" distL="114300" distR="114300" simplePos="0" relativeHeight="252009472" behindDoc="0" locked="0" layoutInCell="1" allowOverlap="1" wp14:anchorId="21BBA4F8" wp14:editId="5AB651AB">
                <wp:simplePos x="0" y="0"/>
                <wp:positionH relativeFrom="margin">
                  <wp:align>left</wp:align>
                </wp:positionH>
                <wp:positionV relativeFrom="paragraph">
                  <wp:posOffset>96537</wp:posOffset>
                </wp:positionV>
                <wp:extent cx="6847840" cy="1445741"/>
                <wp:effectExtent l="0" t="0" r="29210" b="21590"/>
                <wp:wrapNone/>
                <wp:docPr id="616" name="Group 6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47840" cy="1445741"/>
                          <a:chOff x="0" y="0"/>
                          <a:chExt cx="6848273" cy="2762656"/>
                        </a:xfrm>
                      </wpg:grpSpPr>
                      <wps:wsp>
                        <wps:cNvPr id="617" name="Straight Connector 617"/>
                        <wps:cNvCnPr/>
                        <wps:spPr>
                          <a:xfrm>
                            <a:off x="0" y="235308"/>
                            <a:ext cx="6848273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8" name="Straight Connector 618"/>
                        <wps:cNvCnPr/>
                        <wps:spPr>
                          <a:xfrm>
                            <a:off x="3472540" y="0"/>
                            <a:ext cx="9728" cy="276265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EFDF3B" id="Group 616" o:spid="_x0000_s1026" style="position:absolute;margin-left:0;margin-top:7.6pt;width:539.2pt;height:113.85pt;z-index:252009472;mso-position-horizontal:left;mso-position-horizontal-relative:margin;mso-height-relative:margin" coordsize="68482,27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">
                <v:line id="Straight Connector 617" o:spid="_x0000_s1027" style="position:absolute;visibility:visible;mso-wrap-style:square" from="0,2353" to="68482,2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" strokecolor="black [3213]" strokeweight="1.5pt"/>
                <v:line id="Straight Connector 618" o:spid="_x0000_s1028" style="position:absolute;visibility:visible;mso-wrap-style:square" from="34725,0" to="34822,27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" strokecolor="black [3213]" strokeweight="1.5pt"/>
                <w10:wrap anchorx="margin"/>
              </v:group>
            </w:pict>
          </mc:Fallback>
        </mc:AlternateContent>
      </w:r>
      <w:r w:rsidRPr="00A90016">
        <w:t xml:space="preserve">    </w:t>
      </w:r>
      <w:r w:rsidRPr="00A90016">
        <w:tab/>
      </w:r>
      <w:r w:rsidRPr="00A90016">
        <w:tab/>
        <w:t xml:space="preserve">    Statement</w:t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  <w:t xml:space="preserve">     Reason</w:t>
      </w:r>
    </w:p>
    <w:p w14:paraId="5F106F05" w14:textId="77777777" w:rsidR="007D1B33" w:rsidRPr="00A90016" w:rsidRDefault="007D1B33" w:rsidP="007D1B33"/>
    <w:p w14:paraId="147FF1AE" w14:textId="77777777" w:rsidR="007D1B33" w:rsidRPr="00A90016" w:rsidRDefault="007D1B33" w:rsidP="007D1B33">
      <w:r w:rsidRPr="00A90016">
        <w:t>1. ________________</w:t>
      </w:r>
      <w:r>
        <w:t>_</w:t>
      </w:r>
      <w:r w:rsidRPr="00A90016">
        <w:t>_</w:t>
      </w:r>
      <w:r>
        <w:t>__</w:t>
      </w:r>
      <w:r w:rsidRPr="00A90016">
        <w:t>________</w:t>
      </w:r>
      <w:r>
        <w:t>_</w:t>
      </w:r>
      <w:r w:rsidRPr="00A90016">
        <w:t>__________</w:t>
      </w:r>
      <w:r w:rsidRPr="00A90016">
        <w:tab/>
      </w:r>
      <w:r w:rsidRPr="00A90016">
        <w:tab/>
      </w:r>
      <w:proofErr w:type="gramStart"/>
      <w:r w:rsidRPr="00A90016">
        <w:t>1</w:t>
      </w:r>
      <w:proofErr w:type="gramEnd"/>
      <w:r w:rsidRPr="00A90016">
        <w:t>.</w:t>
      </w:r>
      <w:r w:rsidRPr="00D00555">
        <w:t xml:space="preserve"> </w:t>
      </w:r>
      <w:r>
        <w:t>____________________________________</w:t>
      </w:r>
      <w:r>
        <w:tab/>
      </w:r>
    </w:p>
    <w:p w14:paraId="0B67520B" w14:textId="77777777" w:rsidR="007D1B33" w:rsidRPr="00BF7DF8" w:rsidRDefault="007D1B33" w:rsidP="007D1B33">
      <w:pPr>
        <w:rPr>
          <w:sz w:val="16"/>
          <w:szCs w:val="16"/>
        </w:rPr>
      </w:pPr>
    </w:p>
    <w:p w14:paraId="15C31B75" w14:textId="77777777" w:rsidR="007D1B33" w:rsidRPr="00A90016" w:rsidRDefault="007D1B33" w:rsidP="007D1B33">
      <w:r>
        <w:t>2</w:t>
      </w:r>
      <w:r w:rsidRPr="00A90016">
        <w:t>. ____________</w:t>
      </w:r>
      <w:r>
        <w:t>___________________________</w:t>
      </w:r>
      <w:r>
        <w:tab/>
      </w:r>
      <w:r>
        <w:tab/>
      </w:r>
      <w:proofErr w:type="gramStart"/>
      <w:r>
        <w:t>2</w:t>
      </w:r>
      <w:proofErr w:type="gramEnd"/>
      <w:r>
        <w:t>. ____________________________________</w:t>
      </w:r>
    </w:p>
    <w:p w14:paraId="79011877" w14:textId="77777777" w:rsidR="007D1B33" w:rsidRPr="00BF7DF8" w:rsidRDefault="007D1B33" w:rsidP="007D1B33">
      <w:pPr>
        <w:rPr>
          <w:sz w:val="16"/>
          <w:szCs w:val="16"/>
        </w:rPr>
      </w:pPr>
    </w:p>
    <w:p w14:paraId="3A147994" w14:textId="77777777" w:rsidR="007D1B33" w:rsidRPr="00A90016" w:rsidRDefault="007D1B33" w:rsidP="007D1B33">
      <w:r>
        <w:t>3</w:t>
      </w:r>
      <w:r w:rsidRPr="00A90016">
        <w:t>. __________</w:t>
      </w:r>
      <w:r>
        <w:t>_____________________________</w:t>
      </w:r>
      <w:r>
        <w:tab/>
      </w:r>
      <w:r>
        <w:tab/>
      </w:r>
      <w:proofErr w:type="gramStart"/>
      <w:r>
        <w:t>3</w:t>
      </w:r>
      <w:proofErr w:type="gramEnd"/>
      <w:r w:rsidRPr="00A90016">
        <w:t>. ____________________________________</w:t>
      </w:r>
    </w:p>
    <w:p w14:paraId="3E88EF6B" w14:textId="77777777" w:rsidR="007D1B33" w:rsidRPr="00BF7DF8" w:rsidRDefault="007D1B33" w:rsidP="007D1B33">
      <w:pPr>
        <w:rPr>
          <w:sz w:val="16"/>
          <w:szCs w:val="16"/>
        </w:rPr>
      </w:pPr>
    </w:p>
    <w:p w14:paraId="2655AEBE" w14:textId="77777777" w:rsidR="007D1B33" w:rsidRPr="00A90016" w:rsidRDefault="007D1B33" w:rsidP="007D1B33">
      <w:r>
        <w:t>4</w:t>
      </w:r>
      <w:r w:rsidRPr="00A90016">
        <w:t>.  ____________</w:t>
      </w:r>
      <w:r>
        <w:t>__________________________</w:t>
      </w:r>
      <w:r>
        <w:tab/>
        <w:t xml:space="preserve">   </w:t>
      </w:r>
      <w:r>
        <w:tab/>
      </w:r>
      <w:proofErr w:type="gramStart"/>
      <w:r>
        <w:t>4</w:t>
      </w:r>
      <w:proofErr w:type="gramEnd"/>
      <w:r w:rsidRPr="00A90016">
        <w:t>. ____________________________________</w:t>
      </w:r>
    </w:p>
    <w:p w14:paraId="401D84D1" w14:textId="77777777" w:rsidR="007D1B33" w:rsidRPr="00BF7DF8" w:rsidRDefault="007D1B33" w:rsidP="007D1B33">
      <w:pPr>
        <w:rPr>
          <w:sz w:val="16"/>
          <w:szCs w:val="16"/>
        </w:rPr>
      </w:pPr>
    </w:p>
    <w:p w14:paraId="477D1EF1" w14:textId="77777777" w:rsidR="007D1B33" w:rsidRDefault="007D1B33" w:rsidP="007D1B33">
      <w:r>
        <w:t>5</w:t>
      </w:r>
      <w:r w:rsidRPr="00A90016">
        <w:t>.  ____________</w:t>
      </w:r>
      <w:r>
        <w:t>__________________________</w:t>
      </w:r>
      <w:r>
        <w:tab/>
        <w:t xml:space="preserve">   </w:t>
      </w:r>
      <w:r>
        <w:tab/>
      </w:r>
      <w:proofErr w:type="gramStart"/>
      <w:r>
        <w:t>5</w:t>
      </w:r>
      <w:proofErr w:type="gramEnd"/>
      <w:r w:rsidRPr="00A90016">
        <w:t>. ____________________________________</w:t>
      </w:r>
    </w:p>
    <w:p w14:paraId="2618D54D" w14:textId="77777777" w:rsidR="007D1B33" w:rsidRPr="006318F4" w:rsidRDefault="007D1B33" w:rsidP="007D1B33">
      <w:pPr>
        <w:rPr>
          <w:rFonts w:eastAsiaTheme="minorEastAsia"/>
          <w:sz w:val="40"/>
        </w:rPr>
      </w:pPr>
    </w:p>
    <w:p w14:paraId="5757C671" w14:textId="369334CF" w:rsidR="007D1B33" w:rsidRPr="007D1B33" w:rsidRDefault="007D1B33" w:rsidP="007D1B33">
      <w:pPr>
        <w:rPr>
          <w:rFonts w:eastAsiaTheme="minorEastAsia"/>
          <w:sz w:val="40"/>
          <w:szCs w:val="40"/>
        </w:rPr>
      </w:pPr>
      <w:r w:rsidRPr="00D00555">
        <w:rPr>
          <w:noProof/>
        </w:rPr>
        <w:drawing>
          <wp:anchor distT="0" distB="0" distL="114300" distR="114300" simplePos="0" relativeHeight="252012544" behindDoc="0" locked="0" layoutInCell="1" allowOverlap="1" wp14:anchorId="539615A0" wp14:editId="1F680203">
            <wp:simplePos x="0" y="0"/>
            <wp:positionH relativeFrom="margin">
              <wp:posOffset>3368566</wp:posOffset>
            </wp:positionH>
            <wp:positionV relativeFrom="paragraph">
              <wp:posOffset>70356</wp:posOffset>
            </wp:positionV>
            <wp:extent cx="1639613" cy="1169712"/>
            <wp:effectExtent l="0" t="0" r="0" b="0"/>
            <wp:wrapNone/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990" t="58394" r="31869" b="27211"/>
                    <a:stretch/>
                  </pic:blipFill>
                  <pic:spPr bwMode="auto">
                    <a:xfrm>
                      <a:off x="0" y="0"/>
                      <a:ext cx="1640917" cy="11706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BA678C" w14:textId="5969C7CE" w:rsidR="007D1B33" w:rsidRDefault="007D1B33" w:rsidP="007D1B33">
      <w:r>
        <w:rPr>
          <w:rFonts w:eastAsiaTheme="minorEastAsia"/>
        </w:rPr>
        <w:t>37</w:t>
      </w:r>
      <w:r w:rsidRPr="00D00555">
        <w:rPr>
          <w:rFonts w:eastAsiaTheme="minorEastAsia"/>
        </w:rPr>
        <w:t xml:space="preserve">. </w:t>
      </w:r>
      <w:r w:rsidRPr="00543A21">
        <w:t>Fill in the blanks to complete the proof.</w:t>
      </w:r>
    </w:p>
    <w:p w14:paraId="40232147" w14:textId="77777777" w:rsidR="007D1B33" w:rsidRPr="007D1B33" w:rsidRDefault="007D1B33" w:rsidP="007D1B33">
      <w:pPr>
        <w:rPr>
          <w:rFonts w:eastAsiaTheme="minorEastAsia"/>
          <w:sz w:val="12"/>
          <w:szCs w:val="12"/>
        </w:rPr>
      </w:pPr>
      <w:r w:rsidRPr="007D1B33">
        <w:rPr>
          <w:noProof/>
          <w:sz w:val="12"/>
          <w:szCs w:val="12"/>
        </w:rPr>
        <w:t xml:space="preserve"> </w:t>
      </w:r>
    </w:p>
    <w:p w14:paraId="7CFF8C88" w14:textId="77777777" w:rsidR="007D1B33" w:rsidRDefault="007D1B33" w:rsidP="007D1B33">
      <w:pPr>
        <w:rPr>
          <w:rFonts w:eastAsiaTheme="minorEastAsia"/>
        </w:rPr>
      </w:pPr>
      <w:r>
        <w:rPr>
          <w:rFonts w:eastAsiaTheme="minorEastAsia"/>
          <w:b/>
        </w:rPr>
        <w:t xml:space="preserve">     Given: </w:t>
      </w:r>
      <w:r>
        <w:rPr>
          <w:rFonts w:eastAsiaTheme="minorEastAsia"/>
        </w:rPr>
        <w:t xml:space="preserve"> </w:t>
      </w:r>
      <w:r>
        <w:rPr>
          <w:rFonts w:eastAsiaTheme="minorEastAsia"/>
          <w:i/>
        </w:rPr>
        <w:t>B</w:t>
      </w:r>
      <w:r>
        <w:rPr>
          <w:rFonts w:eastAsiaTheme="minorEastAsia"/>
        </w:rPr>
        <w:t xml:space="preserve"> is the midpoint of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AE</m:t>
            </m:r>
          </m:e>
        </m:acc>
      </m:oMath>
    </w:p>
    <w:p w14:paraId="72BF2614" w14:textId="77777777" w:rsidR="007D1B33" w:rsidRDefault="007D1B33" w:rsidP="007D1B33">
      <w:pPr>
        <w:rPr>
          <w:rFonts w:eastAsiaTheme="minorEastAsia"/>
        </w:rPr>
      </w:pPr>
      <w:r>
        <w:rPr>
          <w:rFonts w:eastAsiaTheme="minorEastAsia"/>
        </w:rPr>
        <w:t xml:space="preserve">                  </w:t>
      </w:r>
      <w:r>
        <w:rPr>
          <w:rFonts w:eastAsiaTheme="minorEastAsia"/>
          <w:i/>
        </w:rPr>
        <w:t>B</w:t>
      </w:r>
      <w:r>
        <w:rPr>
          <w:rFonts w:eastAsiaTheme="minorEastAsia"/>
        </w:rPr>
        <w:t xml:space="preserve"> is the midpoint of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CD</m:t>
            </m:r>
          </m:e>
        </m:acc>
      </m:oMath>
    </w:p>
    <w:p w14:paraId="2A24C407" w14:textId="77777777" w:rsidR="007D1B33" w:rsidRPr="00511B94" w:rsidRDefault="007D1B33" w:rsidP="007D1B33">
      <w:pPr>
        <w:rPr>
          <w:rFonts w:eastAsiaTheme="minorEastAsia"/>
        </w:rPr>
      </w:pPr>
      <w:r>
        <w:rPr>
          <w:rFonts w:eastAsiaTheme="minorEastAsia"/>
        </w:rPr>
        <w:t xml:space="preserve">     </w:t>
      </w:r>
      <w:r w:rsidRPr="00511B94">
        <w:rPr>
          <w:rFonts w:eastAsiaTheme="minorEastAsia"/>
          <w:b/>
        </w:rPr>
        <w:t>Prove: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△ABD</m:t>
        </m:r>
        <m:r>
          <m:rPr>
            <m:sty m:val="p"/>
          </m:rPr>
          <w:rPr>
            <w:rFonts w:ascii="Cambria Math" w:eastAsiaTheme="minorEastAsia" w:hAnsi="Cambria Math"/>
          </w:rPr>
          <m:t>≅</m:t>
        </m:r>
        <m:r>
          <w:rPr>
            <w:rFonts w:ascii="Cambria Math" w:hAnsi="Cambria Math"/>
          </w:rPr>
          <m:t>△EBC</m:t>
        </m:r>
      </m:oMath>
    </w:p>
    <w:p w14:paraId="5F8116A2" w14:textId="77777777" w:rsidR="007D1B33" w:rsidRPr="00A90016" w:rsidRDefault="007D1B33" w:rsidP="007D1B33"/>
    <w:p w14:paraId="764E39BD" w14:textId="77777777" w:rsidR="007D1B33" w:rsidRPr="00A90016" w:rsidRDefault="007D1B33" w:rsidP="007D1B33">
      <w:r w:rsidRPr="00A90016">
        <w:rPr>
          <w:noProof/>
        </w:rPr>
        <mc:AlternateContent>
          <mc:Choice Requires="wpg">
            <w:drawing>
              <wp:anchor distT="0" distB="0" distL="114300" distR="114300" simplePos="0" relativeHeight="252011520" behindDoc="0" locked="0" layoutInCell="1" allowOverlap="1" wp14:anchorId="08027BFE" wp14:editId="7421EE59">
                <wp:simplePos x="0" y="0"/>
                <wp:positionH relativeFrom="margin">
                  <wp:align>left</wp:align>
                </wp:positionH>
                <wp:positionV relativeFrom="paragraph">
                  <wp:posOffset>68489</wp:posOffset>
                </wp:positionV>
                <wp:extent cx="6847840" cy="1981200"/>
                <wp:effectExtent l="0" t="0" r="29210" b="19050"/>
                <wp:wrapNone/>
                <wp:docPr id="619" name="Group 6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47840" cy="1981200"/>
                          <a:chOff x="0" y="0"/>
                          <a:chExt cx="6848273" cy="2762656"/>
                        </a:xfrm>
                      </wpg:grpSpPr>
                      <wps:wsp>
                        <wps:cNvPr id="620" name="Straight Connector 620"/>
                        <wps:cNvCnPr/>
                        <wps:spPr>
                          <a:xfrm>
                            <a:off x="0" y="235308"/>
                            <a:ext cx="6848273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1" name="Straight Connector 621"/>
                        <wps:cNvCnPr/>
                        <wps:spPr>
                          <a:xfrm>
                            <a:off x="3472540" y="0"/>
                            <a:ext cx="9728" cy="276265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ED8605" id="Group 619" o:spid="_x0000_s1026" style="position:absolute;margin-left:0;margin-top:5.4pt;width:539.2pt;height:156pt;z-index:252011520;mso-position-horizontal:left;mso-position-horizontal-relative:margin;mso-height-relative:margin" coordsize="68482,27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">
                <v:line id="Straight Connector 620" o:spid="_x0000_s1027" style="position:absolute;visibility:visible;mso-wrap-style:square" from="0,2353" to="68482,2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" strokecolor="black [3213]" strokeweight="1.5pt"/>
                <v:line id="Straight Connector 621" o:spid="_x0000_s1028" style="position:absolute;visibility:visible;mso-wrap-style:square" from="34725,0" to="34822,27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" strokecolor="black [3213]" strokeweight="1.5pt"/>
                <w10:wrap anchorx="margin"/>
              </v:group>
            </w:pict>
          </mc:Fallback>
        </mc:AlternateContent>
      </w:r>
      <w:r w:rsidRPr="00A90016">
        <w:t xml:space="preserve">    </w:t>
      </w:r>
      <w:r w:rsidRPr="00A90016">
        <w:tab/>
      </w:r>
      <w:r w:rsidRPr="00A90016">
        <w:tab/>
        <w:t xml:space="preserve">    Statement</w:t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</w:r>
      <w:r w:rsidRPr="00A90016">
        <w:tab/>
        <w:t xml:space="preserve">     Reason</w:t>
      </w:r>
    </w:p>
    <w:p w14:paraId="3209EF4A" w14:textId="77777777" w:rsidR="007D1B33" w:rsidRPr="00A90016" w:rsidRDefault="007D1B33" w:rsidP="007D1B33"/>
    <w:p w14:paraId="422DA573" w14:textId="77777777" w:rsidR="007D1B33" w:rsidRDefault="007D1B33" w:rsidP="007D1B33">
      <w:r w:rsidRPr="00A90016">
        <w:t>1. ________________</w:t>
      </w:r>
      <w:r>
        <w:t>_</w:t>
      </w:r>
      <w:r w:rsidRPr="00A90016">
        <w:t>_</w:t>
      </w:r>
      <w:r>
        <w:t>__</w:t>
      </w:r>
      <w:r w:rsidRPr="00A90016">
        <w:t>________</w:t>
      </w:r>
      <w:r>
        <w:t>_</w:t>
      </w:r>
      <w:r w:rsidRPr="00A90016">
        <w:t>__________</w:t>
      </w:r>
      <w:r w:rsidRPr="00A90016">
        <w:tab/>
      </w:r>
      <w:r w:rsidRPr="00A90016">
        <w:tab/>
      </w:r>
      <w:proofErr w:type="gramStart"/>
      <w:r w:rsidRPr="00A90016">
        <w:t>1</w:t>
      </w:r>
      <w:proofErr w:type="gramEnd"/>
      <w:r w:rsidRPr="00A90016">
        <w:t>.</w:t>
      </w:r>
      <w:r>
        <w:t xml:space="preserve">  </w:t>
      </w:r>
      <w:r w:rsidRPr="00A90016">
        <w:t xml:space="preserve"> </w:t>
      </w:r>
      <w:r>
        <w:t>Given</w:t>
      </w:r>
    </w:p>
    <w:p w14:paraId="6C311620" w14:textId="77777777" w:rsidR="007D1B33" w:rsidRPr="00BF7DF8" w:rsidRDefault="007D1B33" w:rsidP="007D1B33">
      <w:pPr>
        <w:rPr>
          <w:sz w:val="16"/>
        </w:rPr>
      </w:pPr>
    </w:p>
    <w:p w14:paraId="322AB24D" w14:textId="77777777" w:rsidR="007D1B33" w:rsidRPr="00A90016" w:rsidRDefault="007D1B33" w:rsidP="007D1B33">
      <w:r>
        <w:t>2</w:t>
      </w:r>
      <w:r w:rsidRPr="00A90016">
        <w:t>. ________________</w:t>
      </w:r>
      <w:r>
        <w:t>_</w:t>
      </w:r>
      <w:r w:rsidRPr="00A90016">
        <w:t>_</w:t>
      </w:r>
      <w:r>
        <w:t>__</w:t>
      </w:r>
      <w:r w:rsidRPr="00A90016">
        <w:t>________</w:t>
      </w:r>
      <w:r>
        <w:t>_</w:t>
      </w:r>
      <w:r w:rsidRPr="00A90016">
        <w:t>__________</w:t>
      </w:r>
      <w:r w:rsidRPr="00A90016">
        <w:tab/>
      </w:r>
      <w:r>
        <w:tab/>
      </w:r>
      <w:proofErr w:type="gramStart"/>
      <w:r>
        <w:t>2</w:t>
      </w:r>
      <w:proofErr w:type="gramEnd"/>
      <w:r>
        <w:t>. ____________________________________</w:t>
      </w:r>
    </w:p>
    <w:p w14:paraId="2B07045F" w14:textId="77777777" w:rsidR="007D1B33" w:rsidRPr="00BF7DF8" w:rsidRDefault="007D1B33" w:rsidP="007D1B33">
      <w:pPr>
        <w:rPr>
          <w:sz w:val="16"/>
          <w:szCs w:val="16"/>
        </w:rPr>
      </w:pPr>
    </w:p>
    <w:p w14:paraId="473F8687" w14:textId="77777777" w:rsidR="007D1B33" w:rsidRPr="00A90016" w:rsidRDefault="007D1B33" w:rsidP="007D1B33">
      <w:r>
        <w:t>3</w:t>
      </w:r>
      <w:r w:rsidRPr="00A90016">
        <w:t>. _______________________________________</w:t>
      </w:r>
      <w:r w:rsidRPr="00A90016">
        <w:tab/>
      </w:r>
      <w:r w:rsidRPr="00A90016">
        <w:tab/>
      </w:r>
      <w:proofErr w:type="gramStart"/>
      <w:r w:rsidRPr="00A90016">
        <w:t>2</w:t>
      </w:r>
      <w:proofErr w:type="gramEnd"/>
      <w:r w:rsidRPr="00A90016">
        <w:t xml:space="preserve">. </w:t>
      </w:r>
      <w:r>
        <w:t xml:space="preserve">  Given</w:t>
      </w:r>
    </w:p>
    <w:p w14:paraId="6B18D6F6" w14:textId="77777777" w:rsidR="007D1B33" w:rsidRPr="00BF7DF8" w:rsidRDefault="007D1B33" w:rsidP="007D1B33">
      <w:pPr>
        <w:rPr>
          <w:sz w:val="16"/>
          <w:szCs w:val="16"/>
        </w:rPr>
      </w:pPr>
    </w:p>
    <w:p w14:paraId="32FB871D" w14:textId="77777777" w:rsidR="007D1B33" w:rsidRPr="00A90016" w:rsidRDefault="007D1B33" w:rsidP="007D1B33">
      <w:r>
        <w:t>4</w:t>
      </w:r>
      <w:r w:rsidRPr="00A90016">
        <w:t>. __________</w:t>
      </w:r>
      <w:r>
        <w:t>_____________________________</w:t>
      </w:r>
      <w:r>
        <w:tab/>
      </w:r>
      <w:r>
        <w:tab/>
      </w:r>
      <w:proofErr w:type="gramStart"/>
      <w:r>
        <w:t>4</w:t>
      </w:r>
      <w:proofErr w:type="gramEnd"/>
      <w:r w:rsidRPr="00A90016">
        <w:t>. ____________________________________</w:t>
      </w:r>
    </w:p>
    <w:p w14:paraId="767B452A" w14:textId="77777777" w:rsidR="007D1B33" w:rsidRPr="00BF7DF8" w:rsidRDefault="007D1B33" w:rsidP="007D1B33">
      <w:pPr>
        <w:rPr>
          <w:sz w:val="16"/>
          <w:szCs w:val="16"/>
        </w:rPr>
      </w:pPr>
    </w:p>
    <w:p w14:paraId="72195018" w14:textId="77777777" w:rsidR="007D1B33" w:rsidRPr="00A90016" w:rsidRDefault="007D1B33" w:rsidP="007D1B33">
      <w:r>
        <w:t>5</w:t>
      </w:r>
      <w:r w:rsidRPr="00A90016">
        <w:t>.  ____________</w:t>
      </w:r>
      <w:r>
        <w:t>__________________________</w:t>
      </w:r>
      <w:r>
        <w:tab/>
        <w:t xml:space="preserve">   </w:t>
      </w:r>
      <w:r>
        <w:tab/>
      </w:r>
      <w:proofErr w:type="gramStart"/>
      <w:r>
        <w:t>5</w:t>
      </w:r>
      <w:proofErr w:type="gramEnd"/>
      <w:r w:rsidRPr="00A90016">
        <w:t>. ____________________________________</w:t>
      </w:r>
    </w:p>
    <w:p w14:paraId="5022A207" w14:textId="77777777" w:rsidR="007D1B33" w:rsidRPr="00BF7DF8" w:rsidRDefault="007D1B33" w:rsidP="007D1B33">
      <w:pPr>
        <w:rPr>
          <w:sz w:val="16"/>
          <w:szCs w:val="16"/>
        </w:rPr>
      </w:pPr>
    </w:p>
    <w:p w14:paraId="5BAEC361" w14:textId="77777777" w:rsidR="007D1B33" w:rsidRPr="00A90016" w:rsidRDefault="007D1B33" w:rsidP="007D1B33">
      <w:r>
        <w:t>6</w:t>
      </w:r>
      <w:r w:rsidRPr="00A90016">
        <w:t>.  ____________</w:t>
      </w:r>
      <w:r>
        <w:t>__________________________</w:t>
      </w:r>
      <w:r>
        <w:tab/>
        <w:t xml:space="preserve">   </w:t>
      </w:r>
      <w:r>
        <w:tab/>
      </w:r>
      <w:proofErr w:type="gramStart"/>
      <w:r>
        <w:t>6</w:t>
      </w:r>
      <w:proofErr w:type="gramEnd"/>
      <w:r w:rsidRPr="00A90016">
        <w:t>. ____________________________________</w:t>
      </w:r>
    </w:p>
    <w:p w14:paraId="15771418" w14:textId="73D9765E" w:rsidR="00444545" w:rsidRDefault="00D1754B" w:rsidP="00AB4829">
      <w:r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991040" behindDoc="0" locked="0" layoutInCell="1" allowOverlap="1" wp14:anchorId="2DECBF5C" wp14:editId="54C1D48D">
                <wp:simplePos x="0" y="0"/>
                <wp:positionH relativeFrom="column">
                  <wp:posOffset>194441</wp:posOffset>
                </wp:positionH>
                <wp:positionV relativeFrom="paragraph">
                  <wp:posOffset>149247</wp:posOffset>
                </wp:positionV>
                <wp:extent cx="2595880" cy="1569085"/>
                <wp:effectExtent l="0" t="38100" r="0" b="50165"/>
                <wp:wrapNone/>
                <wp:docPr id="330" name="Group 3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5880" cy="1569085"/>
                          <a:chOff x="0" y="0"/>
                          <a:chExt cx="2596286" cy="1569688"/>
                        </a:xfrm>
                        <a:extLst>
                          <a:ext uri="{0CCBE362-F206-4b92-989A-16890622DB6E}">
                            <ma14:wrappingTextBoxFlag xmlns:arto="http://schemas.microsoft.com/office/word/2006/arto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g:grpSpPr>
                      <wps:wsp>
                        <wps:cNvPr id="108" name="Straight Connector 108"/>
                        <wps:cNvCnPr>
                          <a:cxnSpLocks noChangeShapeType="1"/>
                        </wps:cNvCnPr>
                        <wps:spPr bwMode="auto">
                          <a:xfrm flipH="1">
                            <a:off x="174504" y="188464"/>
                            <a:ext cx="1107440" cy="67119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Straight Connector 109"/>
                        <wps:cNvCnPr>
                          <a:cxnSpLocks noChangeShapeType="1"/>
                        </wps:cNvCnPr>
                        <wps:spPr bwMode="auto">
                          <a:xfrm>
                            <a:off x="1284348" y="188464"/>
                            <a:ext cx="1098550" cy="67119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Rectangle 448"/>
                        <wps:cNvSpPr/>
                        <wps:spPr>
                          <a:xfrm>
                            <a:off x="1289887" y="753856"/>
                            <a:ext cx="113665" cy="107950"/>
                          </a:xfrm>
                          <a:prstGeom prst="rect">
                            <a:avLst/>
                          </a:prstGeom>
                          <a:noFill/>
                          <a:ln w="6350"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7" name="Rectangle 557"/>
                        <wps:cNvSpPr/>
                        <wps:spPr>
                          <a:xfrm>
                            <a:off x="1172666" y="753856"/>
                            <a:ext cx="113665" cy="107950"/>
                          </a:xfrm>
                          <a:prstGeom prst="rect">
                            <a:avLst/>
                          </a:prstGeom>
                          <a:noFill/>
                          <a:ln w="6350"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29" name="Group 329"/>
                        <wpg:cNvGrpSpPr/>
                        <wpg:grpSpPr>
                          <a:xfrm>
                            <a:off x="0" y="0"/>
                            <a:ext cx="2596286" cy="1569688"/>
                            <a:chOff x="0" y="0"/>
                            <a:chExt cx="2596286" cy="1569688"/>
                          </a:xfrm>
                        </wpg:grpSpPr>
                        <wps:wsp>
                          <wps:cNvPr id="111" name="Straight Connector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86418" y="6953"/>
                              <a:ext cx="0" cy="156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Straight Connector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2085" y="869201"/>
                              <a:ext cx="21475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71023"/>
                              <a:ext cx="294640" cy="2597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F28B8F" w14:textId="77777777" w:rsidR="00F36DC2" w:rsidRDefault="00F36DC2" w:rsidP="00BA51E3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44697" y="0"/>
                              <a:ext cx="294640" cy="2597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EDE8FF" w14:textId="77777777" w:rsidR="00F36DC2" w:rsidRDefault="00F36DC2" w:rsidP="00BA51E3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Text Box 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1646" y="660593"/>
                              <a:ext cx="294640" cy="2597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5830E6" w14:textId="77777777" w:rsidR="00F36DC2" w:rsidRDefault="00F36DC2" w:rsidP="00BA51E3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Text Box 1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07279" y="1171683"/>
                              <a:ext cx="294640" cy="2597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9F359A" w14:textId="77777777" w:rsidR="00F36DC2" w:rsidRDefault="00F36DC2" w:rsidP="00BA51E3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Straight Connector 449"/>
                          <wps:cNvCnPr/>
                          <wps:spPr>
                            <a:xfrm>
                              <a:off x="764897" y="771851"/>
                              <a:ext cx="0" cy="16896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0" name="Straight Connector 450"/>
                          <wps:cNvCnPr/>
                          <wps:spPr>
                            <a:xfrm>
                              <a:off x="1707112" y="761420"/>
                              <a:ext cx="0" cy="14908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Text Box 25"/>
                          <wps:cNvSpPr txBox="1">
                            <a:spLocks noChangeArrowheads="1"/>
                          </wps:cNvSpPr>
                          <wps:spPr bwMode="auto">
                            <a:xfrm rot="19543848">
                              <a:off x="104320" y="301563"/>
                              <a:ext cx="914400" cy="4360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ACC6AC" w14:textId="2CF3AF37" w:rsidR="00F36DC2" w:rsidRDefault="00D1754B" w:rsidP="00EB3926">
                                <w:pPr>
                                  <w:rPr>
                                    <w:sz w:val="20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6x-9</m:t>
                                    </m:r>
                                  </m:oMath>
                                </m:oMathPara>
                              </w:p>
                              <w:p w14:paraId="734E78BE" w14:textId="77777777" w:rsidR="00F36DC2" w:rsidRDefault="00F36DC2" w:rsidP="00EB3926">
                                <w:pPr>
                                  <w:rPr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7" name="Text Box 25"/>
                          <wps:cNvSpPr txBox="1">
                            <a:spLocks noChangeArrowheads="1"/>
                          </wps:cNvSpPr>
                          <wps:spPr bwMode="auto">
                            <a:xfrm rot="1823463">
                              <a:off x="1550655" y="312912"/>
                              <a:ext cx="914400" cy="236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110F8B" w14:textId="60363945" w:rsidR="00F36DC2" w:rsidRDefault="00F36DC2" w:rsidP="008F1C50">
                                <w:pPr>
                                  <w:rPr>
                                    <w:sz w:val="20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x+21</m:t>
                                    </m:r>
                                  </m:oMath>
                                </m:oMathPara>
                              </w:p>
                              <w:p w14:paraId="458E2801" w14:textId="77777777" w:rsidR="00F36DC2" w:rsidRDefault="00F36DC2" w:rsidP="008F1C50">
                                <w:pPr>
                                  <w:rPr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DECBF5C" id="Group 330" o:spid="_x0000_s1201" style="position:absolute;margin-left:15.3pt;margin-top:11.75pt;width:204.4pt;height:123.55pt;z-index:251991040" coordsize="25962,15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">
                <v:line id="Straight Connector 108" o:spid="_x0000_s1202" style="position:absolute;flip:x;visibility:visible;mso-wrap-style:square" from="1745,1884" to="12819,8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">
                  <v:stroke dashstyle="1 1" endcap="round"/>
                </v:line>
                <v:line id="Straight Connector 109" o:spid="_x0000_s1203" style="position:absolute;visibility:visible;mso-wrap-style:square" from="12843,1884" to="23828,8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">
                  <v:stroke dashstyle="1 1" endcap="round"/>
                </v:line>
                <v:rect id="Rectangle 448" o:spid="_x0000_s1204" style="position:absolute;left:12898;top:7538;width:1137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" filled="f" strokecolor="black [1600]" strokeweight=".5pt"/>
                <v:rect id="Rectangle 557" o:spid="_x0000_s1205" style="position:absolute;left:11726;top:7538;width:1137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" filled="f" strokecolor="black [1600]" strokeweight=".5pt"/>
                <v:group id="Group 329" o:spid="_x0000_s1206" style="position:absolute;width:25962;height:15696" coordsize="25962,15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<v:line id="Straight Connector 111" o:spid="_x0000_s1207" style="position:absolute;visibility:visible;mso-wrap-style:square" from="12864,69" to="12864,15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">
                    <v:stroke startarrow="block" endarrow="block"/>
                  </v:line>
                  <v:line id="Straight Connector 102" o:spid="_x0000_s1208" style="position:absolute;visibility:visible;mso-wrap-style:square" from="2120,8692" to="23596,8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  <v:shape id="Text Box 105" o:spid="_x0000_s1209" type="#_x0000_t202" style="position:absolute;top:6710;width:2946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  <v:textbox>
                      <w:txbxContent>
                        <w:p w14:paraId="4EF28B8F" w14:textId="77777777" w:rsidR="00F36DC2" w:rsidRDefault="00F36DC2" w:rsidP="00BA51E3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10" o:spid="_x0000_s1210" type="#_x0000_t202" style="position:absolute;left:12446;width:2947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  <v:textbox>
                      <w:txbxContent>
                        <w:p w14:paraId="09EDE8FF" w14:textId="77777777" w:rsidR="00F36DC2" w:rsidRDefault="00F36DC2" w:rsidP="00BA51E3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106" o:spid="_x0000_s1211" type="#_x0000_t202" style="position:absolute;left:23016;top:6605;width:2946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" filled="f" stroked="f">
                    <v:textbox>
                      <w:txbxContent>
                        <w:p w14:paraId="125830E6" w14:textId="77777777" w:rsidR="00F36DC2" w:rsidRDefault="00F36DC2" w:rsidP="00BA51E3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01" o:spid="_x0000_s1212" type="#_x0000_t202" style="position:absolute;left:13072;top:11716;width:2947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" filled="f" stroked="f">
                    <v:textbox>
                      <w:txbxContent>
                        <w:p w14:paraId="689F359A" w14:textId="77777777" w:rsidR="00F36DC2" w:rsidRDefault="00F36DC2" w:rsidP="00BA51E3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N</w:t>
                          </w:r>
                        </w:p>
                      </w:txbxContent>
                    </v:textbox>
                  </v:shape>
                  <v:line id="Straight Connector 449" o:spid="_x0000_s1213" style="position:absolute;visibility:visible;mso-wrap-style:square" from="7648,7718" to="7648,9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" strokecolor="black [3040]"/>
                  <v:line id="Straight Connector 450" o:spid="_x0000_s1214" style="position:absolute;visibility:visible;mso-wrap-style:square" from="17071,7614" to="17071,9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" strokecolor="black [3040]"/>
                  <v:shape id="Text Box 25" o:spid="_x0000_s1215" type="#_x0000_t202" style="position:absolute;left:1043;top:3015;width:9144;height:4360;rotation:-224586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" filled="f" stroked="f">
                    <v:textbox>
                      <w:txbxContent>
                        <w:p w14:paraId="04ACC6AC" w14:textId="2CF3AF37" w:rsidR="00F36DC2" w:rsidRDefault="00D1754B" w:rsidP="00EB3926">
                          <w:pPr>
                            <w:rPr>
                              <w:sz w:val="20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6x-9</m:t>
                              </m:r>
                            </m:oMath>
                          </m:oMathPara>
                        </w:p>
                        <w:p w14:paraId="734E78BE" w14:textId="77777777" w:rsidR="00F36DC2" w:rsidRDefault="00F36DC2" w:rsidP="00EB3926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shape>
                  <v:shape id="Text Box 25" o:spid="_x0000_s1216" type="#_x0000_t202" style="position:absolute;left:15506;top:3129;width:9144;height:2368;rotation:199170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" filled="f" stroked="f">
                    <v:textbox>
                      <w:txbxContent>
                        <w:p w14:paraId="4C110F8B" w14:textId="60363945" w:rsidR="00F36DC2" w:rsidRDefault="00F36DC2" w:rsidP="008F1C50">
                          <w:pPr>
                            <w:rPr>
                              <w:sz w:val="20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x+21</m:t>
                              </m:r>
                            </m:oMath>
                          </m:oMathPara>
                        </w:p>
                        <w:p w14:paraId="458E2801" w14:textId="77777777" w:rsidR="00F36DC2" w:rsidRDefault="00F36DC2" w:rsidP="008F1C50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99552" behindDoc="0" locked="0" layoutInCell="1" allowOverlap="1" wp14:anchorId="638C6B40" wp14:editId="2B0407C1">
                <wp:simplePos x="0" y="0"/>
                <wp:positionH relativeFrom="column">
                  <wp:posOffset>3769360</wp:posOffset>
                </wp:positionH>
                <wp:positionV relativeFrom="paragraph">
                  <wp:posOffset>30480</wp:posOffset>
                </wp:positionV>
                <wp:extent cx="2205990" cy="1567815"/>
                <wp:effectExtent l="0" t="38100" r="80010" b="70485"/>
                <wp:wrapNone/>
                <wp:docPr id="332" name="Group 3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05990" cy="1567815"/>
                          <a:chOff x="0" y="0"/>
                          <a:chExt cx="2205990" cy="1568184"/>
                        </a:xfrm>
                      </wpg:grpSpPr>
                      <wpg:grpSp>
                        <wpg:cNvPr id="451" name="Group 45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05990" cy="1553210"/>
                            <a:chOff x="1335" y="1200"/>
                            <a:chExt cx="3474" cy="2446"/>
                          </a:xfrm>
                        </wpg:grpSpPr>
                        <wps:wsp>
                          <wps:cNvPr id="452" name="Line 14"/>
                          <wps:cNvCnPr/>
                          <wps:spPr bwMode="auto">
                            <a:xfrm>
                              <a:off x="2404" y="3025"/>
                              <a:ext cx="2319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3" name="Line 15"/>
                          <wps:cNvCnPr/>
                          <wps:spPr bwMode="auto">
                            <a:xfrm flipV="1">
                              <a:off x="2404" y="1636"/>
                              <a:ext cx="2405" cy="13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4" name="Line 16"/>
                          <wps:cNvCnPr/>
                          <wps:spPr bwMode="auto">
                            <a:xfrm flipV="1">
                              <a:off x="2404" y="1200"/>
                              <a:ext cx="489" cy="18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Line 17"/>
                          <wps:cNvCnPr/>
                          <wps:spPr bwMode="auto">
                            <a:xfrm flipV="1">
                              <a:off x="3514" y="2229"/>
                              <a:ext cx="290" cy="1087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6" name="Line 18"/>
                          <wps:cNvCnPr/>
                          <wps:spPr bwMode="auto">
                            <a:xfrm flipH="1" flipV="1">
                              <a:off x="2706" y="1939"/>
                              <a:ext cx="1099" cy="294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4" y="1744"/>
                              <a:ext cx="384" cy="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238919" w14:textId="77777777" w:rsidR="00F36DC2" w:rsidRDefault="00F36DC2" w:rsidP="00BA51E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8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50" y="2870"/>
                              <a:ext cx="463" cy="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50992B" w14:textId="77777777" w:rsidR="00F36DC2" w:rsidRDefault="00F36DC2" w:rsidP="00BA51E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9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1" y="1894"/>
                              <a:ext cx="437" cy="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63A45D" w14:textId="77777777" w:rsidR="00F36DC2" w:rsidRDefault="00F36DC2" w:rsidP="00BA51E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2" y="3270"/>
                              <a:ext cx="463" cy="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8FE59B" w14:textId="77777777" w:rsidR="00F36DC2" w:rsidRDefault="00F36DC2" w:rsidP="00BA51E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" name="Rectangle 23"/>
                          <wps:cNvSpPr>
                            <a:spLocks noChangeArrowheads="1"/>
                          </wps:cNvSpPr>
                          <wps:spPr bwMode="auto">
                            <a:xfrm rot="853576">
                              <a:off x="3382" y="3157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" name="Rectangle 24"/>
                          <wps:cNvSpPr>
                            <a:spLocks noChangeArrowheads="1"/>
                          </wps:cNvSpPr>
                          <wps:spPr bwMode="auto">
                            <a:xfrm rot="853576">
                              <a:off x="2678" y="1950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35" y="2391"/>
                              <a:ext cx="1440" cy="3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AC5571" w14:textId="77777777" w:rsidR="00F36DC2" w:rsidRDefault="00F36DC2" w:rsidP="00BA51E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(5x - 36)˚</w:t>
                                </w:r>
                              </w:p>
                              <w:p w14:paraId="4956A039" w14:textId="77777777" w:rsidR="00F36DC2" w:rsidRDefault="00F36DC2" w:rsidP="00BA51E3">
                                <w:pPr>
                                  <w:rPr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65" name="Straight Arrow Connector 465"/>
                        <wps:cNvCnPr/>
                        <wps:spPr>
                          <a:xfrm>
                            <a:off x="511685" y="966516"/>
                            <a:ext cx="235830" cy="9635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6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341123" y="1331329"/>
                            <a:ext cx="914400" cy="236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19EF54" w14:textId="77777777" w:rsidR="00F36DC2" w:rsidRDefault="00F36DC2" w:rsidP="00BA51E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(2x + 21)˚</w:t>
                              </w:r>
                            </w:p>
                            <w:p w14:paraId="6AFF411B" w14:textId="77777777" w:rsidR="00F36DC2" w:rsidRDefault="00F36DC2" w:rsidP="00BA51E3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Straight Arrow Connector 467"/>
                        <wps:cNvCnPr/>
                        <wps:spPr>
                          <a:xfrm flipH="1" flipV="1">
                            <a:off x="838595" y="1146554"/>
                            <a:ext cx="46624" cy="20026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8" name="Straight Connector 468"/>
                        <wps:cNvCnPr/>
                        <wps:spPr>
                          <a:xfrm flipH="1">
                            <a:off x="1260261" y="473783"/>
                            <a:ext cx="30287" cy="156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9" name="Straight Connector 469"/>
                        <wps:cNvCnPr/>
                        <wps:spPr>
                          <a:xfrm>
                            <a:off x="1421347" y="966516"/>
                            <a:ext cx="168965" cy="1987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8C6B40" id="Group 332" o:spid="_x0000_s1217" style="position:absolute;margin-left:296.8pt;margin-top:2.4pt;width:173.7pt;height:123.45pt;z-index:251799552" coordsize="22059,15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">
                <v:group id="Group 451" o:spid="_x0000_s1218" style="position:absolute;width:22059;height:15532" coordorigin="1335,1200" coordsize="3474,2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<v:line id="Line 14" o:spid="_x0000_s1219" style="position:absolute;visibility:visible;mso-wrap-style:square" from="2404,3025" to="4723,3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">
                    <v:stroke endarrow="open"/>
                  </v:line>
                  <v:line id="Line 15" o:spid="_x0000_s1220" style="position:absolute;flip:y;visibility:visible;mso-wrap-style:square" from="2404,1636" to="4809,3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">
                    <v:stroke endarrow="open"/>
                  </v:line>
                  <v:line id="Line 16" o:spid="_x0000_s1221" style="position:absolute;flip:y;visibility:visible;mso-wrap-style:square" from="2404,1200" to="2893,3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">
                    <v:stroke endarrow="open"/>
                  </v:line>
                  <v:line id="Line 17" o:spid="_x0000_s1222" style="position:absolute;flip:y;visibility:visible;mso-wrap-style:square" from="3514,2229" to="3804,3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">
                    <v:stroke dashstyle="1 1" endcap="round"/>
                  </v:line>
                  <v:line id="Line 18" o:spid="_x0000_s1223" style="position:absolute;flip:x y;visibility:visible;mso-wrap-style:square" from="2706,1939" to="3805,2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">
                    <v:stroke dashstyle="1 1" endcap="round"/>
                  </v:line>
                  <v:shape id="Text Box 19" o:spid="_x0000_s1224" type="#_x0000_t202" style="position:absolute;left:2364;top:1744;width:384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AsN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2T6Qz+zsQjIFcPAAAA//8DAFBLAQItABQABgAIAAAAIQDb4fbL7gAAAIUBAAATAAAAAAAAAAAA&#10;AAAAAAAAAABbQ29udGVudF9UeXBlc10ueG1sUEsBAi0AFAAGAAgAAAAhAFr0LFu/AAAAFQEAAAsA&#10;AAAAAAAAAAAAAAAAHwEAAF9yZWxzLy5yZWxzUEsBAi0AFAAGAAgAAAAhAB1kCw3EAAAA3AAAAA8A&#10;AAAAAAAAAAAAAAAABwIAAGRycy9kb3ducmV2LnhtbFBLBQYAAAAAAwADALcAAAD4AgAAAAA=&#10;" filled="f" stroked="f">
                    <v:textbox>
                      <w:txbxContent>
                        <w:p w14:paraId="6D238919" w14:textId="77777777" w:rsidR="00F36DC2" w:rsidRDefault="00F36DC2" w:rsidP="00BA51E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20" o:spid="_x0000_s1225" type="#_x0000_t202" style="position:absolute;left:2050;top:2870;width:463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59/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" filled="f" stroked="f">
                    <v:textbox>
                      <w:txbxContent>
                        <w:p w14:paraId="1050992B" w14:textId="77777777" w:rsidR="00F36DC2" w:rsidRDefault="00F36DC2" w:rsidP="00BA51E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21" o:spid="_x0000_s1226" type="#_x0000_t202" style="position:absolute;left:3611;top:1894;width:437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zr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4Cq8z8QjIxR8AAAD//wMAUEsBAi0AFAAGAAgAAAAhANvh9svuAAAAhQEAABMAAAAAAAAAAAAA&#10;AAAAAAAAAFtDb250ZW50X1R5cGVzXS54bWxQSwECLQAUAAYACAAAACEAWvQsW78AAAAVAQAACwAA&#10;AAAAAAAAAAAAAAAfAQAAX3JlbHMvLnJlbHNQSwECLQAUAAYACAAAACEAA7c65MMAAADcAAAADwAA&#10;AAAAAAAAAAAAAAAHAgAAZHJzL2Rvd25yZXYueG1sUEsFBgAAAAADAAMAtwAAAPcCAAAAAA==&#10;" filled="f" stroked="f">
                    <v:textbox>
                      <w:txbxContent>
                        <w:p w14:paraId="4263A45D" w14:textId="77777777" w:rsidR="00F36DC2" w:rsidRDefault="00F36DC2" w:rsidP="00BA51E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2" o:spid="_x0000_s1227" type="#_x0000_t202" style="position:absolute;left:3322;top:3270;width:463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" filled="f" stroked="f">
                    <v:textbox>
                      <w:txbxContent>
                        <w:p w14:paraId="788FE59B" w14:textId="77777777" w:rsidR="00F36DC2" w:rsidRDefault="00F36DC2" w:rsidP="00BA51E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T</w:t>
                          </w:r>
                        </w:p>
                      </w:txbxContent>
                    </v:textbox>
                  </v:shape>
                  <v:rect id="Rectangle 23" o:spid="_x0000_s1228" style="position:absolute;left:3382;top:3157;width:143;height:143;rotation:93233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"/>
                  <v:rect id="Rectangle 24" o:spid="_x0000_s1229" style="position:absolute;left:2678;top:1950;width:143;height:143;rotation:93233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"/>
                  <v:shape id="Text Box 25" o:spid="_x0000_s1230" type="#_x0000_t202" style="position:absolute;left:1335;top:2391;width:1440;height: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8ez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cvUI9zPxCMjsFwAA//8DAFBLAQItABQABgAIAAAAIQDb4fbL7gAAAIUBAAATAAAAAAAAAAAA&#10;AAAAAAAAAABbQ29udGVudF9UeXBlc10ueG1sUEsBAi0AFAAGAAgAAAAhAFr0LFu/AAAAFQEAAAsA&#10;AAAAAAAAAAAAAAAAHwEAAF9yZWxzLy5yZWxzUEsBAi0AFAAGAAgAAAAhAKwzx7PEAAAA3AAAAA8A&#10;AAAAAAAAAAAAAAAABwIAAGRycy9kb3ducmV2LnhtbFBLBQYAAAAAAwADALcAAAD4AgAAAAA=&#10;" filled="f" stroked="f">
                    <v:textbox>
                      <w:txbxContent>
                        <w:p w14:paraId="17AC5571" w14:textId="77777777" w:rsidR="00F36DC2" w:rsidRDefault="00F36DC2" w:rsidP="00BA51E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(5x - 36)˚</w:t>
                          </w:r>
                        </w:p>
                        <w:p w14:paraId="4956A039" w14:textId="77777777" w:rsidR="00F36DC2" w:rsidRDefault="00F36DC2" w:rsidP="00BA51E3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shape>
                </v:group>
                <v:shape id="Straight Arrow Connector 465" o:spid="_x0000_s1231" type="#_x0000_t32" style="position:absolute;left:5116;top:9665;width:2359;height:9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" strokecolor="black [3040]">
                  <v:stroke endarrow="block"/>
                </v:shape>
                <v:shape id="Text Box 25" o:spid="_x0000_s1232" type="#_x0000_t202" style="position:absolute;left:3411;top:13313;width:9144;height:2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" filled="f" stroked="f">
                  <v:textbox>
                    <w:txbxContent>
                      <w:p w14:paraId="5119EF54" w14:textId="77777777" w:rsidR="00F36DC2" w:rsidRDefault="00F36DC2" w:rsidP="00BA51E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(2x + 21)˚</w:t>
                        </w:r>
                      </w:p>
                      <w:p w14:paraId="6AFF411B" w14:textId="77777777" w:rsidR="00F36DC2" w:rsidRDefault="00F36DC2" w:rsidP="00BA51E3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shape id="Straight Arrow Connector 467" o:spid="_x0000_s1233" type="#_x0000_t32" style="position:absolute;left:8385;top:11465;width:467;height:200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" strokecolor="black [3040]">
                  <v:stroke endarrow="block"/>
                </v:shape>
                <v:line id="Straight Connector 468" o:spid="_x0000_s1234" style="position:absolute;flip:x;visibility:visible;mso-wrap-style:square" from="12602,4737" to="12905,6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" strokecolor="black [3040]"/>
                <v:line id="Straight Connector 469" o:spid="_x0000_s1235" style="position:absolute;visibility:visible;mso-wrap-style:square" from="14213,9665" to="15903,9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" strokecolor="black [3040]"/>
              </v:group>
            </w:pict>
          </mc:Fallback>
        </mc:AlternateContent>
      </w:r>
      <w:r w:rsidR="007713A1">
        <w:t>38</w:t>
      </w:r>
      <w:r w:rsidR="008F1C50">
        <w:t xml:space="preserve">. </w:t>
      </w:r>
      <w:r w:rsidR="00BA51E3">
        <w:t xml:space="preserve">Find the value of </w:t>
      </w:r>
      <w:r w:rsidR="00BA51E3" w:rsidRPr="007713A1">
        <w:rPr>
          <w:i/>
        </w:rPr>
        <w:t>x</w:t>
      </w:r>
      <w:r w:rsidR="00BA51E3">
        <w:t xml:space="preserve">. </w:t>
      </w:r>
    </w:p>
    <w:p w14:paraId="3D5747BC" w14:textId="34EAA86D" w:rsidR="008F1C50" w:rsidRPr="008F1C50" w:rsidRDefault="008F1C50" w:rsidP="00AB4829">
      <w:pPr>
        <w:rPr>
          <w:sz w:val="16"/>
        </w:rPr>
      </w:pPr>
    </w:p>
    <w:p w14:paraId="144A8E8D" w14:textId="417F252A" w:rsidR="00BA51E3" w:rsidRDefault="007713A1" w:rsidP="00AB4829">
      <w:r>
        <w:rPr>
          <w:noProof/>
        </w:rPr>
        <mc:AlternateContent>
          <mc:Choice Requires="wps">
            <w:drawing>
              <wp:anchor distT="0" distB="0" distL="114300" distR="114300" simplePos="0" relativeHeight="251991040" behindDoc="1" locked="0" layoutInCell="1" allowOverlap="1" wp14:anchorId="45C19EF0" wp14:editId="54AA4B7B">
                <wp:simplePos x="0" y="0"/>
                <wp:positionH relativeFrom="column">
                  <wp:posOffset>1457849</wp:posOffset>
                </wp:positionH>
                <wp:positionV relativeFrom="paragraph">
                  <wp:posOffset>45611</wp:posOffset>
                </wp:positionV>
                <wp:extent cx="45085" cy="45085"/>
                <wp:effectExtent l="0" t="0" r="12065" b="12065"/>
                <wp:wrapNone/>
                <wp:docPr id="107" name="Oval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526D5D3" id="Oval 107" o:spid="_x0000_s1026" style="position:absolute;margin-left:114.8pt;margin-top:3.6pt;width:3.55pt;height:3.55pt;flip:x y;z-index:-2513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" fillcolor="black"/>
            </w:pict>
          </mc:Fallback>
        </mc:AlternateContent>
      </w:r>
      <w:r w:rsidR="008F1C50">
        <w:t xml:space="preserve">     </w:t>
      </w:r>
      <w:r w:rsidR="00BA51E3">
        <w:t>a</w:t>
      </w:r>
      <w:r>
        <w:t>.</w:t>
      </w:r>
      <w:r w:rsidR="00BA51E3">
        <w:t xml:space="preserve">) </w:t>
      </w:r>
      <w:r w:rsidR="00BA51E3">
        <w:tab/>
      </w:r>
      <w:r w:rsidR="00BA51E3">
        <w:tab/>
      </w:r>
      <w:r w:rsidR="00BA51E3">
        <w:tab/>
      </w:r>
      <w:r w:rsidR="00BA51E3">
        <w:tab/>
      </w:r>
      <w:r w:rsidR="00BA51E3">
        <w:tab/>
      </w:r>
      <w:r w:rsidR="00BA51E3">
        <w:tab/>
      </w:r>
      <w:r w:rsidR="00BA51E3">
        <w:tab/>
      </w:r>
      <w:r w:rsidR="00BA51E3">
        <w:tab/>
        <w:t>b</w:t>
      </w:r>
      <w:r>
        <w:t>.</w:t>
      </w:r>
      <w:r w:rsidR="00BA51E3">
        <w:t xml:space="preserve">) </w:t>
      </w:r>
    </w:p>
    <w:p w14:paraId="0B4B62AF" w14:textId="6FD11F25" w:rsidR="00BA51E3" w:rsidRDefault="00BA51E3" w:rsidP="00AB4829">
      <w:pPr>
        <w:jc w:val="right"/>
      </w:pPr>
    </w:p>
    <w:p w14:paraId="66159489" w14:textId="25598FE1" w:rsidR="00BA51E3" w:rsidRDefault="00BA51E3" w:rsidP="00AB4829"/>
    <w:p w14:paraId="64F0381D" w14:textId="1B3FEFA6" w:rsidR="00BA51E3" w:rsidRDefault="00BA51E3" w:rsidP="00AB4829"/>
    <w:p w14:paraId="6EA5A366" w14:textId="6929A195" w:rsidR="00BA51E3" w:rsidRDefault="007713A1" w:rsidP="00AB4829">
      <w:r>
        <w:rPr>
          <w:noProof/>
        </w:rPr>
        <mc:AlternateContent>
          <mc:Choice Requires="wps">
            <w:drawing>
              <wp:anchor distT="0" distB="0" distL="114300" distR="114300" simplePos="0" relativeHeight="251987968" behindDoc="1" locked="0" layoutInCell="1" allowOverlap="1" wp14:anchorId="1D3F4E87" wp14:editId="241E9BC1">
                <wp:simplePos x="0" y="0"/>
                <wp:positionH relativeFrom="column">
                  <wp:posOffset>354985</wp:posOffset>
                </wp:positionH>
                <wp:positionV relativeFrom="paragraph">
                  <wp:posOffset>14666</wp:posOffset>
                </wp:positionV>
                <wp:extent cx="45085" cy="45085"/>
                <wp:effectExtent l="0" t="0" r="12065" b="12065"/>
                <wp:wrapNone/>
                <wp:docPr id="103" name="Oval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356B650" id="Oval 103" o:spid="_x0000_s1026" style="position:absolute;margin-left:27.95pt;margin-top:1.15pt;width:3.55pt;height:3.55pt;flip:x y;z-index:-25132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1040" behindDoc="1" locked="0" layoutInCell="1" allowOverlap="1" wp14:anchorId="7D28BC6C" wp14:editId="454A0E6F">
                <wp:simplePos x="0" y="0"/>
                <wp:positionH relativeFrom="column">
                  <wp:posOffset>2560713</wp:posOffset>
                </wp:positionH>
                <wp:positionV relativeFrom="paragraph">
                  <wp:posOffset>14666</wp:posOffset>
                </wp:positionV>
                <wp:extent cx="45085" cy="45085"/>
                <wp:effectExtent l="0" t="0" r="12065" b="12065"/>
                <wp:wrapNone/>
                <wp:docPr id="104" name="Oval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66FBC6" id="Oval 104" o:spid="_x0000_s1026" style="position:absolute;margin-left:201.65pt;margin-top:1.15pt;width:3.55pt;height:3.55pt;flip:x y;z-index:-2513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" fillcolor="black"/>
            </w:pict>
          </mc:Fallback>
        </mc:AlternateContent>
      </w:r>
    </w:p>
    <w:p w14:paraId="637A6B5A" w14:textId="4851D593" w:rsidR="00BA51E3" w:rsidRDefault="00BA51E3" w:rsidP="00AB4829"/>
    <w:p w14:paraId="6A7539BA" w14:textId="2545D81F" w:rsidR="00BA51E3" w:rsidRDefault="00BA51E3" w:rsidP="00AB4829"/>
    <w:p w14:paraId="2E349333" w14:textId="5EE7D5E8" w:rsidR="00BA51E3" w:rsidRPr="00BA51E3" w:rsidRDefault="00BA51E3" w:rsidP="00AB4829"/>
    <w:p w14:paraId="31FFE452" w14:textId="77777777" w:rsidR="00BA51E3" w:rsidRDefault="00BA51E3" w:rsidP="00AB4829"/>
    <w:p w14:paraId="40E6DAA2" w14:textId="77777777" w:rsidR="00DA3146" w:rsidRDefault="00DA3146" w:rsidP="00AB4829"/>
    <w:p w14:paraId="735E3F35" w14:textId="77777777" w:rsidR="00DA3146" w:rsidRDefault="00DA3146" w:rsidP="00AB4829"/>
    <w:p w14:paraId="01ABC39A" w14:textId="77777777" w:rsidR="001444DC" w:rsidRDefault="001444DC" w:rsidP="00AB4829"/>
    <w:p w14:paraId="38D57D1A" w14:textId="7F1D3BBD" w:rsidR="005C67F4" w:rsidRDefault="000665E1" w:rsidP="00AB4829">
      <w:r>
        <w:t xml:space="preserve">     38a.) ___________________</w:t>
      </w:r>
      <w:r>
        <w:tab/>
      </w:r>
      <w:r>
        <w:tab/>
      </w:r>
      <w:r>
        <w:tab/>
        <w:t xml:space="preserve">   </w:t>
      </w:r>
      <w:r>
        <w:tab/>
        <w:t>38</w:t>
      </w:r>
      <w:bookmarkStart w:id="0" w:name="_GoBack"/>
      <w:bookmarkEnd w:id="0"/>
      <w:r w:rsidR="005C67F4">
        <w:t>b.) ___________________</w:t>
      </w:r>
    </w:p>
    <w:p w14:paraId="425A6D6B" w14:textId="16A2A70B" w:rsidR="007713A1" w:rsidRPr="00473031" w:rsidRDefault="007713A1" w:rsidP="00AB4829">
      <w:pPr>
        <w:rPr>
          <w:sz w:val="40"/>
        </w:rPr>
      </w:pPr>
    </w:p>
    <w:p w14:paraId="68E96767" w14:textId="53E37826" w:rsidR="00245DAE" w:rsidRPr="00466DC4" w:rsidRDefault="000D45D3" w:rsidP="00AB4829">
      <w:r>
        <w:rPr>
          <w:noProof/>
        </w:rPr>
        <mc:AlternateContent>
          <mc:Choice Requires="wpg">
            <w:drawing>
              <wp:anchor distT="0" distB="0" distL="114300" distR="114300" simplePos="0" relativeHeight="251888640" behindDoc="0" locked="0" layoutInCell="1" allowOverlap="1" wp14:anchorId="58851ABA" wp14:editId="45189190">
                <wp:simplePos x="0" y="0"/>
                <wp:positionH relativeFrom="column">
                  <wp:posOffset>-88900</wp:posOffset>
                </wp:positionH>
                <wp:positionV relativeFrom="paragraph">
                  <wp:posOffset>189580</wp:posOffset>
                </wp:positionV>
                <wp:extent cx="2503170" cy="1983740"/>
                <wp:effectExtent l="0" t="0" r="0" b="0"/>
                <wp:wrapNone/>
                <wp:docPr id="623" name="Group 6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3170" cy="1983740"/>
                          <a:chOff x="0" y="0"/>
                          <a:chExt cx="2503170" cy="1983740"/>
                        </a:xfrm>
                      </wpg:grpSpPr>
                      <wpg:grpSp>
                        <wpg:cNvPr id="173" name="Group 173"/>
                        <wpg:cNvGrpSpPr/>
                        <wpg:grpSpPr>
                          <a:xfrm>
                            <a:off x="0" y="0"/>
                            <a:ext cx="2503170" cy="1983740"/>
                            <a:chOff x="0" y="-71868"/>
                            <a:chExt cx="2528570" cy="2318130"/>
                          </a:xfrm>
                        </wpg:grpSpPr>
                        <wpg:grpSp>
                          <wpg:cNvPr id="174" name="Group 174"/>
                          <wpg:cNvGrpSpPr/>
                          <wpg:grpSpPr>
                            <a:xfrm>
                              <a:off x="219075" y="133350"/>
                              <a:ext cx="2188733" cy="1914525"/>
                              <a:chOff x="0" y="0"/>
                              <a:chExt cx="2188733" cy="1914525"/>
                            </a:xfrm>
                          </wpg:grpSpPr>
                          <pic:pic xmlns:pic="http://schemas.openxmlformats.org/drawingml/2006/picture">
                            <pic:nvPicPr>
                              <pic:cNvPr id="175" name="Picture 17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50006"/>
                                <a:ext cx="2019300" cy="1752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76" name="Rectangle 176"/>
                            <wps:cNvSpPr/>
                            <wps:spPr>
                              <a:xfrm>
                                <a:off x="0" y="1669256"/>
                                <a:ext cx="1009650" cy="1333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7" name="Rectangle 177"/>
                            <wps:cNvSpPr/>
                            <wps:spPr>
                              <a:xfrm rot="5400000">
                                <a:off x="1143364" y="869156"/>
                                <a:ext cx="1914525" cy="17621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7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-18663"/>
                              <a:ext cx="347345" cy="4106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8DAABED" w14:textId="77777777" w:rsidR="00F36DC2" w:rsidRPr="009F6519" w:rsidRDefault="00F36DC2" w:rsidP="00245D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7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33500" y="1943100"/>
                              <a:ext cx="347750" cy="30316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530780" w14:textId="77777777" w:rsidR="00F36DC2" w:rsidRPr="009F6519" w:rsidRDefault="00F36DC2" w:rsidP="00245D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8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1225" y="-71868"/>
                              <a:ext cx="347345" cy="3639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E28FAB9" w14:textId="77777777" w:rsidR="00F36DC2" w:rsidRPr="009F6519" w:rsidRDefault="00F36DC2" w:rsidP="00245D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8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225" y="1028700"/>
                              <a:ext cx="347750" cy="246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48DDF9" w14:textId="77777777" w:rsidR="00F36DC2" w:rsidRPr="009F6519" w:rsidRDefault="00F36DC2" w:rsidP="00245D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8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6350" y="-68900"/>
                              <a:ext cx="347345" cy="3951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94BB2E" w14:textId="77777777" w:rsidR="00F36DC2" w:rsidRPr="009F6519" w:rsidRDefault="00F36DC2" w:rsidP="00245D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8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95475" y="838200"/>
                              <a:ext cx="347750" cy="246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C32C2B" w14:textId="77777777" w:rsidR="00F36DC2" w:rsidRPr="009F6519" w:rsidRDefault="00F36DC2" w:rsidP="00245D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8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9710" y="483476"/>
                            <a:ext cx="347345" cy="217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29F272" w14:textId="77777777" w:rsidR="00F36DC2" w:rsidRPr="000528C9" w:rsidRDefault="00F36DC2" w:rsidP="00245DAE">
                              <w:pPr>
                                <w:rPr>
                                  <w:b/>
                                  <w:sz w:val="16"/>
                                  <w:szCs w:val="20"/>
                                </w:rPr>
                              </w:pPr>
                              <w:r w:rsidRPr="000528C9">
                                <w:rPr>
                                  <w:b/>
                                  <w:sz w:val="16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8851ABA" id="Group 623" o:spid="_x0000_s1236" style="position:absolute;margin-left:-7pt;margin-top:14.95pt;width:197.1pt;height:156.2pt;z-index:251888640" coordsize="25031,198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">
                <v:group id="Group 173" o:spid="_x0000_s1237" style="position:absolute;width:25031;height:19837" coordorigin=",-718" coordsize="25285,23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HdW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f03h9ky4QC6vAAAA//8DAFBLAQItABQABgAIAAAAIQDb4fbL7gAAAIUBAAATAAAAAAAAAAAA&#10;AAAAAAAAAABbQ29udGVudF9UeXBlc10ueG1sUEsBAi0AFAAGAAgAAAAhAFr0LFu/AAAAFQEAAAsA&#10;AAAAAAAAAAAAAAAAHwEAAF9yZWxzLy5yZWxzUEsBAi0AFAAGAAgAAAAhAOMQd1bEAAAA3AAAAA8A&#10;AAAAAAAAAAAAAAAABwIAAGRycy9kb3ducmV2LnhtbFBLBQYAAAAAAwADALcAAAD4AgAAAAA=&#10;">
                  <v:group id="Group 174" o:spid="_x0000_s1238" style="position:absolute;left:2190;top:1333;width:21888;height:19145" coordsize="21887,19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shape id="Picture 175" o:spid="_x0000_s1239" type="#_x0000_t75" style="position:absolute;top:500;width:20193;height:175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">
                      <v:imagedata r:id="rId42" o:title=""/>
                      <v:path arrowok="t"/>
                    </v:shape>
                    <v:rect id="Rectangle 176" o:spid="_x0000_s1240" style="position:absolute;top:16692;width:10096;height:13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" fillcolor="white [3212]" strokecolor="white [3212]" strokeweight="2pt"/>
                    <v:rect id="Rectangle 177" o:spid="_x0000_s1241" style="position:absolute;left:11433;top:8692;width:19145;height:1762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" fillcolor="white [3212]" strokecolor="white [3212]" strokeweight="2pt"/>
                  </v:group>
                  <v:shape id="_x0000_s1242" type="#_x0000_t202" style="position:absolute;top:-186;width:3473;height:4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" filled="f" stroked="f">
                    <v:textbox>
                      <w:txbxContent>
                        <w:p w14:paraId="08DAABED" w14:textId="77777777" w:rsidR="00F36DC2" w:rsidRPr="009F6519" w:rsidRDefault="00F36DC2" w:rsidP="00245D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G</w:t>
                          </w:r>
                        </w:p>
                      </w:txbxContent>
                    </v:textbox>
                  </v:shape>
                  <v:shape id="_x0000_s1243" type="#_x0000_t202" style="position:absolute;left:13335;top:19431;width:3477;height:30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" filled="f" stroked="f">
                    <v:textbox>
                      <w:txbxContent>
                        <w:p w14:paraId="1B530780" w14:textId="77777777" w:rsidR="00F36DC2" w:rsidRPr="009F6519" w:rsidRDefault="00F36DC2" w:rsidP="00245D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1244" type="#_x0000_t202" style="position:absolute;left:21812;top:-718;width:3473;height:3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xy6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vjwjE+jlDQAA//8DAFBLAQItABQABgAIAAAAIQDb4fbL7gAAAIUBAAATAAAAAAAAAAAA&#10;AAAAAAAAAABbQ29udGVudF9UeXBlc10ueG1sUEsBAi0AFAAGAAgAAAAhAFr0LFu/AAAAFQEAAAsA&#10;AAAAAAAAAAAAAAAAHwEAAF9yZWxzLy5yZWxzUEsBAi0AFAAGAAgAAAAhAIGDHLrEAAAA3AAAAA8A&#10;AAAAAAAAAAAAAAAABwIAAGRycy9kb3ducmV2LnhtbFBLBQYAAAAAAwADALcAAAD4AgAAAAA=&#10;" filled="f" stroked="f">
                    <v:textbox>
                      <w:txbxContent>
                        <w:p w14:paraId="2E28FAB9" w14:textId="77777777" w:rsidR="00F36DC2" w:rsidRPr="009F6519" w:rsidRDefault="00F36DC2" w:rsidP="00245D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1245" type="#_x0000_t202" style="position:absolute;left:6572;top:10287;width:3477;height:2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" filled="f" stroked="f">
                    <v:textbox>
                      <w:txbxContent>
                        <w:p w14:paraId="7F48DDF9" w14:textId="77777777" w:rsidR="00F36DC2" w:rsidRPr="009F6519" w:rsidRDefault="00F36DC2" w:rsidP="00245D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J</w:t>
                          </w:r>
                        </w:p>
                      </w:txbxContent>
                    </v:textbox>
                  </v:shape>
                  <v:shape id="_x0000_s1246" type="#_x0000_t202" style="position:absolute;left:12763;top:-689;width:3473;height:3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" filled="f" stroked="f">
                    <v:textbox>
                      <w:txbxContent>
                        <w:p w14:paraId="1294BB2E" w14:textId="77777777" w:rsidR="00F36DC2" w:rsidRPr="009F6519" w:rsidRDefault="00F36DC2" w:rsidP="00245D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shape>
                  <v:shape id="_x0000_s1247" type="#_x0000_t202" style="position:absolute;left:18954;top:8382;width:3478;height:2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" filled="f" stroked="f">
                    <v:textbox>
                      <w:txbxContent>
                        <w:p w14:paraId="43C32C2B" w14:textId="77777777" w:rsidR="00F36DC2" w:rsidRPr="009F6519" w:rsidRDefault="00F36DC2" w:rsidP="00245D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_x0000_s1248" type="#_x0000_t202" style="position:absolute;left:12297;top:4834;width:3473;height:2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" filled="f" stroked="f">
                  <v:textbox style="mso-fit-shape-to-text:t">
                    <w:txbxContent>
                      <w:p w14:paraId="7029F272" w14:textId="77777777" w:rsidR="00F36DC2" w:rsidRPr="000528C9" w:rsidRDefault="00F36DC2" w:rsidP="00245DAE">
                        <w:pPr>
                          <w:rPr>
                            <w:b/>
                            <w:sz w:val="16"/>
                            <w:szCs w:val="20"/>
                          </w:rPr>
                        </w:pPr>
                        <w:r w:rsidRPr="000528C9">
                          <w:rPr>
                            <w:b/>
                            <w:sz w:val="16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39</w:t>
      </w:r>
      <w:r w:rsidR="007B08BC">
        <w:t>.</w:t>
      </w:r>
      <w:r w:rsidR="00466DC4" w:rsidRPr="00466DC4">
        <w:t xml:space="preserve"> </w:t>
      </w:r>
      <w:r w:rsidR="00245DAE" w:rsidRPr="00466DC4">
        <w:t xml:space="preserve">Use the figure below to answer </w:t>
      </w:r>
      <w:r w:rsidR="00466DC4">
        <w:t>the questions.</w:t>
      </w:r>
      <w:r w:rsidR="00245DAE" w:rsidRPr="00466DC4">
        <w:tab/>
      </w:r>
      <w:r w:rsidR="00245DAE" w:rsidRPr="00466DC4">
        <w:tab/>
      </w:r>
      <w:r w:rsidR="00245DAE" w:rsidRPr="00466DC4">
        <w:tab/>
      </w:r>
      <w:r w:rsidR="00245DAE" w:rsidRPr="00466DC4">
        <w:tab/>
      </w:r>
    </w:p>
    <w:p w14:paraId="5D30C650" w14:textId="57F2C703" w:rsidR="00245DAE" w:rsidRDefault="00245DAE" w:rsidP="00AB4829"/>
    <w:p w14:paraId="3334DA7B" w14:textId="4B89DC0B" w:rsidR="00245DAE" w:rsidRDefault="000D45D3" w:rsidP="00AB4829">
      <w:pPr>
        <w:ind w:left="5040"/>
      </w:pPr>
      <w:r>
        <w:t xml:space="preserve"> </w:t>
      </w:r>
      <w:r w:rsidR="00466DC4">
        <w:t>a</w:t>
      </w:r>
      <w:r w:rsidR="00245DAE">
        <w:t>.)</w:t>
      </w:r>
      <m:oMath>
        <m:r>
          <w:rPr>
            <w:rFonts w:ascii="Cambria Math" w:hAnsi="Cambria Math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L</m:t>
            </m:r>
          </m:e>
        </m:acc>
      </m:oMath>
      <w:proofErr w:type="gramStart"/>
      <w:r w:rsidR="00245DAE">
        <w:t xml:space="preserve">,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J</m:t>
            </m:r>
          </m:e>
        </m:acc>
      </m:oMath>
      <w:r w:rsidR="00245DAE"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IK</m:t>
            </m:r>
          </m:e>
        </m:acc>
      </m:oMath>
      <w:r w:rsidR="00245DAE">
        <w:t>, are called_________________________</w:t>
      </w:r>
    </w:p>
    <w:p w14:paraId="0DAE7E59" w14:textId="6194A85A" w:rsidR="00245DAE" w:rsidRDefault="00245DAE" w:rsidP="00AB4829">
      <w:pPr>
        <w:ind w:left="5040"/>
      </w:pPr>
    </w:p>
    <w:p w14:paraId="7A31D1C1" w14:textId="77777777" w:rsidR="00245DAE" w:rsidRDefault="00466DC4" w:rsidP="00AB4829">
      <w:pPr>
        <w:ind w:left="5040"/>
      </w:pPr>
      <w:r>
        <w:t xml:space="preserve">  b</w:t>
      </w:r>
      <w:r w:rsidR="00245DAE">
        <w:t>.) What is point P called? _______________________</w:t>
      </w:r>
    </w:p>
    <w:p w14:paraId="6448C682" w14:textId="77777777" w:rsidR="00245DAE" w:rsidRDefault="00245DAE" w:rsidP="00AB4829"/>
    <w:p w14:paraId="56F44A8F" w14:textId="77777777" w:rsidR="00245DAE" w:rsidRDefault="00245DAE" w:rsidP="00AB4829"/>
    <w:p w14:paraId="74DD27EA" w14:textId="77777777" w:rsidR="00245DAE" w:rsidRDefault="00245DAE" w:rsidP="00AB4829"/>
    <w:p w14:paraId="63511F49" w14:textId="77777777" w:rsidR="00245DAE" w:rsidRDefault="00245DAE" w:rsidP="00AB4829"/>
    <w:p w14:paraId="3A2A2749" w14:textId="77777777" w:rsidR="00245DAE" w:rsidRDefault="00245DAE" w:rsidP="00AB4829"/>
    <w:p w14:paraId="7E31E758" w14:textId="77777777" w:rsidR="00245DAE" w:rsidRDefault="00245DAE" w:rsidP="00AB4829"/>
    <w:p w14:paraId="5B851447" w14:textId="77777777" w:rsidR="00466DC4" w:rsidRDefault="00466DC4" w:rsidP="00AB4829"/>
    <w:p w14:paraId="0360442C" w14:textId="77777777" w:rsidR="000D45D3" w:rsidRPr="009839CB" w:rsidRDefault="000D45D3" w:rsidP="000D45D3">
      <w:r>
        <w:t>40</w:t>
      </w:r>
      <w:r w:rsidR="007B08BC">
        <w:t>.</w:t>
      </w:r>
      <w:r w:rsidR="00245DAE" w:rsidRPr="00466DC4">
        <w:t xml:space="preserve"> Use the figure below to answer </w:t>
      </w:r>
      <w:r w:rsidR="00466DC4">
        <w:t xml:space="preserve">the questions. </w:t>
      </w:r>
    </w:p>
    <w:p w14:paraId="1F23F712" w14:textId="77777777" w:rsidR="000D45D3" w:rsidRPr="00776E20" w:rsidRDefault="000D45D3" w:rsidP="000D45D3">
      <w:r w:rsidRPr="00776E20">
        <w:rPr>
          <w:noProof/>
        </w:rPr>
        <mc:AlternateContent>
          <mc:Choice Requires="wpg">
            <w:drawing>
              <wp:anchor distT="0" distB="0" distL="114300" distR="114300" simplePos="0" relativeHeight="252014592" behindDoc="0" locked="0" layoutInCell="1" allowOverlap="1" wp14:anchorId="6EC98DF2" wp14:editId="5A9527F7">
                <wp:simplePos x="0" y="0"/>
                <wp:positionH relativeFrom="column">
                  <wp:posOffset>-26276</wp:posOffset>
                </wp:positionH>
                <wp:positionV relativeFrom="paragraph">
                  <wp:posOffset>43202</wp:posOffset>
                </wp:positionV>
                <wp:extent cx="1946276" cy="1591313"/>
                <wp:effectExtent l="0" t="0" r="0" b="0"/>
                <wp:wrapNone/>
                <wp:docPr id="624" name="Group 6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6276" cy="1591313"/>
                          <a:chOff x="0" y="0"/>
                          <a:chExt cx="1946607" cy="1591393"/>
                        </a:xfrm>
                      </wpg:grpSpPr>
                      <wpg:grpSp>
                        <wpg:cNvPr id="625" name="Group 625"/>
                        <wpg:cNvGrpSpPr/>
                        <wpg:grpSpPr>
                          <a:xfrm>
                            <a:off x="190733" y="263662"/>
                            <a:ext cx="1477645" cy="1098550"/>
                            <a:chOff x="0" y="0"/>
                            <a:chExt cx="1477645" cy="1098550"/>
                          </a:xfrm>
                        </wpg:grpSpPr>
                        <wpg:grpSp>
                          <wpg:cNvPr id="626" name="Group 626"/>
                          <wpg:cNvGrpSpPr/>
                          <wpg:grpSpPr>
                            <a:xfrm>
                              <a:off x="0" y="0"/>
                              <a:ext cx="1477645" cy="1098550"/>
                              <a:chOff x="0" y="0"/>
                              <a:chExt cx="1477645" cy="1098550"/>
                            </a:xfrm>
                          </wpg:grpSpPr>
                          <wpg:grpSp>
                            <wpg:cNvPr id="627" name="Group 627"/>
                            <wpg:cNvGrpSpPr/>
                            <wpg:grpSpPr>
                              <a:xfrm>
                                <a:off x="0" y="0"/>
                                <a:ext cx="1477645" cy="1098550"/>
                                <a:chOff x="0" y="0"/>
                                <a:chExt cx="1477645" cy="1098550"/>
                              </a:xfrm>
                            </wpg:grpSpPr>
                            <wps:wsp>
                              <wps:cNvPr id="628" name="Straight Connector 628"/>
                              <wps:cNvCnPr/>
                              <wps:spPr>
                                <a:xfrm flipH="1">
                                  <a:off x="0" y="19050"/>
                                  <a:ext cx="901065" cy="1079500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29" name="Straight Connector 629"/>
                              <wps:cNvCnPr/>
                              <wps:spPr>
                                <a:xfrm>
                                  <a:off x="908050" y="0"/>
                                  <a:ext cx="569595" cy="1098550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30" name="Straight Connector 630"/>
                              <wps:cNvCnPr/>
                              <wps:spPr>
                                <a:xfrm flipH="1">
                                  <a:off x="0" y="1098550"/>
                                  <a:ext cx="1477645" cy="0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31" name="Straight Connector 631"/>
                            <wps:cNvCnPr/>
                            <wps:spPr>
                              <a:xfrm flipH="1">
                                <a:off x="723900" y="19050"/>
                                <a:ext cx="186690" cy="74930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2" name="Straight Connector 632"/>
                            <wps:cNvCnPr/>
                            <wps:spPr>
                              <a:xfrm>
                                <a:off x="708169" y="768350"/>
                                <a:ext cx="766936" cy="33020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3" name="Straight Connector 633"/>
                            <wps:cNvCnPr/>
                            <wps:spPr>
                              <a:xfrm flipH="1">
                                <a:off x="50800" y="768350"/>
                                <a:ext cx="680085" cy="28575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34" name="Straight Connector 634"/>
                          <wps:cNvCnPr/>
                          <wps:spPr>
                            <a:xfrm flipH="1">
                              <a:off x="730250" y="546100"/>
                              <a:ext cx="455931" cy="2222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5" name="Straight Connector 635"/>
                          <wps:cNvCnPr/>
                          <wps:spPr>
                            <a:xfrm>
                              <a:off x="443020" y="557320"/>
                              <a:ext cx="279400" cy="2222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6" name="Straight Connector 636"/>
                          <wps:cNvCnPr/>
                          <wps:spPr>
                            <a:xfrm>
                              <a:off x="716810" y="768350"/>
                              <a:ext cx="0" cy="33020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7" name="Rectangle 637"/>
                          <wps:cNvSpPr/>
                          <wps:spPr>
                            <a:xfrm>
                              <a:off x="717550" y="1004156"/>
                              <a:ext cx="93353" cy="94393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" name="Rectangle 638"/>
                          <wps:cNvSpPr/>
                          <wps:spPr>
                            <a:xfrm rot="20025331">
                              <a:off x="1074149" y="474536"/>
                              <a:ext cx="97360" cy="10014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9" name="Rectangle 639"/>
                          <wps:cNvSpPr/>
                          <wps:spPr>
                            <a:xfrm rot="7790413">
                              <a:off x="473819" y="505172"/>
                              <a:ext cx="99750" cy="9657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3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25488" y="0"/>
                            <a:ext cx="348038" cy="217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C1A78B" w14:textId="77777777" w:rsidR="000D45D3" w:rsidRPr="009839CB" w:rsidRDefault="000D45D3" w:rsidP="000D45D3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9839CB">
                                <w:rPr>
                                  <w:b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3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98569" y="1340391"/>
                            <a:ext cx="348038" cy="217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456001" w14:textId="77777777" w:rsidR="000D45D3" w:rsidRPr="009839CB" w:rsidRDefault="000D45D3" w:rsidP="000D45D3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9839CB">
                                <w:rPr>
                                  <w:b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45824"/>
                            <a:ext cx="348038" cy="217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80DE68" w14:textId="77777777" w:rsidR="000D45D3" w:rsidRPr="009839CB" w:rsidRDefault="000D45D3" w:rsidP="000D45D3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9839CB">
                                <w:rPr>
                                  <w:b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3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98241" y="549432"/>
                            <a:ext cx="347403" cy="217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E0FFAB" w14:textId="77777777" w:rsidR="000D45D3" w:rsidRPr="009839CB" w:rsidRDefault="000D45D3" w:rsidP="000D45D3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9839CB">
                                <w:rPr>
                                  <w:b/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3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0554" y="627922"/>
                            <a:ext cx="348038" cy="217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BD0C53" w14:textId="77777777" w:rsidR="000D45D3" w:rsidRPr="009839CB" w:rsidRDefault="000D45D3" w:rsidP="000D45D3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9839CB">
                                <w:rPr>
                                  <w:b/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07698" y="1373578"/>
                            <a:ext cx="348038" cy="217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8EB7C0" w14:textId="77777777" w:rsidR="000D45D3" w:rsidRPr="009839CB" w:rsidRDefault="000D45D3" w:rsidP="000D45D3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9839CB">
                                <w:rPr>
                                  <w:b/>
                                  <w:sz w:val="16"/>
                                  <w:szCs w:val="16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39" name="Oval 339"/>
                        <wps:cNvSpPr/>
                        <wps:spPr>
                          <a:xfrm>
                            <a:off x="891960" y="1009767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6105" y="801773"/>
                            <a:ext cx="231444" cy="2017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2C144C" w14:textId="77777777" w:rsidR="000D45D3" w:rsidRPr="009839CB" w:rsidRDefault="000D45D3" w:rsidP="000D45D3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9839CB">
                                <w:rPr>
                                  <w:b/>
                                  <w:sz w:val="16"/>
                                  <w:szCs w:val="16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35559" y="515027"/>
                            <a:ext cx="591285" cy="217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136F64" w14:textId="77777777" w:rsidR="000D45D3" w:rsidRPr="009839CB" w:rsidRDefault="000D45D3" w:rsidP="000D45D3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11</w:t>
                              </w:r>
                              <w:proofErr w:type="gramEnd"/>
                              <w:r w:rsidRPr="009839CB">
                                <w:rPr>
                                  <w:b/>
                                  <w:sz w:val="16"/>
                                  <w:szCs w:val="16"/>
                                </w:rPr>
                                <w:t xml:space="preserve">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C98DF2" id="Group 624" o:spid="_x0000_s1249" style="position:absolute;margin-left:-2.05pt;margin-top:3.4pt;width:153.25pt;height:125.3pt;z-index:252014592" coordsize="19466,15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">
                <v:group id="Group 625" o:spid="_x0000_s1250" style="position:absolute;left:1907;top:2636;width:14776;height:10986" coordsize="14776,10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KjB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uEridCUdAbq4AAAD//wMAUEsBAi0AFAAGAAgAAAAhANvh9svuAAAAhQEAABMAAAAAAAAA&#10;AAAAAAAAAAAAAFtDb250ZW50X1R5cGVzXS54bWxQSwECLQAUAAYACAAAACEAWvQsW78AAAAVAQAA&#10;CwAAAAAAAAAAAAAAAAAfAQAAX3JlbHMvLnJlbHNQSwECLQAUAAYACAAAACEA0KyowcYAAADcAAAA&#10;DwAAAAAAAAAAAAAAAAAHAgAAZHJzL2Rvd25yZXYueG1sUEsFBgAAAAADAAMAtwAAAPoCAAAAAA==&#10;">
                  <v:group id="Group 626" o:spid="_x0000_s1251" style="position:absolute;width:14776;height:10985" coordsize="14776,10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ja2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ZJzA60w4AnLxBwAA//8DAFBLAQItABQABgAIAAAAIQDb4fbL7gAAAIUBAAATAAAAAAAAAAAA&#10;AAAAAAAAAABbQ29udGVudF9UeXBlc10ueG1sUEsBAi0AFAAGAAgAAAAhAFr0LFu/AAAAFQEAAAsA&#10;AAAAAAAAAAAAAAAAHwEAAF9yZWxzLy5yZWxzUEsBAi0AFAAGAAgAAAAhACB+NrbEAAAA3AAAAA8A&#10;AAAAAAAAAAAAAAAABwIAAGRycy9kb3ducmV2LnhtbFBLBQYAAAAAAwADALcAAAD4AgAAAAA=&#10;">
                    <v:group id="Group 627" o:spid="_x0000_s1252" style="position:absolute;width:14776;height:10985" coordsize="14776,10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pMt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0gXr/B7JhwBuf4BAAD//wMAUEsBAi0AFAAGAAgAAAAhANvh9svuAAAAhQEAABMAAAAAAAAA&#10;AAAAAAAAAAAAAFtDb250ZW50X1R5cGVzXS54bWxQSwECLQAUAAYACAAAACEAWvQsW78AAAAVAQAA&#10;CwAAAAAAAAAAAAAAAAAfAQAAX3JlbHMvLnJlbHNQSwECLQAUAAYACAAAACEATzKTLcYAAADcAAAA&#10;DwAAAAAAAAAAAAAAAAAHAgAAZHJzL2Rvd25yZXYueG1sUEsFBgAAAAADAAMAtwAAAPoCAAAAAA==&#10;">
                      <v:line id="Straight Connector 628" o:spid="_x0000_s1253" style="position:absolute;flip:x;visibility:visible;mso-wrap-style:square" from="0,190" to="9010,10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" strokecolor="black [3040]" strokeweight="1.5pt"/>
                      <v:line id="Straight Connector 629" o:spid="_x0000_s1254" style="position:absolute;visibility:visible;mso-wrap-style:square" from="9080,0" to="14776,10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" strokecolor="black [3040]" strokeweight="1.5pt"/>
                      <v:line id="Straight Connector 630" o:spid="_x0000_s1255" style="position:absolute;flip:x;visibility:visible;mso-wrap-style:square" from="0,10985" to="14776,10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" strokecolor="black [3040]" strokeweight="1.5pt"/>
                    </v:group>
                    <v:line id="Straight Connector 631" o:spid="_x0000_s1256" style="position:absolute;flip:x;visibility:visible;mso-wrap-style:square" from="7239,190" to="9105,7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" strokecolor="#4579b8 [3044]">
                      <v:stroke dashstyle="dash"/>
                    </v:line>
                    <v:line id="Straight Connector 632" o:spid="_x0000_s1257" style="position:absolute;visibility:visible;mso-wrap-style:square" from="7081,7683" to="14751,10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" strokecolor="#4579b8 [3044]">
                      <v:stroke dashstyle="dash"/>
                    </v:line>
                    <v:line id="Straight Connector 633" o:spid="_x0000_s1258" style="position:absolute;flip:x;visibility:visible;mso-wrap-style:square" from="508,7683" to="7308,10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" strokecolor="#4579b8 [3044]">
                      <v:stroke dashstyle="dash"/>
                    </v:line>
                  </v:group>
                  <v:line id="Straight Connector 634" o:spid="_x0000_s1259" style="position:absolute;flip:x;visibility:visible;mso-wrap-style:square" from="7302,5461" to="11861,7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" strokecolor="#4579b8 [3044]" strokeweight="1pt"/>
                  <v:line id="Straight Connector 635" o:spid="_x0000_s1260" style="position:absolute;visibility:visible;mso-wrap-style:square" from="4430,5573" to="7224,7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" strokecolor="#4579b8 [3044]" strokeweight="1pt"/>
                  <v:line id="Straight Connector 636" o:spid="_x0000_s1261" style="position:absolute;visibility:visible;mso-wrap-style:square" from="7168,7683" to="7168,10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" strokecolor="#4579b8 [3044]" strokeweight="1pt"/>
                  <v:rect id="Rectangle 637" o:spid="_x0000_s1262" style="position:absolute;left:7175;top:10041;width:934;height:9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" filled="f" strokecolor="black [3213]" strokeweight="1pt"/>
                  <v:rect id="Rectangle 638" o:spid="_x0000_s1263" style="position:absolute;left:10741;top:4745;width:974;height:1001;rotation:-171995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" filled="f" strokecolor="black [3213]" strokeweight="1pt"/>
                  <v:rect id="Rectangle 639" o:spid="_x0000_s1264" style="position:absolute;left:4738;top:5051;width:998;height:965;rotation:850920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" filled="f" strokecolor="black [3213]" strokeweight="1pt"/>
                </v:group>
                <v:shape id="_x0000_s1265" type="#_x0000_t202" style="position:absolute;left:9254;width:3481;height:2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" filled="f" stroked="f">
                  <v:textbox style="mso-fit-shape-to-text:t">
                    <w:txbxContent>
                      <w:p w14:paraId="4FC1A78B" w14:textId="77777777" w:rsidR="000D45D3" w:rsidRPr="009839CB" w:rsidRDefault="000D45D3" w:rsidP="000D45D3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r w:rsidRPr="009839CB">
                          <w:rPr>
                            <w:b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_x0000_s1266" type="#_x0000_t202" style="position:absolute;left:15985;top:13403;width:3481;height:2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" filled="f" stroked="f">
                  <v:textbox style="mso-fit-shape-to-text:t">
                    <w:txbxContent>
                      <w:p w14:paraId="53456001" w14:textId="77777777" w:rsidR="000D45D3" w:rsidRPr="009839CB" w:rsidRDefault="000D45D3" w:rsidP="000D45D3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r w:rsidRPr="009839CB">
                          <w:rPr>
                            <w:b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  <v:shape id="_x0000_s1267" type="#_x0000_t202" style="position:absolute;top:13458;width:3480;height:2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" filled="f" stroked="f">
                  <v:textbox style="mso-fit-shape-to-text:t">
                    <w:txbxContent>
                      <w:p w14:paraId="2780DE68" w14:textId="77777777" w:rsidR="000D45D3" w:rsidRPr="009839CB" w:rsidRDefault="000D45D3" w:rsidP="000D45D3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r w:rsidRPr="009839CB">
                          <w:rPr>
                            <w:b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_x0000_s1268" type="#_x0000_t202" style="position:absolute;left:3982;top:5494;width:3474;height:2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" filled="f" stroked="f">
                  <v:textbox style="mso-fit-shape-to-text:t">
                    <w:txbxContent>
                      <w:p w14:paraId="15E0FFAB" w14:textId="77777777" w:rsidR="000D45D3" w:rsidRPr="009839CB" w:rsidRDefault="000D45D3" w:rsidP="000D45D3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r w:rsidRPr="009839CB">
                          <w:rPr>
                            <w:b/>
                            <w:sz w:val="16"/>
                            <w:szCs w:val="16"/>
                          </w:rPr>
                          <w:t>D</w:t>
                        </w:r>
                      </w:p>
                    </w:txbxContent>
                  </v:textbox>
                </v:shape>
                <v:shape id="_x0000_s1269" type="#_x0000_t202" style="position:absolute;left:13405;top:6279;width:3480;height:2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" filled="f" stroked="f">
                  <v:textbox style="mso-fit-shape-to-text:t">
                    <w:txbxContent>
                      <w:p w14:paraId="73BD0C53" w14:textId="77777777" w:rsidR="000D45D3" w:rsidRPr="009839CB" w:rsidRDefault="000D45D3" w:rsidP="000D45D3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r w:rsidRPr="009839CB">
                          <w:rPr>
                            <w:b/>
                            <w:sz w:val="16"/>
                            <w:szCs w:val="16"/>
                          </w:rPr>
                          <w:t>E</w:t>
                        </w:r>
                      </w:p>
                    </w:txbxContent>
                  </v:textbox>
                </v:shape>
                <v:shape id="_x0000_s1270" type="#_x0000_t202" style="position:absolute;left:8076;top:13735;width:3481;height:2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" filled="f" stroked="f">
                  <v:textbox style="mso-fit-shape-to-text:t">
                    <w:txbxContent>
                      <w:p w14:paraId="368EB7C0" w14:textId="77777777" w:rsidR="000D45D3" w:rsidRPr="009839CB" w:rsidRDefault="000D45D3" w:rsidP="000D45D3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r w:rsidRPr="009839CB">
                          <w:rPr>
                            <w:b/>
                            <w:sz w:val="16"/>
                            <w:szCs w:val="16"/>
                          </w:rPr>
                          <w:t>F</w:t>
                        </w:r>
                      </w:p>
                    </w:txbxContent>
                  </v:textbox>
                </v:shape>
                <v:oval id="Oval 339" o:spid="_x0000_s1271" style="position:absolute;left:8919;top:10097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" fillcolor="black [3213]" stroked="f" strokeweight="2pt"/>
                <v:shape id="_x0000_s1272" type="#_x0000_t202" style="position:absolute;left:7461;top:8017;width:2314;height:20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" filled="f" stroked="f">
                  <v:textbox>
                    <w:txbxContent>
                      <w:p w14:paraId="1C2C144C" w14:textId="77777777" w:rsidR="000D45D3" w:rsidRPr="009839CB" w:rsidRDefault="000D45D3" w:rsidP="000D45D3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r w:rsidRPr="009839CB">
                          <w:rPr>
                            <w:b/>
                            <w:sz w:val="16"/>
                            <w:szCs w:val="16"/>
                          </w:rPr>
                          <w:t>P</w:t>
                        </w:r>
                      </w:p>
                    </w:txbxContent>
                  </v:textbox>
                </v:shape>
                <v:shape id="_x0000_s1273" type="#_x0000_t202" style="position:absolute;left:8355;top:5150;width:5913;height:2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" filled="f" stroked="f">
                  <v:textbox style="mso-fit-shape-to-text:t">
                    <w:txbxContent>
                      <w:p w14:paraId="62136F64" w14:textId="77777777" w:rsidR="000D45D3" w:rsidRPr="009839CB" w:rsidRDefault="000D45D3" w:rsidP="000D45D3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b/>
                            <w:sz w:val="16"/>
                            <w:szCs w:val="16"/>
                          </w:rPr>
                          <w:t>11</w:t>
                        </w:r>
                        <w:proofErr w:type="gramEnd"/>
                        <w:r w:rsidRPr="009839CB">
                          <w:rPr>
                            <w:b/>
                            <w:sz w:val="16"/>
                            <w:szCs w:val="16"/>
                          </w:rPr>
                          <w:t xml:space="preserve"> i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76E20">
        <w:tab/>
      </w:r>
      <w:r w:rsidRPr="00776E20">
        <w:tab/>
      </w:r>
      <w:r w:rsidRPr="00776E20">
        <w:tab/>
      </w:r>
      <w:r w:rsidRPr="00776E20">
        <w:tab/>
      </w:r>
    </w:p>
    <w:p w14:paraId="41CA3206" w14:textId="2E0BE0D6" w:rsidR="000D45D3" w:rsidRPr="00776E20" w:rsidRDefault="00473031" w:rsidP="000D40E3">
      <w:pPr>
        <w:ind w:left="4320" w:firstLine="720"/>
      </w:pPr>
      <w:r>
        <w:t>a</w:t>
      </w:r>
      <w:r w:rsidR="000D45D3">
        <w:t>.</w:t>
      </w:r>
      <w:proofErr w:type="gramStart"/>
      <w:r>
        <w:t>)</w:t>
      </w:r>
      <w:r w:rsidR="000D45D3">
        <w:t xml:space="preserve">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P</m:t>
            </m:r>
          </m:e>
        </m:acc>
      </m:oMath>
      <w:r w:rsidR="000D45D3" w:rsidRPr="00776E20"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P</m:t>
            </m:r>
          </m:e>
        </m:acc>
      </m:oMath>
      <w:r w:rsidR="000D45D3" w:rsidRPr="00776E20"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P</m:t>
            </m:r>
          </m:e>
        </m:acc>
      </m:oMath>
      <w:r w:rsidR="000D45D3" w:rsidRPr="00776E20">
        <w:t xml:space="preserve"> are called _______________________</w:t>
      </w:r>
    </w:p>
    <w:p w14:paraId="04EDEAC6" w14:textId="77777777" w:rsidR="000D45D3" w:rsidRPr="00776E20" w:rsidRDefault="000D45D3" w:rsidP="000D45D3">
      <w:r w:rsidRPr="00776E20">
        <w:tab/>
      </w:r>
      <w:r w:rsidRPr="00776E20">
        <w:tab/>
      </w:r>
      <w:r w:rsidRPr="00776E20">
        <w:tab/>
      </w:r>
      <w:r w:rsidRPr="00776E20">
        <w:tab/>
      </w:r>
      <w:r w:rsidRPr="00776E20">
        <w:tab/>
      </w:r>
      <w:r w:rsidRPr="00776E20">
        <w:tab/>
      </w:r>
    </w:p>
    <w:p w14:paraId="36545232" w14:textId="7BF06FFC" w:rsidR="000D45D3" w:rsidRPr="00776E20" w:rsidRDefault="000D45D3" w:rsidP="000D45D3">
      <w:r w:rsidRPr="00776E20">
        <w:rPr>
          <w:noProof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4403CC23" wp14:editId="272B02BA">
                <wp:simplePos x="0" y="0"/>
                <wp:positionH relativeFrom="column">
                  <wp:posOffset>714375</wp:posOffset>
                </wp:positionH>
                <wp:positionV relativeFrom="paragraph">
                  <wp:posOffset>132080</wp:posOffset>
                </wp:positionV>
                <wp:extent cx="99695" cy="60325"/>
                <wp:effectExtent l="0" t="0" r="14605" b="34925"/>
                <wp:wrapNone/>
                <wp:docPr id="342" name="Straight Connector 3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695" cy="603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4D0EC6" id="Straight Connector 342" o:spid="_x0000_s1026" style="position:absolute;z-index:25201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6.25pt,10.4pt" to="64.1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" strokecolor="#4579b8 [3044]"/>
            </w:pict>
          </mc:Fallback>
        </mc:AlternateContent>
      </w:r>
      <w:r w:rsidRPr="00776E20">
        <w:rPr>
          <w:noProof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08CD9DE8" wp14:editId="381464CD">
                <wp:simplePos x="0" y="0"/>
                <wp:positionH relativeFrom="column">
                  <wp:posOffset>1143672</wp:posOffset>
                </wp:positionH>
                <wp:positionV relativeFrom="paragraph">
                  <wp:posOffset>5668</wp:posOffset>
                </wp:positionV>
                <wp:extent cx="99989" cy="63500"/>
                <wp:effectExtent l="0" t="0" r="33655" b="31750"/>
                <wp:wrapNone/>
                <wp:docPr id="343" name="Straight Connector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989" cy="63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2B9A05" id="Straight Connector 343" o:spid="_x0000_s1026" style="position:absolute;flip:y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0.05pt,.45pt" to="97.9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" strokecolor="#4579b8 [3044]"/>
            </w:pict>
          </mc:Fallback>
        </mc:AlternateContent>
      </w:r>
      <w:r w:rsidRPr="00776E20">
        <w:rPr>
          <w:noProof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6370A15C" wp14:editId="016BCE0A">
                <wp:simplePos x="0" y="0"/>
                <wp:positionH relativeFrom="column">
                  <wp:posOffset>1189755</wp:posOffset>
                </wp:positionH>
                <wp:positionV relativeFrom="paragraph">
                  <wp:posOffset>77603</wp:posOffset>
                </wp:positionV>
                <wp:extent cx="99989" cy="63500"/>
                <wp:effectExtent l="0" t="0" r="33655" b="31750"/>
                <wp:wrapNone/>
                <wp:docPr id="344" name="Straight Connector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989" cy="63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848E7F" id="Straight Connector 344" o:spid="_x0000_s1026" style="position:absolute;flip:y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7pt,6.1pt" to="101.55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" strokecolor="#4579b8 [3044]"/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76E20">
        <w:tab/>
      </w:r>
      <w:r w:rsidR="00473031">
        <w:t>b</w:t>
      </w:r>
      <w:r>
        <w:t>.</w:t>
      </w:r>
      <w:r w:rsidR="00473031">
        <w:t>)</w:t>
      </w:r>
      <w:r>
        <w:t xml:space="preserve"> </w:t>
      </w:r>
      <w:r w:rsidRPr="00776E20">
        <w:t xml:space="preserve">What </w:t>
      </w:r>
      <w:proofErr w:type="gramStart"/>
      <w:r w:rsidRPr="00776E20">
        <w:t>is point P called</w:t>
      </w:r>
      <w:proofErr w:type="gramEnd"/>
      <w:r w:rsidRPr="00776E20">
        <w:t>? ______________________</w:t>
      </w:r>
    </w:p>
    <w:p w14:paraId="5BE21EB4" w14:textId="77777777" w:rsidR="000D45D3" w:rsidRPr="00776E20" w:rsidRDefault="000D45D3" w:rsidP="000D45D3">
      <w:r w:rsidRPr="00776E20">
        <w:rPr>
          <w:noProof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41C895EF" wp14:editId="1FCC06A3">
                <wp:simplePos x="0" y="0"/>
                <wp:positionH relativeFrom="column">
                  <wp:posOffset>84083</wp:posOffset>
                </wp:positionH>
                <wp:positionV relativeFrom="paragraph">
                  <wp:posOffset>154467</wp:posOffset>
                </wp:positionV>
                <wp:extent cx="456663" cy="218440"/>
                <wp:effectExtent l="0" t="0" r="0" b="0"/>
                <wp:wrapNone/>
                <wp:docPr id="3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663" cy="2184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A5299E" w14:textId="77777777" w:rsidR="000D45D3" w:rsidRPr="009839CB" w:rsidRDefault="000D45D3" w:rsidP="000D45D3">
                            <w:pPr>
                              <w:rPr>
                                <w:b/>
                                <w:sz w:val="16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sz w:val="16"/>
                                <w:szCs w:val="20"/>
                              </w:rPr>
                              <w:t>10</w:t>
                            </w:r>
                            <w:proofErr w:type="gramEnd"/>
                            <w:r w:rsidRPr="009839CB">
                              <w:rPr>
                                <w:b/>
                                <w:sz w:val="16"/>
                                <w:szCs w:val="20"/>
                              </w:rPr>
                              <w:t xml:space="preserve"> 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1C895EF" id="_x0000_s1274" type="#_x0000_t202" style="position:absolute;margin-left:6.6pt;margin-top:12.15pt;width:35.95pt;height:17.2pt;z-index:252024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" filled="f" stroked="f">
                <v:textbox style="mso-fit-shape-to-text:t">
                  <w:txbxContent>
                    <w:p w14:paraId="1EA5299E" w14:textId="77777777" w:rsidR="000D45D3" w:rsidRPr="009839CB" w:rsidRDefault="000D45D3" w:rsidP="000D45D3">
                      <w:pPr>
                        <w:rPr>
                          <w:b/>
                          <w:sz w:val="16"/>
                          <w:szCs w:val="20"/>
                        </w:rPr>
                      </w:pPr>
                      <w:proofErr w:type="gramStart"/>
                      <w:r>
                        <w:rPr>
                          <w:b/>
                          <w:sz w:val="16"/>
                          <w:szCs w:val="20"/>
                        </w:rPr>
                        <w:t>10</w:t>
                      </w:r>
                      <w:proofErr w:type="gramEnd"/>
                      <w:r w:rsidRPr="009839CB">
                        <w:rPr>
                          <w:b/>
                          <w:sz w:val="16"/>
                          <w:szCs w:val="20"/>
                        </w:rPr>
                        <w:t xml:space="preserve"> in</w:t>
                      </w:r>
                    </w:p>
                  </w:txbxContent>
                </v:textbox>
              </v:shape>
            </w:pict>
          </mc:Fallback>
        </mc:AlternateContent>
      </w:r>
    </w:p>
    <w:p w14:paraId="0CC0D7BB" w14:textId="348C35C0" w:rsidR="000D45D3" w:rsidRPr="00776E20" w:rsidRDefault="000D45D3" w:rsidP="000D45D3">
      <w:pPr>
        <w:tabs>
          <w:tab w:val="left" w:pos="5670"/>
        </w:tabs>
        <w:ind w:left="4320" w:firstLine="720"/>
      </w:pPr>
      <w:r w:rsidRPr="00776E20"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1C37CE50" wp14:editId="71276D1C">
                <wp:simplePos x="0" y="0"/>
                <wp:positionH relativeFrom="column">
                  <wp:posOffset>1436370</wp:posOffset>
                </wp:positionH>
                <wp:positionV relativeFrom="paragraph">
                  <wp:posOffset>182245</wp:posOffset>
                </wp:positionV>
                <wp:extent cx="99695" cy="63500"/>
                <wp:effectExtent l="0" t="0" r="33655" b="31750"/>
                <wp:wrapNone/>
                <wp:docPr id="289" name="Straight Connector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695" cy="63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1E0B6D" id="Straight Connector 289" o:spid="_x0000_s1026" style="position:absolute;flip:y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1pt,14.35pt" to="120.95pt,1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" strokecolor="#4579b8 [3044]"/>
            </w:pict>
          </mc:Fallback>
        </mc:AlternateContent>
      </w:r>
      <w:r w:rsidRPr="00776E20">
        <w:rPr>
          <w:noProof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2B569FD7" wp14:editId="1091C4F9">
                <wp:simplePos x="0" y="0"/>
                <wp:positionH relativeFrom="column">
                  <wp:posOffset>1492207</wp:posOffset>
                </wp:positionH>
                <wp:positionV relativeFrom="paragraph">
                  <wp:posOffset>14247</wp:posOffset>
                </wp:positionV>
                <wp:extent cx="456663" cy="218440"/>
                <wp:effectExtent l="0" t="0" r="0" b="0"/>
                <wp:wrapNone/>
                <wp:docPr id="3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663" cy="2184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3A6784" w14:textId="77777777" w:rsidR="000D45D3" w:rsidRPr="009839CB" w:rsidRDefault="000D45D3" w:rsidP="000D45D3">
                            <w:pPr>
                              <w:rPr>
                                <w:b/>
                                <w:sz w:val="16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sz w:val="16"/>
                                <w:szCs w:val="20"/>
                              </w:rPr>
                              <w:t>8</w:t>
                            </w:r>
                            <w:proofErr w:type="gramEnd"/>
                            <w:r w:rsidRPr="009839CB">
                              <w:rPr>
                                <w:b/>
                                <w:sz w:val="16"/>
                                <w:szCs w:val="20"/>
                              </w:rPr>
                              <w:t xml:space="preserve"> 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B569FD7" id="_x0000_s1275" type="#_x0000_t202" style="position:absolute;left:0;text-align:left;margin-left:117.5pt;margin-top:1.1pt;width:35.95pt;height:17.2pt;z-index:252023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" filled="f" stroked="f">
                <v:textbox style="mso-fit-shape-to-text:t">
                  <w:txbxContent>
                    <w:p w14:paraId="413A6784" w14:textId="77777777" w:rsidR="000D45D3" w:rsidRPr="009839CB" w:rsidRDefault="000D45D3" w:rsidP="000D45D3">
                      <w:pPr>
                        <w:rPr>
                          <w:b/>
                          <w:sz w:val="16"/>
                          <w:szCs w:val="20"/>
                        </w:rPr>
                      </w:pPr>
                      <w:proofErr w:type="gramStart"/>
                      <w:r>
                        <w:rPr>
                          <w:b/>
                          <w:sz w:val="16"/>
                          <w:szCs w:val="20"/>
                        </w:rPr>
                        <w:t>8</w:t>
                      </w:r>
                      <w:proofErr w:type="gramEnd"/>
                      <w:r w:rsidRPr="009839CB">
                        <w:rPr>
                          <w:b/>
                          <w:sz w:val="16"/>
                          <w:szCs w:val="20"/>
                        </w:rPr>
                        <w:t xml:space="preserve"> in</w:t>
                      </w:r>
                    </w:p>
                  </w:txbxContent>
                </v:textbox>
              </v:shape>
            </w:pict>
          </mc:Fallback>
        </mc:AlternateContent>
      </w:r>
      <w:r w:rsidRPr="00776E20">
        <w:rPr>
          <w:noProof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42F58232" wp14:editId="433E2EA4">
                <wp:simplePos x="0" y="0"/>
                <wp:positionH relativeFrom="column">
                  <wp:posOffset>419100</wp:posOffset>
                </wp:positionH>
                <wp:positionV relativeFrom="paragraph">
                  <wp:posOffset>139700</wp:posOffset>
                </wp:positionV>
                <wp:extent cx="99695" cy="60325"/>
                <wp:effectExtent l="0" t="0" r="14605" b="34925"/>
                <wp:wrapNone/>
                <wp:docPr id="159" name="Straight Connector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695" cy="603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97A3BB" id="Straight Connector 159" o:spid="_x0000_s1026" style="position:absolute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pt,11pt" to="40.85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" strokecolor="#4579b8 [3044]"/>
            </w:pict>
          </mc:Fallback>
        </mc:AlternateContent>
      </w:r>
      <w:r w:rsidRPr="00776E20">
        <w:rPr>
          <w:noProof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46A014A8" wp14:editId="43902D88">
                <wp:simplePos x="0" y="0"/>
                <wp:positionH relativeFrom="column">
                  <wp:posOffset>1390812</wp:posOffset>
                </wp:positionH>
                <wp:positionV relativeFrom="paragraph">
                  <wp:posOffset>114300</wp:posOffset>
                </wp:positionV>
                <wp:extent cx="99695" cy="63500"/>
                <wp:effectExtent l="0" t="0" r="33655" b="31750"/>
                <wp:wrapNone/>
                <wp:docPr id="290" name="Straight Connector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695" cy="63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CA14EB" id="Straight Connector 290" o:spid="_x0000_s1026" style="position:absolute;flip:y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9.5pt,9pt" to="117.3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" strokecolor="#4579b8 [3044]"/>
            </w:pict>
          </mc:Fallback>
        </mc:AlternateContent>
      </w:r>
      <w:r w:rsidR="00473031">
        <w:t>c</w:t>
      </w:r>
      <w:r>
        <w:t>.</w:t>
      </w:r>
      <w:r w:rsidR="00473031">
        <w:t>)</w:t>
      </w:r>
      <w:r>
        <w:t xml:space="preserve">  </w:t>
      </w:r>
      <m:oMath>
        <m:r>
          <w:rPr>
            <w:rFonts w:ascii="Cambria Math" w:hAnsi="Cambria Math"/>
          </w:rPr>
          <m:t>CP =</m:t>
        </m:r>
      </m:oMath>
      <w:r w:rsidRPr="00776E20">
        <w:t xml:space="preserve"> </w:t>
      </w:r>
      <w:r w:rsidR="00473031">
        <w:tab/>
      </w:r>
      <w:r w:rsidR="00473031">
        <w:tab/>
      </w:r>
      <w:r w:rsidR="00473031">
        <w:tab/>
        <w:t>d</w:t>
      </w:r>
      <w:r>
        <w:t>.</w:t>
      </w:r>
      <w:r w:rsidR="00473031">
        <w:t>)</w:t>
      </w:r>
      <w:r>
        <w:t xml:space="preserve">  </w:t>
      </w:r>
      <m:oMath>
        <m:r>
          <w:rPr>
            <w:rFonts w:ascii="Cambria Math" w:hAnsi="Cambria Math"/>
          </w:rPr>
          <m:t>AD=</m:t>
        </m:r>
      </m:oMath>
    </w:p>
    <w:p w14:paraId="5D20C978" w14:textId="77777777" w:rsidR="000D45D3" w:rsidRDefault="000D45D3" w:rsidP="000D45D3">
      <w:r w:rsidRPr="00776E20">
        <w:rPr>
          <w:noProof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2DF6C06C" wp14:editId="0D2FA016">
                <wp:simplePos x="0" y="0"/>
                <wp:positionH relativeFrom="column">
                  <wp:posOffset>591185</wp:posOffset>
                </wp:positionH>
                <wp:positionV relativeFrom="paragraph">
                  <wp:posOffset>107188</wp:posOffset>
                </wp:positionV>
                <wp:extent cx="456565" cy="243840"/>
                <wp:effectExtent l="0" t="0" r="0" b="3810"/>
                <wp:wrapNone/>
                <wp:docPr id="3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565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A219FA" w14:textId="77777777" w:rsidR="000D45D3" w:rsidRPr="009839CB" w:rsidRDefault="000D45D3" w:rsidP="000D45D3">
                            <w:pPr>
                              <w:rPr>
                                <w:b/>
                                <w:sz w:val="16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sz w:val="16"/>
                                <w:szCs w:val="20"/>
                              </w:rPr>
                              <w:t>5</w:t>
                            </w:r>
                            <w:proofErr w:type="gramEnd"/>
                            <w:r w:rsidRPr="009839CB">
                              <w:rPr>
                                <w:b/>
                                <w:sz w:val="16"/>
                                <w:szCs w:val="20"/>
                              </w:rPr>
                              <w:t xml:space="preserve"> 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F6C06C" id="_x0000_s1276" type="#_x0000_t202" style="position:absolute;margin-left:46.55pt;margin-top:8.45pt;width:35.95pt;height:19.2pt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" filled="f" stroked="f">
                <v:textbox>
                  <w:txbxContent>
                    <w:p w14:paraId="78A219FA" w14:textId="77777777" w:rsidR="000D45D3" w:rsidRPr="009839CB" w:rsidRDefault="000D45D3" w:rsidP="000D45D3">
                      <w:pPr>
                        <w:rPr>
                          <w:b/>
                          <w:sz w:val="16"/>
                          <w:szCs w:val="20"/>
                        </w:rPr>
                      </w:pPr>
                      <w:proofErr w:type="gramStart"/>
                      <w:r>
                        <w:rPr>
                          <w:b/>
                          <w:sz w:val="16"/>
                          <w:szCs w:val="20"/>
                        </w:rPr>
                        <w:t>5</w:t>
                      </w:r>
                      <w:proofErr w:type="gramEnd"/>
                      <w:r w:rsidRPr="009839CB">
                        <w:rPr>
                          <w:b/>
                          <w:sz w:val="16"/>
                          <w:szCs w:val="20"/>
                        </w:rPr>
                        <w:t xml:space="preserve"> in</w:t>
                      </w:r>
                    </w:p>
                  </w:txbxContent>
                </v:textbox>
              </v:shape>
            </w:pict>
          </mc:Fallback>
        </mc:AlternateContent>
      </w:r>
    </w:p>
    <w:p w14:paraId="4DDDE4B3" w14:textId="77777777" w:rsidR="000D45D3" w:rsidRPr="00776E20" w:rsidRDefault="000D45D3" w:rsidP="000D45D3">
      <w:r>
        <w:rPr>
          <w:noProof/>
        </w:rPr>
        <mc:AlternateContent>
          <mc:Choice Requires="wpg">
            <w:drawing>
              <wp:anchor distT="0" distB="0" distL="114300" distR="114300" simplePos="0" relativeHeight="252025856" behindDoc="0" locked="0" layoutInCell="1" allowOverlap="1" wp14:anchorId="45943967" wp14:editId="771D321F">
                <wp:simplePos x="0" y="0"/>
                <wp:positionH relativeFrom="column">
                  <wp:posOffset>1160145</wp:posOffset>
                </wp:positionH>
                <wp:positionV relativeFrom="paragraph">
                  <wp:posOffset>104775</wp:posOffset>
                </wp:positionV>
                <wp:extent cx="107315" cy="120650"/>
                <wp:effectExtent l="0" t="0" r="26035" b="31750"/>
                <wp:wrapNone/>
                <wp:docPr id="349" name="Group 3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315" cy="120650"/>
                          <a:chOff x="0" y="0"/>
                          <a:chExt cx="107576" cy="120650"/>
                        </a:xfrm>
                      </wpg:grpSpPr>
                      <wps:wsp>
                        <wps:cNvPr id="350" name="Straight Connector 350"/>
                        <wps:cNvCnPr/>
                        <wps:spPr>
                          <a:xfrm>
                            <a:off x="0" y="0"/>
                            <a:ext cx="0" cy="120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1" name="Straight Connector 351"/>
                        <wps:cNvCnPr/>
                        <wps:spPr>
                          <a:xfrm>
                            <a:off x="107576" y="0"/>
                            <a:ext cx="0" cy="120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2" name="Straight Connector 352"/>
                        <wps:cNvCnPr/>
                        <wps:spPr>
                          <a:xfrm>
                            <a:off x="53788" y="0"/>
                            <a:ext cx="0" cy="120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4AFA14" id="Group 349" o:spid="_x0000_s1026" style="position:absolute;margin-left:91.35pt;margin-top:8.25pt;width:8.45pt;height:9.5pt;z-index:252025856" coordsize="107576,120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">
                <v:line id="Straight Connector 350" o:spid="_x0000_s1027" style="position:absolute;visibility:visible;mso-wrap-style:square" from="0,0" to="0,120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" strokecolor="#4579b8 [3044]"/>
                <v:line id="Straight Connector 351" o:spid="_x0000_s1028" style="position:absolute;visibility:visible;mso-wrap-style:square" from="107576,0" to="107576,120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" strokecolor="#4579b8 [3044]"/>
                <v:line id="Straight Connector 352" o:spid="_x0000_s1029" style="position:absolute;visibility:visible;mso-wrap-style:square" from="53788,0" to="53788,120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" strokecolor="#4579b8 [3044]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022784" behindDoc="0" locked="0" layoutInCell="1" allowOverlap="1" wp14:anchorId="3E8EF14E" wp14:editId="3618D010">
                <wp:simplePos x="0" y="0"/>
                <wp:positionH relativeFrom="column">
                  <wp:posOffset>479425</wp:posOffset>
                </wp:positionH>
                <wp:positionV relativeFrom="paragraph">
                  <wp:posOffset>104902</wp:posOffset>
                </wp:positionV>
                <wp:extent cx="107315" cy="120650"/>
                <wp:effectExtent l="0" t="0" r="26035" b="31750"/>
                <wp:wrapNone/>
                <wp:docPr id="353" name="Group 3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315" cy="120650"/>
                          <a:chOff x="0" y="0"/>
                          <a:chExt cx="107576" cy="120650"/>
                        </a:xfrm>
                      </wpg:grpSpPr>
                      <wps:wsp>
                        <wps:cNvPr id="354" name="Straight Connector 354"/>
                        <wps:cNvCnPr/>
                        <wps:spPr>
                          <a:xfrm>
                            <a:off x="0" y="0"/>
                            <a:ext cx="0" cy="120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5" name="Straight Connector 355"/>
                        <wps:cNvCnPr/>
                        <wps:spPr>
                          <a:xfrm>
                            <a:off x="107576" y="0"/>
                            <a:ext cx="0" cy="120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6" name="Straight Connector 356"/>
                        <wps:cNvCnPr/>
                        <wps:spPr>
                          <a:xfrm>
                            <a:off x="53788" y="0"/>
                            <a:ext cx="0" cy="120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B39C8D" id="Group 353" o:spid="_x0000_s1026" style="position:absolute;margin-left:37.75pt;margin-top:8.25pt;width:8.45pt;height:9.5pt;z-index:252022784" coordsize="107576,120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">
                <v:line id="Straight Connector 354" o:spid="_x0000_s1027" style="position:absolute;visibility:visible;mso-wrap-style:square" from="0,0" to="0,120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" strokecolor="#4579b8 [3044]"/>
                <v:line id="Straight Connector 355" o:spid="_x0000_s1028" style="position:absolute;visibility:visible;mso-wrap-style:square" from="107576,0" to="107576,120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" strokecolor="#4579b8 [3044]"/>
                <v:line id="Straight Connector 356" o:spid="_x0000_s1029" style="position:absolute;visibility:visible;mso-wrap-style:square" from="53788,0" to="53788,120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" strokecolor="#4579b8 [3044]"/>
              </v:group>
            </w:pict>
          </mc:Fallback>
        </mc:AlternateContent>
      </w:r>
    </w:p>
    <w:p w14:paraId="549B7447" w14:textId="24740D31" w:rsidR="000D45D3" w:rsidRPr="00776E20" w:rsidRDefault="000D45D3" w:rsidP="000D45D3">
      <w:r w:rsidRPr="00776E20">
        <w:tab/>
      </w:r>
      <w:r w:rsidRPr="00776E20">
        <w:tab/>
      </w:r>
      <w:r w:rsidRPr="00776E20">
        <w:tab/>
      </w:r>
      <w:r w:rsidRPr="00776E20">
        <w:tab/>
      </w:r>
      <w:r w:rsidRPr="00776E20">
        <w:tab/>
      </w:r>
      <w:r>
        <w:tab/>
      </w:r>
      <w:r>
        <w:tab/>
      </w:r>
      <w:r w:rsidR="00473031">
        <w:t>e</w:t>
      </w:r>
      <w:r>
        <w:t>.</w:t>
      </w:r>
      <w:r w:rsidR="00473031">
        <w:t>)</w:t>
      </w:r>
      <w:r>
        <w:t xml:space="preserve"> </w:t>
      </w:r>
      <m:oMath>
        <m:r>
          <w:rPr>
            <w:rFonts w:ascii="Cambria Math" w:hAnsi="Cambria Math"/>
          </w:rPr>
          <m:t>AC=</m:t>
        </m:r>
      </m:oMath>
      <w:r w:rsidR="00473031">
        <w:t xml:space="preserve"> </w:t>
      </w:r>
      <w:r w:rsidR="00473031">
        <w:tab/>
      </w:r>
      <w:r w:rsidR="00473031">
        <w:tab/>
      </w:r>
      <w:r w:rsidR="00473031">
        <w:tab/>
        <w:t>f.)</w:t>
      </w:r>
      <w:r>
        <w:t xml:space="preserve">.  </w:t>
      </w:r>
      <m:oMath>
        <m:r>
          <w:rPr>
            <w:rFonts w:ascii="Cambria Math" w:hAnsi="Cambria Math"/>
          </w:rPr>
          <m:t>BP=</m:t>
        </m:r>
      </m:oMath>
      <w:r>
        <w:t xml:space="preserve"> </w:t>
      </w:r>
    </w:p>
    <w:p w14:paraId="6AC8AC0B" w14:textId="77777777" w:rsidR="000D45D3" w:rsidRDefault="000D45D3" w:rsidP="000D45D3"/>
    <w:p w14:paraId="13132B7F" w14:textId="0DCA7802" w:rsidR="000D45D3" w:rsidRDefault="000D45D3" w:rsidP="000D45D3"/>
    <w:p w14:paraId="52313906" w14:textId="2245EC3F" w:rsidR="00245DAE" w:rsidRPr="002D1874" w:rsidRDefault="00473031" w:rsidP="00AB4829">
      <w:r>
        <w:t>41</w:t>
      </w:r>
      <w:r w:rsidR="007B08BC">
        <w:t>.</w:t>
      </w:r>
      <w:r w:rsidR="002D1874" w:rsidRPr="002D1874">
        <w:t xml:space="preserve"> </w:t>
      </w:r>
      <w:r w:rsidR="00245DAE" w:rsidRPr="002D1874">
        <w:t xml:space="preserve">Use the figure below to answer </w:t>
      </w:r>
      <w:r w:rsidR="002D1874" w:rsidRPr="002D1874">
        <w:t xml:space="preserve">the questions. </w:t>
      </w:r>
    </w:p>
    <w:p w14:paraId="4E7CBAF6" w14:textId="531AE930" w:rsidR="00245DAE" w:rsidRPr="000528C9" w:rsidRDefault="00245DAE" w:rsidP="00AB4829">
      <w:pPr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879424" behindDoc="0" locked="0" layoutInCell="1" allowOverlap="1" wp14:anchorId="450D017A" wp14:editId="70F2D8F1">
                <wp:simplePos x="0" y="0"/>
                <wp:positionH relativeFrom="column">
                  <wp:posOffset>9525</wp:posOffset>
                </wp:positionH>
                <wp:positionV relativeFrom="paragraph">
                  <wp:posOffset>5715</wp:posOffset>
                </wp:positionV>
                <wp:extent cx="2428875" cy="2038350"/>
                <wp:effectExtent l="0" t="0" r="9525" b="0"/>
                <wp:wrapNone/>
                <wp:docPr id="313" name="Group 3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8875" cy="2038350"/>
                          <a:chOff x="0" y="0"/>
                          <a:chExt cx="2428875" cy="2038350"/>
                        </a:xfrm>
                      </wpg:grpSpPr>
                      <pic:pic xmlns:pic="http://schemas.openxmlformats.org/drawingml/2006/picture">
                        <pic:nvPicPr>
                          <pic:cNvPr id="311" name="Picture 311" descr="Image result for incenter of a triangle"/>
                          <pic:cNvPicPr>
                            <a:picLocks noChangeAspect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52400"/>
                            <a:ext cx="2428875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52550" y="0"/>
                            <a:ext cx="361315" cy="230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A98604" w14:textId="77777777" w:rsidR="00F36DC2" w:rsidRPr="002B475D" w:rsidRDefault="00F36DC2" w:rsidP="00245DAE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B475D">
                                <w:rPr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50D017A" id="Group 313" o:spid="_x0000_s1277" style="position:absolute;margin-left:.75pt;margin-top:.45pt;width:191.25pt;height:160.5pt;z-index:251879424" coordsize="24288,203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">
                <v:shape id="Picture 311" o:spid="_x0000_s1278" type="#_x0000_t75" alt="Image result for incenter of a triangle" style="position:absolute;top:1524;width:24288;height:188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">
                  <v:imagedata r:id="rId44" o:title="Image result for incenter of a triangle"/>
                  <v:path arrowok="t"/>
                </v:shape>
                <v:shape id="_x0000_s1279" type="#_x0000_t202" style="position:absolute;left:13525;width:3613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9ww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T2fwdyYeAZn9AgAA//8DAFBLAQItABQABgAIAAAAIQDb4fbL7gAAAIUBAAATAAAAAAAAAAAA&#10;AAAAAAAAAABbQ29udGVudF9UeXBlc10ueG1sUEsBAi0AFAAGAAgAAAAhAFr0LFu/AAAAFQEAAAsA&#10;AAAAAAAAAAAAAAAAHwEAAF9yZWxzLy5yZWxzUEsBAi0AFAAGAAgAAAAhAFvT3DDEAAAA3AAAAA8A&#10;AAAAAAAAAAAAAAAABwIAAGRycy9kb3ducmV2LnhtbFBLBQYAAAAAAwADALcAAAD4AgAAAAA=&#10;" filled="f" stroked="f">
                  <v:textbox>
                    <w:txbxContent>
                      <w:p w14:paraId="32A98604" w14:textId="77777777" w:rsidR="00F36DC2" w:rsidRPr="002B475D" w:rsidRDefault="00F36DC2" w:rsidP="00245DAE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2B475D">
                          <w:rPr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21D4BFB" w14:textId="77777777" w:rsidR="00245DAE" w:rsidRDefault="00245DAE" w:rsidP="00AB4829"/>
    <w:p w14:paraId="58F8A324" w14:textId="77777777" w:rsidR="00245DAE" w:rsidRDefault="00245DAE" w:rsidP="00AB4829"/>
    <w:p w14:paraId="55977671" w14:textId="77777777" w:rsidR="00245DAE" w:rsidRDefault="00245DAE" w:rsidP="00AB4829">
      <w:pPr>
        <w:ind w:left="50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250AB1F0" wp14:editId="2F797B4E">
                <wp:simplePos x="0" y="0"/>
                <wp:positionH relativeFrom="column">
                  <wp:posOffset>1107440</wp:posOffset>
                </wp:positionH>
                <wp:positionV relativeFrom="paragraph">
                  <wp:posOffset>41910</wp:posOffset>
                </wp:positionV>
                <wp:extent cx="504825" cy="230505"/>
                <wp:effectExtent l="0" t="0" r="0" b="0"/>
                <wp:wrapNone/>
                <wp:docPr id="3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305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B11E7C" w14:textId="77777777" w:rsidR="00F36DC2" w:rsidRPr="00DA199E" w:rsidRDefault="00F36DC2" w:rsidP="00245DAE">
                            <w:pPr>
                              <w:rPr>
                                <w:rFonts w:ascii="Cambria Math" w:hAnsi="Cambria Math"/>
                                <w:sz w:val="16"/>
                                <w:szCs w:val="20"/>
                                <w:oMath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20"/>
                                  </w:rPr>
                                  <m:t>6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20"/>
                                  </w:rPr>
                                  <m:t>x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50AB1F0" id="_x0000_s1280" type="#_x0000_t202" style="position:absolute;left:0;text-align:left;margin-left:87.2pt;margin-top:3.3pt;width:39.75pt;height:18.15pt;z-index:251880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" filled="f" stroked="f">
                <v:textbox>
                  <w:txbxContent>
                    <w:p w14:paraId="52B11E7C" w14:textId="77777777" w:rsidR="00F36DC2" w:rsidRPr="00DA199E" w:rsidRDefault="00F36DC2" w:rsidP="00245DAE">
                      <w:pPr>
                        <w:rPr>
                          <w:rFonts w:ascii="Cambria Math" w:hAnsi="Cambria Math"/>
                          <w:sz w:val="16"/>
                          <w:szCs w:val="20"/>
                          <w:oMath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6"/>
                              <w:szCs w:val="20"/>
                            </w:rPr>
                            <m:t>6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6"/>
                              <w:szCs w:val="20"/>
                            </w:rPr>
                            <m:t>x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D1874">
        <w:t>a</w:t>
      </w:r>
      <w:r>
        <w:t>.)</w:t>
      </w:r>
      <m:oMath>
        <m:r>
          <w:rPr>
            <w:rFonts w:ascii="Cambria Math" w:hAnsi="Cambria Math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P</m:t>
            </m:r>
          </m:e>
        </m:acc>
      </m:oMath>
      <w: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P</m:t>
            </m:r>
          </m:e>
        </m:acc>
      </m:oMath>
      <w: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P</m:t>
            </m:r>
          </m:e>
        </m:acc>
      </m:oMath>
      <w:r>
        <w:t>, are called__________________________</w:t>
      </w:r>
    </w:p>
    <w:p w14:paraId="2EA7A924" w14:textId="77777777" w:rsidR="00245DAE" w:rsidRPr="00A83D01" w:rsidRDefault="00245DAE" w:rsidP="00AB4829">
      <w:pPr>
        <w:ind w:left="5040"/>
        <w:rPr>
          <w:sz w:val="32"/>
        </w:rPr>
      </w:pPr>
    </w:p>
    <w:p w14:paraId="7110869E" w14:textId="77777777" w:rsidR="00245DAE" w:rsidRDefault="00245DAE" w:rsidP="00AB4829">
      <w:pPr>
        <w:ind w:left="50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41DF3B5D" wp14:editId="627C2C96">
                <wp:simplePos x="0" y="0"/>
                <wp:positionH relativeFrom="column">
                  <wp:posOffset>1703705</wp:posOffset>
                </wp:positionH>
                <wp:positionV relativeFrom="paragraph">
                  <wp:posOffset>44671</wp:posOffset>
                </wp:positionV>
                <wp:extent cx="85090" cy="150495"/>
                <wp:effectExtent l="38100" t="38100" r="29210" b="20955"/>
                <wp:wrapNone/>
                <wp:docPr id="191" name="Straight Arrow Connector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5090" cy="15049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750662" id="Straight Arrow Connector 191" o:spid="_x0000_s1026" type="#_x0000_t32" style="position:absolute;margin-left:134.15pt;margin-top:3.5pt;width:6.7pt;height:11.85pt;flip:x y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" strokecolor="black [3040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7AC93570" wp14:editId="50C75ABF">
                <wp:simplePos x="0" y="0"/>
                <wp:positionH relativeFrom="column">
                  <wp:posOffset>1543685</wp:posOffset>
                </wp:positionH>
                <wp:positionV relativeFrom="paragraph">
                  <wp:posOffset>143731</wp:posOffset>
                </wp:positionV>
                <wp:extent cx="504825" cy="230505"/>
                <wp:effectExtent l="0" t="0" r="0" b="0"/>
                <wp:wrapNone/>
                <wp:docPr id="3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305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15FAC9" w14:textId="77777777" w:rsidR="00F36DC2" w:rsidRPr="00DA199E" w:rsidRDefault="00F36DC2" w:rsidP="00245DAE">
                            <w:pPr>
                              <w:rPr>
                                <w:rFonts w:ascii="Cambria Math" w:hAnsi="Cambria Math"/>
                                <w:sz w:val="16"/>
                                <w:szCs w:val="20"/>
                                <w:oMath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20"/>
                                  </w:rPr>
                                  <m:t>x+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AC93570" id="_x0000_s1281" type="#_x0000_t202" style="position:absolute;left:0;text-align:left;margin-left:121.55pt;margin-top:11.3pt;width:39.75pt;height:18.15pt;z-index:2518814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" filled="f" stroked="f">
                <v:textbox>
                  <w:txbxContent>
                    <w:p w14:paraId="3215FAC9" w14:textId="77777777" w:rsidR="00F36DC2" w:rsidRPr="00DA199E" w:rsidRDefault="00F36DC2" w:rsidP="00245DAE">
                      <w:pPr>
                        <w:rPr>
                          <w:rFonts w:ascii="Cambria Math" w:hAnsi="Cambria Math"/>
                          <w:sz w:val="16"/>
                          <w:szCs w:val="20"/>
                          <w:oMath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6"/>
                              <w:szCs w:val="20"/>
                            </w:rPr>
                            <m:t>x+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D1874">
        <w:t>b</w:t>
      </w:r>
      <w:r>
        <w:t>.) What is point P called? _________________________</w:t>
      </w:r>
    </w:p>
    <w:p w14:paraId="2209529D" w14:textId="77777777" w:rsidR="00245DAE" w:rsidRPr="00A83D01" w:rsidRDefault="00245DAE" w:rsidP="00AB4829">
      <w:pPr>
        <w:rPr>
          <w:sz w:val="32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AB30436" w14:textId="3E888D55" w:rsidR="00245DAE" w:rsidRPr="002B475D" w:rsidRDefault="002D1874" w:rsidP="00AB482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</w:t>
      </w:r>
      <w:r w:rsidR="00245DAE">
        <w:t xml:space="preserve">.) Find the value of </w:t>
      </w:r>
      <w:r w:rsidR="00245DAE">
        <w:rPr>
          <w:i/>
        </w:rPr>
        <w:t>x</w:t>
      </w:r>
      <w:r w:rsidR="00473031">
        <w:t xml:space="preserve">. </w:t>
      </w:r>
      <w:r w:rsidR="00473031">
        <w:tab/>
      </w:r>
      <w:r w:rsidR="00473031">
        <w:tab/>
      </w:r>
    </w:p>
    <w:p w14:paraId="359CBAB3" w14:textId="77777777" w:rsidR="000D40E3" w:rsidRDefault="000D40E3" w:rsidP="00AB4829"/>
    <w:p w14:paraId="20B567C8" w14:textId="2B6AA731" w:rsidR="001444DC" w:rsidRDefault="00245DAE" w:rsidP="00AB4829">
      <w:r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602B1D3B" wp14:editId="0AF12C94">
                <wp:simplePos x="0" y="0"/>
                <wp:positionH relativeFrom="column">
                  <wp:posOffset>1180465</wp:posOffset>
                </wp:positionH>
                <wp:positionV relativeFrom="paragraph">
                  <wp:posOffset>62230</wp:posOffset>
                </wp:positionV>
                <wp:extent cx="219710" cy="55245"/>
                <wp:effectExtent l="0" t="57150" r="27940" b="59055"/>
                <wp:wrapNone/>
                <wp:docPr id="192" name="Straight Arrow Connector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9710" cy="5524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2B02C9" id="Straight Arrow Connector 192" o:spid="_x0000_s1026" type="#_x0000_t32" style="position:absolute;margin-left:92.95pt;margin-top:4.9pt;width:17.3pt;height:4.35pt;flip:y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" strokecolor="black [3040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260DE3BF" wp14:editId="6147DF6A">
                <wp:simplePos x="0" y="0"/>
                <wp:positionH relativeFrom="column">
                  <wp:posOffset>775335</wp:posOffset>
                </wp:positionH>
                <wp:positionV relativeFrom="paragraph">
                  <wp:posOffset>33655</wp:posOffset>
                </wp:positionV>
                <wp:extent cx="504825" cy="230505"/>
                <wp:effectExtent l="0" t="0" r="0" b="0"/>
                <wp:wrapNone/>
                <wp:docPr id="1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305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58AE3" w14:textId="77777777" w:rsidR="00F36DC2" w:rsidRPr="00DA199E" w:rsidRDefault="00F36DC2" w:rsidP="00245DAE">
                            <w:pPr>
                              <w:rPr>
                                <w:rFonts w:ascii="Cambria Math" w:hAnsi="Cambria Math"/>
                                <w:sz w:val="16"/>
                                <w:szCs w:val="20"/>
                                <w:oMath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20"/>
                                  </w:rPr>
                                  <m:t>3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20"/>
                                  </w:rPr>
                                  <m:t>x-7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60DE3BF" id="_x0000_s1282" type="#_x0000_t202" style="position:absolute;margin-left:61.05pt;margin-top:2.65pt;width:39.75pt;height:18.15pt;z-index:251883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" filled="f" stroked="f">
                <v:textbox>
                  <w:txbxContent>
                    <w:p w14:paraId="6AB58AE3" w14:textId="77777777" w:rsidR="00F36DC2" w:rsidRPr="00DA199E" w:rsidRDefault="00F36DC2" w:rsidP="00245DAE">
                      <w:pPr>
                        <w:rPr>
                          <w:rFonts w:ascii="Cambria Math" w:hAnsi="Cambria Math"/>
                          <w:sz w:val="16"/>
                          <w:szCs w:val="20"/>
                          <w:oMath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6"/>
                              <w:szCs w:val="20"/>
                            </w:rPr>
                            <m:t>3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6"/>
                              <w:szCs w:val="20"/>
                            </w:rPr>
                            <m:t>x-7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6A5B272A" w14:textId="77777777" w:rsidR="00DA3146" w:rsidRDefault="00FD4EFC" w:rsidP="00AB4829">
      <w:r>
        <w:t>28</w:t>
      </w:r>
      <w:r w:rsidR="00DA3146">
        <w:t xml:space="preserve">.) </w:t>
      </w:r>
      <w:r w:rsidR="00AE4808">
        <w:t>Solve the proportion</w:t>
      </w:r>
      <w:r w:rsidR="003D732E">
        <w:t>.</w:t>
      </w:r>
    </w:p>
    <w:p w14:paraId="29A98128" w14:textId="74494B47" w:rsidR="00473031" w:rsidRPr="00776E20" w:rsidRDefault="00473031" w:rsidP="00473031">
      <w:r>
        <w:lastRenderedPageBreak/>
        <w:t xml:space="preserve">42. </w:t>
      </w:r>
      <w:r>
        <w:t>In the diagram below</w:t>
      </w:r>
      <w:proofErr w:type="gramStart"/>
      <w:r>
        <w:t xml:space="preserve">, </w:t>
      </w:r>
      <w:proofErr w:type="gramEnd"/>
      <m:oMath>
        <m:r>
          <w:rPr>
            <w:rFonts w:ascii="Cambria Math" w:hAnsi="Cambria Math"/>
          </w:rPr>
          <m:t>LS = 36 cm</m:t>
        </m:r>
      </m:oMath>
      <w:r>
        <w:t xml:space="preserve">, </w:t>
      </w:r>
      <m:oMath>
        <m:r>
          <w:rPr>
            <w:rFonts w:ascii="Cambria Math" w:hAnsi="Cambria Math"/>
          </w:rPr>
          <m:t>TP=20 cm</m:t>
        </m:r>
      </m:oMath>
      <w:r w:rsidRPr="00776E20">
        <w:t xml:space="preserve">, </w:t>
      </w:r>
      <m:oMath>
        <m:r>
          <w:rPr>
            <w:rFonts w:ascii="Cambria Math" w:hAnsi="Cambria Math"/>
          </w:rPr>
          <m:t xml:space="preserve">KP=15 cm </m:t>
        </m:r>
      </m:oMath>
      <w:r w:rsidRPr="00776E20">
        <w:t xml:space="preserve">and </w:t>
      </w:r>
      <m:oMath>
        <m:r>
          <w:rPr>
            <w:rFonts w:ascii="Cambria Math" w:hAnsi="Cambria Math"/>
          </w:rPr>
          <m:t>JR=25 cm</m:t>
        </m:r>
      </m:oMath>
      <w:r w:rsidRPr="00776E20">
        <w:t xml:space="preserve">.  </w:t>
      </w:r>
    </w:p>
    <w:p w14:paraId="66CC9ED1" w14:textId="77777777" w:rsidR="00473031" w:rsidRPr="000D40E3" w:rsidRDefault="00473031" w:rsidP="00473031">
      <w:pPr>
        <w:rPr>
          <w:sz w:val="12"/>
          <w:szCs w:val="12"/>
        </w:rPr>
      </w:pPr>
      <w:r w:rsidRPr="000D40E3">
        <w:rPr>
          <w:noProof/>
          <w:sz w:val="12"/>
          <w:szCs w:val="12"/>
        </w:rPr>
        <mc:AlternateContent>
          <mc:Choice Requires="wpg">
            <w:drawing>
              <wp:anchor distT="0" distB="0" distL="114300" distR="114300" simplePos="0" relativeHeight="252027904" behindDoc="0" locked="0" layoutInCell="1" allowOverlap="1" wp14:anchorId="7A8F281D" wp14:editId="1D52C173">
                <wp:simplePos x="0" y="0"/>
                <wp:positionH relativeFrom="column">
                  <wp:posOffset>-56367</wp:posOffset>
                </wp:positionH>
                <wp:positionV relativeFrom="paragraph">
                  <wp:posOffset>193431</wp:posOffset>
                </wp:positionV>
                <wp:extent cx="2792095" cy="1450975"/>
                <wp:effectExtent l="0" t="0" r="0" b="0"/>
                <wp:wrapNone/>
                <wp:docPr id="357" name="Group 3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2095" cy="1450975"/>
                          <a:chOff x="0" y="0"/>
                          <a:chExt cx="2792095" cy="1450975"/>
                        </a:xfrm>
                      </wpg:grpSpPr>
                      <wpg:grpSp>
                        <wpg:cNvPr id="358" name="Group 358"/>
                        <wpg:cNvGrpSpPr/>
                        <wpg:grpSpPr>
                          <a:xfrm>
                            <a:off x="0" y="0"/>
                            <a:ext cx="2792095" cy="1450975"/>
                            <a:chOff x="0" y="0"/>
                            <a:chExt cx="2792095" cy="1450975"/>
                          </a:xfrm>
                        </wpg:grpSpPr>
                        <wpg:grpSp>
                          <wpg:cNvPr id="359" name="Group 359"/>
                          <wpg:cNvGrpSpPr/>
                          <wpg:grpSpPr>
                            <a:xfrm>
                              <a:off x="0" y="0"/>
                              <a:ext cx="2792095" cy="1450975"/>
                              <a:chOff x="0" y="0"/>
                              <a:chExt cx="2792095" cy="1450975"/>
                            </a:xfrm>
                          </wpg:grpSpPr>
                          <wpg:grpSp>
                            <wpg:cNvPr id="360" name="Group 3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92095" cy="1450975"/>
                                <a:chOff x="2119" y="5459"/>
                                <a:chExt cx="4397" cy="2285"/>
                              </a:xfrm>
                            </wpg:grpSpPr>
                            <wps:wsp>
                              <wps:cNvPr id="361" name="Freeform 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57" y="5734"/>
                                  <a:ext cx="3567" cy="1664"/>
                                </a:xfrm>
                                <a:custGeom>
                                  <a:avLst/>
                                  <a:gdLst>
                                    <a:gd name="T0" fmla="*/ 0 w 3567"/>
                                    <a:gd name="T1" fmla="*/ 1664 h 1664"/>
                                    <a:gd name="T2" fmla="*/ 1084 w 3567"/>
                                    <a:gd name="T3" fmla="*/ 0 h 1664"/>
                                    <a:gd name="T4" fmla="*/ 3567 w 3567"/>
                                    <a:gd name="T5" fmla="*/ 1638 h 1664"/>
                                    <a:gd name="T6" fmla="*/ 0 w 3567"/>
                                    <a:gd name="T7" fmla="*/ 1664 h 166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567" h="1664">
                                      <a:moveTo>
                                        <a:pt x="0" y="1664"/>
                                      </a:moveTo>
                                      <a:lnTo>
                                        <a:pt x="1084" y="0"/>
                                      </a:lnTo>
                                      <a:lnTo>
                                        <a:pt x="3567" y="1638"/>
                                      </a:lnTo>
                                      <a:lnTo>
                                        <a:pt x="0" y="16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2" name="Line 43"/>
                              <wps:cNvCnPr/>
                              <wps:spPr bwMode="auto">
                                <a:xfrm>
                                  <a:off x="3012" y="6539"/>
                                  <a:ext cx="2999" cy="83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" name="Line 44"/>
                              <wps:cNvCnPr/>
                              <wps:spPr bwMode="auto">
                                <a:xfrm flipH="1">
                                  <a:off x="2470" y="6514"/>
                                  <a:ext cx="2246" cy="8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" name="Line 45"/>
                              <wps:cNvCnPr/>
                              <wps:spPr bwMode="auto">
                                <a:xfrm>
                                  <a:off x="3541" y="5734"/>
                                  <a:ext cx="661" cy="165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5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19" y="7328"/>
                                  <a:ext cx="528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8EF1CE5" w14:textId="77777777" w:rsidR="00473031" w:rsidRPr="00776E20" w:rsidRDefault="00473031" w:rsidP="0047303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6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79" y="5459"/>
                                  <a:ext cx="528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347D79" w14:textId="77777777" w:rsidR="00473031" w:rsidRPr="00776E20" w:rsidRDefault="00473031" w:rsidP="0047303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88" y="7328"/>
                                  <a:ext cx="528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0BE3D3B" w14:textId="77777777" w:rsidR="00473031" w:rsidRPr="00776E20" w:rsidRDefault="00473031" w:rsidP="0047303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23" y="6818"/>
                                  <a:ext cx="528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D3FFC10" w14:textId="77777777" w:rsidR="00473031" w:rsidRPr="00776E20" w:rsidRDefault="00473031" w:rsidP="0047303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71" y="6291"/>
                                  <a:ext cx="528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AB5E6C7" w14:textId="77777777" w:rsidR="00473031" w:rsidRPr="00776E20" w:rsidRDefault="00473031" w:rsidP="0047303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3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7" y="6251"/>
                                  <a:ext cx="528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F632899" w14:textId="77777777" w:rsidR="00473031" w:rsidRPr="00776E20" w:rsidRDefault="00473031" w:rsidP="0047303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4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8" y="7335"/>
                                  <a:ext cx="528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195A4A" w14:textId="77777777" w:rsidR="00473031" w:rsidRPr="00776E20" w:rsidRDefault="00473031" w:rsidP="0047303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J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75" name="Straight Connector 375"/>
                            <wps:cNvCnPr/>
                            <wps:spPr>
                              <a:xfrm>
                                <a:off x="874059" y="1169894"/>
                                <a:ext cx="0" cy="10757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6" name="Straight Connector 376"/>
                            <wps:cNvCnPr/>
                            <wps:spPr>
                              <a:xfrm>
                                <a:off x="1815353" y="1169894"/>
                                <a:ext cx="0" cy="10757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77" name="Straight Connector 377"/>
                          <wps:cNvCnPr/>
                          <wps:spPr>
                            <a:xfrm>
                              <a:off x="372036" y="914400"/>
                              <a:ext cx="85165" cy="2241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8" name="Straight Connector 378"/>
                          <wps:cNvCnPr/>
                          <wps:spPr>
                            <a:xfrm>
                              <a:off x="389965" y="883023"/>
                              <a:ext cx="85165" cy="2241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9" name="Straight Connector 379"/>
                          <wps:cNvCnPr/>
                          <wps:spPr>
                            <a:xfrm>
                              <a:off x="681318" y="430305"/>
                              <a:ext cx="85090" cy="222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" name="Straight Connector 380"/>
                          <wps:cNvCnPr/>
                          <wps:spPr>
                            <a:xfrm>
                              <a:off x="699247" y="398929"/>
                              <a:ext cx="85090" cy="222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81" name="Group 381"/>
                        <wpg:cNvGrpSpPr/>
                        <wpg:grpSpPr>
                          <a:xfrm>
                            <a:off x="1237130" y="376517"/>
                            <a:ext cx="116093" cy="107577"/>
                            <a:chOff x="0" y="0"/>
                            <a:chExt cx="116093" cy="107577"/>
                          </a:xfrm>
                        </wpg:grpSpPr>
                        <wps:wsp>
                          <wps:cNvPr id="382" name="Straight Connector 382"/>
                          <wps:cNvCnPr/>
                          <wps:spPr>
                            <a:xfrm flipV="1">
                              <a:off x="0" y="0"/>
                              <a:ext cx="53340" cy="762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3" name="Straight Connector 383"/>
                          <wps:cNvCnPr/>
                          <wps:spPr>
                            <a:xfrm flipV="1">
                              <a:off x="62753" y="31377"/>
                              <a:ext cx="53340" cy="762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4" name="Straight Connector 384"/>
                          <wps:cNvCnPr/>
                          <wps:spPr>
                            <a:xfrm flipV="1">
                              <a:off x="31069" y="13447"/>
                              <a:ext cx="53340" cy="762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85" name="Group 385"/>
                        <wpg:cNvGrpSpPr/>
                        <wpg:grpSpPr>
                          <a:xfrm>
                            <a:off x="1940859" y="842682"/>
                            <a:ext cx="115570" cy="107315"/>
                            <a:chOff x="0" y="0"/>
                            <a:chExt cx="116093" cy="107577"/>
                          </a:xfrm>
                        </wpg:grpSpPr>
                        <wps:wsp>
                          <wps:cNvPr id="386" name="Straight Connector 386"/>
                          <wps:cNvCnPr/>
                          <wps:spPr>
                            <a:xfrm flipV="1">
                              <a:off x="0" y="0"/>
                              <a:ext cx="53340" cy="762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7" name="Straight Connector 387"/>
                          <wps:cNvCnPr/>
                          <wps:spPr>
                            <a:xfrm flipV="1">
                              <a:off x="62753" y="31377"/>
                              <a:ext cx="53340" cy="762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8" name="Straight Connector 388"/>
                          <wps:cNvCnPr/>
                          <wps:spPr>
                            <a:xfrm flipV="1">
                              <a:off x="31088" y="13447"/>
                              <a:ext cx="53340" cy="762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A8F281D" id="Group 357" o:spid="_x0000_s1283" style="position:absolute;margin-left:-4.45pt;margin-top:15.25pt;width:219.85pt;height:114.25pt;z-index:252027904" coordsize="27920,145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">
                <v:group id="Group 358" o:spid="_x0000_s1284" style="position:absolute;width:27920;height:14509" coordsize="27920,14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dem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skrA1nwhGQmz8AAAD//wMAUEsBAi0AFAAGAAgAAAAhANvh9svuAAAAhQEAABMAAAAAAAAAAAAA&#10;AAAAAAAAAFtDb250ZW50X1R5cGVzXS54bWxQSwECLQAUAAYACAAAACEAWvQsW78AAAAVAQAACwAA&#10;AAAAAAAAAAAAAAAfAQAAX3JlbHMvLnJlbHNQSwECLQAUAAYACAAAACEAC8XXpsMAAADcAAAADwAA&#10;AAAAAAAAAAAAAAAHAgAAZHJzL2Rvd25yZXYueG1sUEsFBgAAAAADAAMAtwAAAPcCAAAAAA==&#10;">
                  <v:group id="Group 359" o:spid="_x0000_s1285" style="position:absolute;width:27920;height:14509" coordsize="27920,14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XI9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/B7JhwBuf4BAAD//wMAUEsBAi0AFAAGAAgAAAAhANvh9svuAAAAhQEAABMAAAAAAAAA&#10;AAAAAAAAAAAAAFtDb250ZW50X1R5cGVzXS54bWxQSwECLQAUAAYACAAAACEAWvQsW78AAAAVAQAA&#10;CwAAAAAAAAAAAAAAAAAfAQAAX3JlbHMvLnJlbHNQSwECLQAUAAYACAAAACEAZIlyPcYAAADcAAAA&#10;DwAAAAAAAAAAAAAAAAAHAgAAZHJzL2Rvd25yZXYueG1sUEsFBgAAAAADAAMAtwAAAPoCAAAAAA==&#10;">
                    <v:group id="Group 360" o:spid="_x0000_s1286" style="position:absolute;width:27920;height:14509" coordorigin="2119,5459" coordsize="4397,2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xEd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zA9nwhGQmz8AAAD//wMAUEsBAi0AFAAGAAgAAAAhANvh9svuAAAAhQEAABMAAAAAAAAAAAAA&#10;AAAAAAAAAFtDb250ZW50X1R5cGVzXS54bWxQSwECLQAUAAYACAAAACEAWvQsW78AAAAVAQAACwAA&#10;AAAAAAAAAAAAAAAfAQAAX3JlbHMvLnJlbHNQSwECLQAUAAYACAAAACEAO98RHcMAAADcAAAADwAA&#10;AAAAAAAAAAAAAAAHAgAAZHJzL2Rvd25yZXYueG1sUEsFBgAAAAADAAMAtwAAAPcCAAAAAA==&#10;">
                      <v:shape id="Freeform 42" o:spid="_x0000_s1287" style="position:absolute;left:2457;top:5734;width:3567;height:1664;visibility:visible;mso-wrap-style:square;v-text-anchor:top" coordsize="3567,1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" path="m,1664l1084,,3567,1638,,1664xe">
                        <v:path arrowok="t" o:connecttype="custom" o:connectlocs="0,1664;1084,0;3567,1638;0,1664" o:connectangles="0,0,0,0"/>
                      </v:shape>
                      <v:line id="Line 43" o:spid="_x0000_s1288" style="position:absolute;visibility:visible;mso-wrap-style:square" from="3012,6539" to="6011,7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LBz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ilU7ifiUdALm4AAAD//wMAUEsBAi0AFAAGAAgAAAAhANvh9svuAAAAhQEAABMAAAAAAAAA&#10;AAAAAAAAAAAAAFtDb250ZW50X1R5cGVzXS54bWxQSwECLQAUAAYACAAAACEAWvQsW78AAAAVAQAA&#10;CwAAAAAAAAAAAAAAAAAfAQAAX3JlbHMvLnJlbHNQSwECLQAUAAYACAAAACEAeXywc8YAAADcAAAA&#10;DwAAAAAAAAAAAAAAAAAHAgAAZHJzL2Rvd25yZXYueG1sUEsFBgAAAAADAAMAtwAAAPoCAAAAAA==&#10;"/>
                      <v:line id="Line 44" o:spid="_x0000_s1289" style="position:absolute;flip:x;visibility:visible;mso-wrap-style:square" from="2470,6514" to="4716,7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"/>
                      <v:line id="Line 45" o:spid="_x0000_s1290" style="position:absolute;visibility:visible;mso-wrap-style:square" from="3541,5734" to="4202,7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Y2c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9An+z8QjIJd/AAAA//8DAFBLAQItABQABgAIAAAAIQDb4fbL7gAAAIUBAAATAAAAAAAA&#10;AAAAAAAAAAAAAABbQ29udGVudF9UeXBlc10ueG1sUEsBAi0AFAAGAAgAAAAhAFr0LFu/AAAAFQEA&#10;AAsAAAAAAAAAAAAAAAAAHwEAAF9yZWxzLy5yZWxzUEsBAi0AFAAGAAgAAAAhAJnZjZzHAAAA3AAA&#10;AA8AAAAAAAAAAAAAAAAABwIAAGRycy9kb3ducmV2LnhtbFBLBQYAAAAAAwADALcAAAD7AgAAAAA=&#10;"/>
                      <v:shape id="Text Box 46" o:spid="_x0000_s1291" type="#_x0000_t202" style="position:absolute;left:2119;top:7328;width:528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Dc5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83IBf2fiEZDZDQAA//8DAFBLAQItABQABgAIAAAAIQDb4fbL7gAAAIUBAAATAAAAAAAAAAAA&#10;AAAAAAAAAABbQ29udGVudF9UeXBlc10ueG1sUEsBAi0AFAAGAAgAAAAhAFr0LFu/AAAAFQEAAAsA&#10;AAAAAAAAAAAAAAAAHwEAAF9yZWxzLy5yZWxzUEsBAi0AFAAGAAgAAAAhAIw8NznEAAAA3AAAAA8A&#10;AAAAAAAAAAAAAAAABwIAAGRycy9kb3ducmV2LnhtbFBLBQYAAAAAAwADALcAAAD4AgAAAAA=&#10;" filled="f" stroked="f">
                        <v:textbox>
                          <w:txbxContent>
                            <w:p w14:paraId="78EF1CE5" w14:textId="77777777" w:rsidR="00473031" w:rsidRPr="00776E20" w:rsidRDefault="00473031" w:rsidP="0047303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47" o:spid="_x0000_s1292" type="#_x0000_t202" style="position:absolute;left:3279;top:5459;width:528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" filled="f" stroked="f">
                        <v:textbox>
                          <w:txbxContent>
                            <w:p w14:paraId="08347D79" w14:textId="77777777" w:rsidR="00473031" w:rsidRPr="00776E20" w:rsidRDefault="00473031" w:rsidP="0047303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48" o:spid="_x0000_s1293" type="#_x0000_t202" style="position:absolute;left:5988;top:7328;width:528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" filled="f" stroked="f">
                        <v:textbox>
                          <w:txbxContent>
                            <w:p w14:paraId="60BE3D3B" w14:textId="77777777" w:rsidR="00473031" w:rsidRPr="00776E20" w:rsidRDefault="00473031" w:rsidP="0047303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49" o:spid="_x0000_s1294" type="#_x0000_t202" style="position:absolute;left:3723;top:6818;width:528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Zin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+j&#10;uDaeiUdAzp4AAAD//wMAUEsBAi0AFAAGAAgAAAAhANvh9svuAAAAhQEAABMAAAAAAAAAAAAAAAAA&#10;AAAAAFtDb250ZW50X1R5cGVzXS54bWxQSwECLQAUAAYACAAAACEAWvQsW78AAAAVAQAACwAAAAAA&#10;AAAAAAAAAAAfAQAAX3JlbHMvLnJlbHNQSwECLQAUAAYACAAAACEAYj2Yp8AAAADcAAAADwAAAAAA&#10;AAAAAAAAAAAHAgAAZHJzL2Rvd25yZXYueG1sUEsFBgAAAAADAAMAtwAAAPQCAAAAAA==&#10;" filled="f" stroked="f">
                        <v:textbox>
                          <w:txbxContent>
                            <w:p w14:paraId="7D3FFC10" w14:textId="77777777" w:rsidR="00473031" w:rsidRPr="00776E20" w:rsidRDefault="00473031" w:rsidP="0047303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50" o:spid="_x0000_s1295" type="#_x0000_t202" style="position:absolute;left:2671;top:6291;width:528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T08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xQruZ+IRkJt/AAAA//8DAFBLAQItABQABgAIAAAAIQDb4fbL7gAAAIUBAAATAAAAAAAAAAAA&#10;AAAAAAAAAABbQ29udGVudF9UeXBlc10ueG1sUEsBAi0AFAAGAAgAAAAhAFr0LFu/AAAAFQEAAAsA&#10;AAAAAAAAAAAAAAAAHwEAAF9yZWxzLy5yZWxzUEsBAi0AFAAGAAgAAAAhAA1xPTzEAAAA3AAAAA8A&#10;AAAAAAAAAAAAAAAABwIAAGRycy9kb3ducmV2LnhtbFBLBQYAAAAAAwADALcAAAD4AgAAAAA=&#10;" filled="f" stroked="f">
                        <v:textbox>
                          <w:txbxContent>
                            <w:p w14:paraId="1AB5E6C7" w14:textId="77777777" w:rsidR="00473031" w:rsidRPr="00776E20" w:rsidRDefault="00473031" w:rsidP="0047303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51" o:spid="_x0000_s1296" type="#_x0000_t202" style="position:absolute;left:4627;top:6251;width:528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" filled="f" stroked="f">
                        <v:textbox>
                          <w:txbxContent>
                            <w:p w14:paraId="4F632899" w14:textId="77777777" w:rsidR="00473031" w:rsidRPr="00776E20" w:rsidRDefault="00473031" w:rsidP="0047303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Text Box 52" o:spid="_x0000_s1297" type="#_x0000_t202" style="position:absolute;left:4018;top:7335;width:528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" filled="f" stroked="f">
                        <v:textbox>
                          <w:txbxContent>
                            <w:p w14:paraId="2A195A4A" w14:textId="77777777" w:rsidR="00473031" w:rsidRPr="00776E20" w:rsidRDefault="00473031" w:rsidP="0047303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J</w:t>
                              </w:r>
                            </w:p>
                          </w:txbxContent>
                        </v:textbox>
                      </v:shape>
                    </v:group>
                    <v:line id="Straight Connector 375" o:spid="_x0000_s1298" style="position:absolute;visibility:visible;mso-wrap-style:square" from="8740,11698" to="8740,12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" strokecolor="#4579b8 [3044]"/>
                    <v:line id="Straight Connector 376" o:spid="_x0000_s1299" style="position:absolute;visibility:visible;mso-wrap-style:square" from="18153,11698" to="18153,12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" strokecolor="#4579b8 [3044]"/>
                  </v:group>
                  <v:line id="Straight Connector 377" o:spid="_x0000_s1300" style="position:absolute;visibility:visible;mso-wrap-style:square" from="3720,9144" to="4572,9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" strokecolor="#4579b8 [3044]"/>
                  <v:line id="Straight Connector 378" o:spid="_x0000_s1301" style="position:absolute;visibility:visible;mso-wrap-style:square" from="3899,8830" to="4751,9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" strokecolor="#4579b8 [3044]"/>
                  <v:line id="Straight Connector 379" o:spid="_x0000_s1302" style="position:absolute;visibility:visible;mso-wrap-style:square" from="6813,4303" to="7664,4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" strokecolor="#4579b8 [3044]"/>
                  <v:line id="Straight Connector 380" o:spid="_x0000_s1303" style="position:absolute;visibility:visible;mso-wrap-style:square" from="6992,3989" to="7843,4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" strokecolor="#4579b8 [3044]"/>
                </v:group>
                <v:group id="Group 381" o:spid="_x0000_s1304" style="position:absolute;left:12371;top:3765;width:1161;height:1075" coordsize="116093,107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">
                  <v:line id="Straight Connector 382" o:spid="_x0000_s1305" style="position:absolute;flip:y;visibility:visible;mso-wrap-style:square" from="0,0" to="53340,76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" strokecolor="#4579b8 [3044]"/>
                  <v:line id="Straight Connector 383" o:spid="_x0000_s1306" style="position:absolute;flip:y;visibility:visible;mso-wrap-style:square" from="62753,31377" to="116093,107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" strokecolor="#4579b8 [3044]"/>
                  <v:line id="Straight Connector 384" o:spid="_x0000_s1307" style="position:absolute;flip:y;visibility:visible;mso-wrap-style:square" from="31069,13447" to="84409,8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" strokecolor="#4579b8 [3044]"/>
                </v:group>
                <v:group id="Group 385" o:spid="_x0000_s1308" style="position:absolute;left:19408;top:8426;width:1156;height:1073" coordsize="116093,107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FR/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vlzA/5lwBOTmDwAA//8DAFBLAQItABQABgAIAAAAIQDb4fbL7gAAAIUBAAATAAAAAAAAAAAA&#10;AAAAAAAAAABbQ29udGVudF9UeXBlc10ueG1sUEsBAi0AFAAGAAgAAAAhAFr0LFu/AAAAFQEAAAsA&#10;AAAAAAAAAAAAAAAAHwEAAF9yZWxzLy5yZWxzUEsBAi0AFAAGAAgAAAAhAJukVH/EAAAA3AAAAA8A&#10;AAAAAAAAAAAAAAAABwIAAGRycy9kb3ducmV2LnhtbFBLBQYAAAAAAwADALcAAAD4AgAAAAA=&#10;">
                  <v:line id="Straight Connector 386" o:spid="_x0000_s1309" style="position:absolute;flip:y;visibility:visible;mso-wrap-style:square" from="0,0" to="53340,76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" strokecolor="#4579b8 [3044]"/>
                  <v:line id="Straight Connector 387" o:spid="_x0000_s1310" style="position:absolute;flip:y;visibility:visible;mso-wrap-style:square" from="62753,31377" to="116093,107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" strokecolor="#4579b8 [3044]"/>
                  <v:line id="Straight Connector 388" o:spid="_x0000_s1311" style="position:absolute;flip:y;visibility:visible;mso-wrap-style:square" from="31088,13447" to="84428,8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" strokecolor="#4579b8 [3044]"/>
                </v:group>
              </v:group>
            </w:pict>
          </mc:Fallback>
        </mc:AlternateContent>
      </w:r>
    </w:p>
    <w:p w14:paraId="52F5961C" w14:textId="3168F346" w:rsidR="00473031" w:rsidRDefault="00473031" w:rsidP="00473031">
      <w:pPr>
        <w:ind w:left="4050" w:firstLine="720"/>
      </w:pPr>
      <w:r>
        <w:rPr>
          <w:rFonts w:eastAsiaTheme="minorEastAsia"/>
        </w:rPr>
        <w:t>a.</w:t>
      </w:r>
      <w:proofErr w:type="gramStart"/>
      <w:r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SL</m:t>
            </m:r>
          </m:e>
        </m:acc>
      </m:oMath>
      <w:r w:rsidRPr="00776E20"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TJ</m:t>
            </m:r>
          </m:e>
        </m:acc>
      </m:oMath>
      <w:r w:rsidRPr="00776E20"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K</m:t>
            </m:r>
          </m:e>
        </m:acc>
      </m:oMath>
      <w:r w:rsidRPr="00776E20">
        <w:t xml:space="preserve"> are called _______________________</w:t>
      </w:r>
    </w:p>
    <w:p w14:paraId="328C9660" w14:textId="77777777" w:rsidR="00473031" w:rsidRDefault="00473031" w:rsidP="00473031">
      <w:pPr>
        <w:ind w:left="450"/>
      </w:pPr>
    </w:p>
    <w:p w14:paraId="5671B16C" w14:textId="34C272DB" w:rsidR="00473031" w:rsidRPr="00776E20" w:rsidRDefault="00473031" w:rsidP="00473031">
      <w:pPr>
        <w:ind w:left="4050" w:firstLine="720"/>
      </w:pPr>
      <w:r>
        <w:t>b</w:t>
      </w:r>
      <w:r>
        <w:rPr>
          <w:rFonts w:eastAsiaTheme="minorEastAsia"/>
        </w:rPr>
        <w:t>.)</w:t>
      </w:r>
      <w:r>
        <w:t xml:space="preserve"> What </w:t>
      </w:r>
      <w:proofErr w:type="gramStart"/>
      <w:r>
        <w:t>is Point P called</w:t>
      </w:r>
      <w:proofErr w:type="gramEnd"/>
      <w:r>
        <w:t>? ___________________________</w:t>
      </w:r>
    </w:p>
    <w:p w14:paraId="62B06030" w14:textId="77777777" w:rsidR="00473031" w:rsidRPr="00776E20" w:rsidRDefault="00473031" w:rsidP="00473031">
      <w:pPr>
        <w:ind w:left="450" w:hanging="450"/>
      </w:pPr>
    </w:p>
    <w:p w14:paraId="2366F71E" w14:textId="7C6D72C7" w:rsidR="00473031" w:rsidRDefault="00473031" w:rsidP="00473031">
      <w:pPr>
        <w:ind w:left="450" w:hanging="45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c</w:t>
      </w:r>
      <w:r>
        <w:rPr>
          <w:rFonts w:eastAsiaTheme="minorEastAsia"/>
        </w:rPr>
        <w:t>.)</w:t>
      </w:r>
      <w:r>
        <w:t xml:space="preserve"> </w:t>
      </w:r>
      <m:oMath>
        <m:r>
          <w:rPr>
            <w:rFonts w:ascii="Cambria Math" w:hAnsi="Cambria Math"/>
          </w:rPr>
          <m:t>PL=</m:t>
        </m:r>
      </m:oMath>
      <w:r>
        <w:tab/>
      </w:r>
      <w:r>
        <w:tab/>
      </w:r>
      <w:r>
        <w:tab/>
        <w:t xml:space="preserve">     </w:t>
      </w:r>
      <w:r>
        <w:rPr>
          <w:rFonts w:eastAsiaTheme="minorEastAsia"/>
        </w:rPr>
        <w:t>d</w:t>
      </w:r>
      <w:r>
        <w:rPr>
          <w:rFonts w:eastAsiaTheme="minorEastAsia"/>
        </w:rPr>
        <w:t xml:space="preserve">.) </w:t>
      </w:r>
      <m:oMath>
        <m:r>
          <w:rPr>
            <w:rFonts w:ascii="Cambria Math" w:hAnsi="Cambria Math"/>
          </w:rPr>
          <m:t>PS=</m:t>
        </m:r>
      </m:oMath>
    </w:p>
    <w:p w14:paraId="40230008" w14:textId="77777777" w:rsidR="00473031" w:rsidRDefault="00473031" w:rsidP="00473031">
      <w:pPr>
        <w:ind w:left="450" w:hanging="450"/>
      </w:pPr>
    </w:p>
    <w:p w14:paraId="19C50D59" w14:textId="77777777" w:rsidR="00473031" w:rsidRPr="000D40E3" w:rsidRDefault="00473031" w:rsidP="00473031">
      <w:pPr>
        <w:ind w:left="450" w:hanging="450"/>
        <w:rPr>
          <w:sz w:val="16"/>
        </w:rPr>
      </w:pPr>
    </w:p>
    <w:p w14:paraId="379DCC06" w14:textId="77777777" w:rsidR="00473031" w:rsidRDefault="00473031" w:rsidP="00473031">
      <w:pPr>
        <w:ind w:left="450" w:hanging="45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3BA8E0F7" w14:textId="5EDE6952" w:rsidR="00473031" w:rsidRDefault="00473031" w:rsidP="00473031">
      <w:pPr>
        <w:ind w:left="450" w:hanging="45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>
        <w:rPr>
          <w:rFonts w:eastAsiaTheme="minorEastAsia"/>
        </w:rPr>
        <w:t>e</w:t>
      </w:r>
      <w:r>
        <w:rPr>
          <w:rFonts w:eastAsiaTheme="minorEastAsia"/>
        </w:rPr>
        <w:t xml:space="preserve">.) </w:t>
      </w:r>
      <m:oMath>
        <m:r>
          <w:rPr>
            <w:rFonts w:ascii="Cambria Math" w:hAnsi="Cambria Math"/>
          </w:rPr>
          <m:t>TJ=</m:t>
        </m:r>
      </m:oMath>
      <w:r>
        <w:tab/>
      </w:r>
      <w:r>
        <w:tab/>
      </w:r>
      <w:r>
        <w:tab/>
        <w:t xml:space="preserve">     </w:t>
      </w:r>
      <w:r>
        <w:rPr>
          <w:rFonts w:eastAsiaTheme="minorEastAsia"/>
        </w:rPr>
        <w:t>f</w:t>
      </w:r>
      <w:r>
        <w:rPr>
          <w:rFonts w:eastAsiaTheme="minorEastAsia"/>
        </w:rPr>
        <w:t xml:space="preserve">.) </w:t>
      </w:r>
      <m:oMath>
        <m:r>
          <w:rPr>
            <w:rFonts w:ascii="Cambria Math" w:hAnsi="Cambria Math"/>
          </w:rPr>
          <m:t>PJ=</m:t>
        </m:r>
      </m:oMath>
    </w:p>
    <w:p w14:paraId="58CB34F4" w14:textId="77777777" w:rsidR="00473031" w:rsidRDefault="00473031" w:rsidP="00473031">
      <w:pPr>
        <w:ind w:left="450" w:hanging="450"/>
      </w:pPr>
    </w:p>
    <w:p w14:paraId="06BB4A96" w14:textId="77777777" w:rsidR="00473031" w:rsidRDefault="00473031" w:rsidP="00473031"/>
    <w:p w14:paraId="5A291D14" w14:textId="77777777" w:rsidR="00473031" w:rsidRPr="000D40E3" w:rsidRDefault="00473031" w:rsidP="00473031">
      <w:pPr>
        <w:rPr>
          <w:sz w:val="16"/>
        </w:rPr>
      </w:pPr>
    </w:p>
    <w:p w14:paraId="764D7821" w14:textId="73AF7653" w:rsidR="00473031" w:rsidRPr="00776E20" w:rsidRDefault="00473031" w:rsidP="00473031">
      <w:pPr>
        <w:ind w:left="450" w:hanging="45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g</w:t>
      </w:r>
      <w:r>
        <w:rPr>
          <w:rFonts w:eastAsiaTheme="minorEastAsia"/>
        </w:rPr>
        <w:t>.)</w:t>
      </w:r>
      <w:r>
        <w:t xml:space="preserve"> </w:t>
      </w:r>
      <m:oMath>
        <m:r>
          <w:rPr>
            <w:rFonts w:ascii="Cambria Math" w:hAnsi="Cambria Math"/>
          </w:rPr>
          <m:t>JS=</m:t>
        </m:r>
      </m:oMath>
      <w:r>
        <w:tab/>
      </w:r>
      <w:r>
        <w:tab/>
      </w:r>
      <w:r>
        <w:tab/>
      </w:r>
      <w:r>
        <w:t xml:space="preserve">     h</w:t>
      </w:r>
      <w:r>
        <w:rPr>
          <w:rFonts w:eastAsiaTheme="minorEastAsia"/>
        </w:rPr>
        <w:t>.)</w:t>
      </w:r>
      <w:r>
        <w:t xml:space="preserve"> </w:t>
      </w:r>
      <m:oMath>
        <m:r>
          <w:rPr>
            <w:rFonts w:ascii="Cambria Math" w:hAnsi="Cambria Math"/>
          </w:rPr>
          <m:t>RS=</m:t>
        </m:r>
      </m:oMath>
    </w:p>
    <w:p w14:paraId="15069176" w14:textId="77777777" w:rsidR="00473031" w:rsidRDefault="00473031" w:rsidP="00473031"/>
    <w:p w14:paraId="38071EEE" w14:textId="77777777" w:rsidR="00473031" w:rsidRDefault="00473031" w:rsidP="0047303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43A59BF" w14:textId="77777777" w:rsidR="00473031" w:rsidRPr="000D40E3" w:rsidRDefault="00473031" w:rsidP="00473031">
      <w:pPr>
        <w:rPr>
          <w:sz w:val="16"/>
        </w:rPr>
      </w:pPr>
    </w:p>
    <w:p w14:paraId="4D919A3A" w14:textId="6F2E68A1" w:rsidR="00473031" w:rsidRDefault="00473031" w:rsidP="0047303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proofErr w:type="spellStart"/>
      <w:r>
        <w:rPr>
          <w:rFonts w:eastAsiaTheme="minorEastAsia"/>
        </w:rPr>
        <w:t>i</w:t>
      </w:r>
      <w:proofErr w:type="spellEnd"/>
      <w:r>
        <w:rPr>
          <w:rFonts w:eastAsiaTheme="minorEastAsia"/>
        </w:rPr>
        <w:t>.)</w:t>
      </w:r>
      <m:oMath>
        <m:r>
          <w:rPr>
            <w:rFonts w:ascii="Cambria Math" w:hAnsi="Cambria Math"/>
          </w:rPr>
          <m:t xml:space="preserve"> PR=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 xml:space="preserve">     j</w:t>
      </w:r>
      <w:r>
        <w:rPr>
          <w:rFonts w:eastAsiaTheme="minorEastAsia"/>
        </w:rPr>
        <w:t xml:space="preserve">.) </w:t>
      </w:r>
      <m:oMath>
        <m:r>
          <w:rPr>
            <w:rFonts w:ascii="Cambria Math" w:eastAsiaTheme="minorEastAsia" w:hAnsi="Cambria Math"/>
          </w:rPr>
          <m:t>KR=</m:t>
        </m:r>
      </m:oMath>
    </w:p>
    <w:p w14:paraId="65D6727E" w14:textId="77777777" w:rsidR="00473031" w:rsidRPr="00776E20" w:rsidRDefault="00473031" w:rsidP="00473031"/>
    <w:p w14:paraId="42B60E32" w14:textId="12E73ABC" w:rsidR="00AB72F3" w:rsidRPr="000D40E3" w:rsidRDefault="00AB72F3" w:rsidP="00AB72F3"/>
    <w:p w14:paraId="18F7EBFC" w14:textId="061BB4FA" w:rsidR="00AB72F3" w:rsidRDefault="00AB72F3" w:rsidP="00AB72F3">
      <w:r>
        <w:t xml:space="preserve">43. </w:t>
      </w:r>
      <w:r>
        <w:t>Is it possible to construct a triangle with the given side lengths?  If not, explain why.</w:t>
      </w:r>
    </w:p>
    <w:p w14:paraId="7A24F2CB" w14:textId="77777777" w:rsidR="00AB72F3" w:rsidRPr="004130AF" w:rsidRDefault="00AB72F3" w:rsidP="00AB72F3">
      <w:pPr>
        <w:rPr>
          <w:sz w:val="12"/>
          <w:szCs w:val="12"/>
        </w:rPr>
      </w:pPr>
    </w:p>
    <w:p w14:paraId="76834430" w14:textId="27ABEA68" w:rsidR="00AB72F3" w:rsidRPr="00776E20" w:rsidRDefault="00AB72F3" w:rsidP="00AB72F3">
      <w:r>
        <w:t xml:space="preserve">     </w:t>
      </w:r>
      <w:r>
        <w:t>a</w:t>
      </w:r>
      <w:r>
        <w:t>.</w:t>
      </w:r>
      <w:proofErr w:type="gramStart"/>
      <w:r>
        <w:t>)</w:t>
      </w:r>
      <w:r>
        <w:t xml:space="preserve">  </w:t>
      </w:r>
      <w:r>
        <w:t>12</w:t>
      </w:r>
      <w:proofErr w:type="gramEnd"/>
      <w:r>
        <w:t>, 14, 25</w:t>
      </w:r>
      <w:r>
        <w:t xml:space="preserve">     </w:t>
      </w:r>
      <w:r>
        <w:tab/>
      </w:r>
      <w:r>
        <w:tab/>
      </w:r>
      <w:r>
        <w:tab/>
      </w:r>
      <w:r>
        <w:tab/>
      </w:r>
      <w:r>
        <w:t>b</w:t>
      </w:r>
      <w:r>
        <w:t>.</w:t>
      </w:r>
      <w:r>
        <w:t>)</w:t>
      </w:r>
      <w:r>
        <w:t xml:space="preserve">  </w:t>
      </w:r>
      <w:r>
        <w:t>4, 9</w:t>
      </w:r>
      <w:r>
        <w:t>, 13</w:t>
      </w:r>
      <w:r>
        <w:tab/>
      </w:r>
      <w:r>
        <w:tab/>
      </w:r>
      <w:r>
        <w:tab/>
      </w:r>
      <w:r>
        <w:tab/>
      </w:r>
      <w:r>
        <w:t>c</w:t>
      </w:r>
      <w:r>
        <w:t>.</w:t>
      </w:r>
      <w:r>
        <w:t>)</w:t>
      </w:r>
      <w:r>
        <w:t xml:space="preserve">  </w:t>
      </w:r>
      <w:r>
        <w:t>12, 13, 20</w:t>
      </w:r>
    </w:p>
    <w:p w14:paraId="24DBDBC0" w14:textId="77777777" w:rsidR="00AB72F3" w:rsidRPr="00776E20" w:rsidRDefault="00AB72F3" w:rsidP="00AB72F3"/>
    <w:p w14:paraId="218A2766" w14:textId="77777777" w:rsidR="00AB72F3" w:rsidRPr="00776E20" w:rsidRDefault="00AB72F3" w:rsidP="00AB72F3">
      <w:pPr>
        <w:rPr>
          <w:i/>
        </w:rPr>
      </w:pPr>
    </w:p>
    <w:p w14:paraId="4C1634F1" w14:textId="77777777" w:rsidR="00AB72F3" w:rsidRDefault="00AB72F3" w:rsidP="00AB72F3">
      <w:pPr>
        <w:rPr>
          <w:i/>
        </w:rPr>
      </w:pPr>
    </w:p>
    <w:p w14:paraId="18D7362B" w14:textId="2A978C1F" w:rsidR="00AB72F3" w:rsidRPr="00776E20" w:rsidRDefault="00AB72F3" w:rsidP="00AB72F3">
      <w:pPr>
        <w:rPr>
          <w:i/>
        </w:rPr>
      </w:pPr>
    </w:p>
    <w:p w14:paraId="1345C02D" w14:textId="7F4B2F55" w:rsidR="00AB72F3" w:rsidRDefault="00DF2A56" w:rsidP="00AB72F3">
      <w:r>
        <w:t xml:space="preserve">44. </w:t>
      </w:r>
      <w:r w:rsidR="00AB72F3">
        <w:t>Describe the possible lengths of the third side of the triangle given the lengths of the other two sides.</w:t>
      </w:r>
    </w:p>
    <w:p w14:paraId="75EA4CCB" w14:textId="77777777" w:rsidR="00AB72F3" w:rsidRPr="007F53D2" w:rsidRDefault="00AB72F3" w:rsidP="00AB72F3">
      <w:pPr>
        <w:rPr>
          <w:sz w:val="12"/>
          <w:szCs w:val="12"/>
        </w:rPr>
      </w:pPr>
    </w:p>
    <w:p w14:paraId="38910EC5" w14:textId="591E20E1" w:rsidR="00AB72F3" w:rsidRPr="007F53D2" w:rsidRDefault="00AB72F3" w:rsidP="00AB72F3">
      <w:r>
        <w:t xml:space="preserve">     </w:t>
      </w:r>
      <w:r w:rsidR="00DF2A56">
        <w:t>a</w:t>
      </w:r>
      <w:r>
        <w:t>.</w:t>
      </w:r>
      <w:proofErr w:type="gramStart"/>
      <w:r w:rsidR="00DF2A56">
        <w:t>)</w:t>
      </w:r>
      <w:r>
        <w:t xml:space="preserve">  </w:t>
      </w:r>
      <w:r w:rsidR="00DF2A56">
        <w:t>16</w:t>
      </w:r>
      <w:proofErr w:type="gramEnd"/>
      <w:r w:rsidR="00DF2A56">
        <w:t xml:space="preserve"> inches, 23</w:t>
      </w:r>
      <w:r>
        <w:t xml:space="preserve"> inches</w:t>
      </w:r>
      <w:r>
        <w:tab/>
      </w:r>
      <w:r>
        <w:tab/>
      </w:r>
      <w:r>
        <w:tab/>
      </w:r>
      <w:r w:rsidR="00DF2A56">
        <w:tab/>
      </w:r>
      <w:r w:rsidR="00DF2A56">
        <w:tab/>
        <w:t>b</w:t>
      </w:r>
      <w:r>
        <w:t>.</w:t>
      </w:r>
      <w:r w:rsidR="00DF2A56">
        <w:t>)</w:t>
      </w:r>
      <w:r>
        <w:t xml:space="preserve">  </w:t>
      </w:r>
      <w:r w:rsidR="00DF2A56">
        <w:t>18 feet, 5</w:t>
      </w:r>
      <w:r>
        <w:t xml:space="preserve"> yards</w:t>
      </w:r>
    </w:p>
    <w:p w14:paraId="2FF05B55" w14:textId="77777777" w:rsidR="00AB72F3" w:rsidRPr="004130AF" w:rsidRDefault="00AB72F3" w:rsidP="00AB72F3"/>
    <w:p w14:paraId="32EC9576" w14:textId="77777777" w:rsidR="00AB72F3" w:rsidRPr="00776E20" w:rsidRDefault="00AB72F3" w:rsidP="00AB72F3"/>
    <w:p w14:paraId="392E9194" w14:textId="77777777" w:rsidR="00AB72F3" w:rsidRPr="00776E20" w:rsidRDefault="00AB72F3" w:rsidP="00AB72F3">
      <w:r w:rsidRPr="00776E20">
        <w:t xml:space="preserve">       </w:t>
      </w:r>
    </w:p>
    <w:p w14:paraId="4A93C011" w14:textId="77777777" w:rsidR="00AB72F3" w:rsidRPr="00776E20" w:rsidRDefault="00AB72F3" w:rsidP="00AB72F3"/>
    <w:p w14:paraId="4885C9A7" w14:textId="5526A7D7" w:rsidR="00AB72F3" w:rsidRDefault="00AB72F3" w:rsidP="00AB72F3">
      <w:pPr>
        <w:rPr>
          <w:rFonts w:eastAsiaTheme="minorEastAsia"/>
        </w:rPr>
      </w:pPr>
    </w:p>
    <w:p w14:paraId="4F95D5B2" w14:textId="77777777" w:rsidR="00AB72F3" w:rsidRDefault="00AB72F3" w:rsidP="00AB72F3">
      <w:pPr>
        <w:rPr>
          <w:rFonts w:eastAsiaTheme="minorEastAsia"/>
        </w:rPr>
      </w:pPr>
    </w:p>
    <w:p w14:paraId="4233F930" w14:textId="1D8D7C7F" w:rsidR="00AB72F3" w:rsidRDefault="000D40E3" w:rsidP="00AB72F3">
      <w:pPr>
        <w:rPr>
          <w:rFonts w:eastAsiaTheme="minorEastAsia"/>
        </w:rPr>
      </w:pPr>
      <w:r>
        <w:rPr>
          <w:rFonts w:eastAsiaTheme="minorEastAsia"/>
        </w:rPr>
        <w:t xml:space="preserve">45. </w:t>
      </w:r>
      <w:r w:rsidR="00AB72F3">
        <w:rPr>
          <w:rFonts w:eastAsiaTheme="minorEastAsia"/>
        </w:rPr>
        <w:t xml:space="preserve">Complete with </w:t>
      </w:r>
      <m:oMath>
        <m:r>
          <w:rPr>
            <w:rFonts w:ascii="Cambria Math" w:eastAsiaTheme="minorEastAsia" w:hAnsi="Cambria Math"/>
          </w:rPr>
          <m:t>&lt;, &gt;or=.</m:t>
        </m:r>
      </m:oMath>
      <w:r w:rsidR="00AB72F3">
        <w:rPr>
          <w:rFonts w:eastAsiaTheme="minorEastAsia"/>
        </w:rPr>
        <w:t xml:space="preserve"> Justify your answer.</w:t>
      </w:r>
    </w:p>
    <w:p w14:paraId="5EEB7303" w14:textId="77777777" w:rsidR="00AB72F3" w:rsidRPr="00722D4A" w:rsidRDefault="00AB72F3" w:rsidP="00AB72F3">
      <w:pPr>
        <w:rPr>
          <w:sz w:val="12"/>
          <w:szCs w:val="12"/>
        </w:rPr>
      </w:pPr>
      <w:r>
        <w:rPr>
          <w:noProof/>
        </w:rPr>
        <w:drawing>
          <wp:anchor distT="0" distB="0" distL="114300" distR="114300" simplePos="0" relativeHeight="252032000" behindDoc="0" locked="0" layoutInCell="1" allowOverlap="1" wp14:anchorId="24DC6DF0" wp14:editId="0AD40763">
            <wp:simplePos x="0" y="0"/>
            <wp:positionH relativeFrom="column">
              <wp:posOffset>5386705</wp:posOffset>
            </wp:positionH>
            <wp:positionV relativeFrom="paragraph">
              <wp:posOffset>19087</wp:posOffset>
            </wp:positionV>
            <wp:extent cx="1022350" cy="873760"/>
            <wp:effectExtent l="0" t="0" r="6350" b="2540"/>
            <wp:wrapNone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58" t="55625" r="59420" b="28442"/>
                    <a:stretch/>
                  </pic:blipFill>
                  <pic:spPr bwMode="auto">
                    <a:xfrm>
                      <a:off x="0" y="0"/>
                      <a:ext cx="1022350" cy="873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2030976" behindDoc="0" locked="0" layoutInCell="1" allowOverlap="1" wp14:anchorId="365B39C4" wp14:editId="032C13B2">
            <wp:simplePos x="0" y="0"/>
            <wp:positionH relativeFrom="margin">
              <wp:posOffset>2909570</wp:posOffset>
            </wp:positionH>
            <wp:positionV relativeFrom="paragraph">
              <wp:posOffset>46318</wp:posOffset>
            </wp:positionV>
            <wp:extent cx="1183005" cy="631190"/>
            <wp:effectExtent l="0" t="0" r="0" b="0"/>
            <wp:wrapNone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735" t="63052" r="26342" b="26993"/>
                    <a:stretch/>
                  </pic:blipFill>
                  <pic:spPr bwMode="auto">
                    <a:xfrm>
                      <a:off x="0" y="0"/>
                      <a:ext cx="1183005" cy="6311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2029952" behindDoc="0" locked="0" layoutInCell="1" allowOverlap="1" wp14:anchorId="4A5C5B81" wp14:editId="4CFC4604">
            <wp:simplePos x="0" y="0"/>
            <wp:positionH relativeFrom="column">
              <wp:posOffset>489473</wp:posOffset>
            </wp:positionH>
            <wp:positionV relativeFrom="paragraph">
              <wp:posOffset>91627</wp:posOffset>
            </wp:positionV>
            <wp:extent cx="1350562" cy="720762"/>
            <wp:effectExtent l="0" t="0" r="2540" b="3175"/>
            <wp:wrapNone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34" t="63596" r="53043" b="26449"/>
                    <a:stretch/>
                  </pic:blipFill>
                  <pic:spPr bwMode="auto">
                    <a:xfrm>
                      <a:off x="0" y="0"/>
                      <a:ext cx="1351927" cy="721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A82C5C" w14:textId="77777777" w:rsidR="00AB72F3" w:rsidRDefault="00AB72F3" w:rsidP="00AB72F3">
      <w:r>
        <w:t xml:space="preserve">     54.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55.  </w:t>
      </w:r>
      <w:r>
        <w:tab/>
      </w:r>
      <w:r>
        <w:tab/>
      </w:r>
      <w:r>
        <w:tab/>
      </w:r>
      <w:r>
        <w:tab/>
      </w:r>
      <w:r>
        <w:tab/>
        <w:t xml:space="preserve">56. </w:t>
      </w:r>
    </w:p>
    <w:p w14:paraId="13BA78FA" w14:textId="77777777" w:rsidR="00AB72F3" w:rsidRDefault="00AB72F3" w:rsidP="00AB72F3"/>
    <w:p w14:paraId="73BFC118" w14:textId="77777777" w:rsidR="00AB72F3" w:rsidRDefault="00AB72F3" w:rsidP="00AB72F3"/>
    <w:p w14:paraId="58239872" w14:textId="4701C962" w:rsidR="00AB72F3" w:rsidRDefault="00AB72F3" w:rsidP="00AB72F3"/>
    <w:p w14:paraId="689C2394" w14:textId="77777777" w:rsidR="00AB72F3" w:rsidRDefault="00AB72F3" w:rsidP="00AB72F3"/>
    <w:p w14:paraId="490DE09F" w14:textId="77777777" w:rsidR="00AB72F3" w:rsidRDefault="00AB72F3" w:rsidP="00AB72F3">
      <w:r>
        <w:t xml:space="preserve">          </w:t>
      </w:r>
      <m:oMath>
        <m:r>
          <w:rPr>
            <w:rFonts w:ascii="Cambria Math" w:hAnsi="Cambria Math"/>
          </w:rPr>
          <m:t>m∠</m:t>
        </m:r>
        <m:r>
          <w:rPr>
            <w:rFonts w:ascii="Cambria Math" w:eastAsiaTheme="minorEastAsia" w:hAnsi="Cambria Math"/>
          </w:rPr>
          <m:t>BAC ______m</m:t>
        </m:r>
        <m:r>
          <w:rPr>
            <w:rFonts w:ascii="Cambria Math" w:hAnsi="Cambria Math"/>
          </w:rPr>
          <m:t>∠</m:t>
        </m:r>
        <m:r>
          <w:rPr>
            <w:rFonts w:ascii="Cambria Math" w:eastAsiaTheme="minorEastAsia" w:hAnsi="Cambria Math"/>
          </w:rPr>
          <m:t xml:space="preserve">DAC 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</w:t>
      </w:r>
      <m:oMath>
        <m:r>
          <w:rPr>
            <w:rFonts w:ascii="Cambria Math" w:eastAsiaTheme="minorEastAsia" w:hAnsi="Cambria Math"/>
          </w:rPr>
          <m:t>LM ______KN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</w:t>
      </w:r>
      <m:oMath>
        <m:r>
          <w:rPr>
            <w:rFonts w:ascii="Cambria Math" w:eastAsiaTheme="minorEastAsia" w:hAnsi="Cambria Math"/>
          </w:rPr>
          <m:t>PR ______VT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</w:t>
      </w:r>
    </w:p>
    <w:p w14:paraId="7ED84AA7" w14:textId="4BC4FDFC" w:rsidR="002D1874" w:rsidRDefault="002D1874" w:rsidP="00AB4829"/>
    <w:p w14:paraId="4AB4E86C" w14:textId="3BAF371D" w:rsidR="002D1874" w:rsidRDefault="000D40E3" w:rsidP="00AB4829">
      <w:r>
        <w:t>46</w:t>
      </w:r>
      <w:r w:rsidR="007B08BC">
        <w:t>.</w:t>
      </w:r>
      <w:r w:rsidR="002D1874">
        <w:t xml:space="preserve"> Solve the proportions. </w:t>
      </w:r>
    </w:p>
    <w:p w14:paraId="18B55C70" w14:textId="77777777" w:rsidR="00D65178" w:rsidRPr="00AB72F3" w:rsidRDefault="00D65178" w:rsidP="00AB4829">
      <w:pPr>
        <w:rPr>
          <w:sz w:val="12"/>
          <w:szCs w:val="12"/>
        </w:rPr>
      </w:pPr>
    </w:p>
    <w:p w14:paraId="1945458A" w14:textId="6F2B130C" w:rsidR="003D732E" w:rsidRDefault="007B08BC" w:rsidP="00AB4829">
      <w:r>
        <w:t xml:space="preserve">     </w:t>
      </w:r>
      <w:r w:rsidR="003D732E">
        <w:t>a</w:t>
      </w:r>
      <w:r w:rsidR="000D40E3">
        <w:t>.</w:t>
      </w:r>
      <w:r w:rsidR="003D732E">
        <w:t xml:space="preserve">) </w:t>
      </w:r>
      <w:r w:rsidR="003D732E">
        <w:rPr>
          <w:position w:val="-24"/>
        </w:rPr>
        <w:object w:dxaOrig="740" w:dyaOrig="620" w14:anchorId="1D560CDE">
          <v:shape id="_x0000_i1041" type="#_x0000_t75" style="width:36.85pt;height:31.7pt" o:ole="">
            <v:imagedata r:id="rId47" o:title=""/>
          </v:shape>
          <o:OLEObject Type="Embed" ProgID="Equation.DSMT4" ShapeID="_x0000_i1041" DrawAspect="Content" ObjectID="_1606542937" r:id="rId48"/>
        </w:object>
      </w:r>
      <w:r w:rsidR="003D732E">
        <w:tab/>
      </w:r>
      <w:r w:rsidR="003D732E">
        <w:tab/>
      </w:r>
      <w:r w:rsidR="003D732E">
        <w:tab/>
      </w:r>
      <w:r w:rsidR="003D732E">
        <w:tab/>
      </w:r>
      <w:r>
        <w:tab/>
      </w:r>
      <w:r w:rsidR="003D732E">
        <w:t>b</w:t>
      </w:r>
      <w:r w:rsidR="000D40E3">
        <w:t>.</w:t>
      </w:r>
      <w:r w:rsidR="003D732E">
        <w:t xml:space="preserve">) </w:t>
      </w:r>
      <w:r w:rsidR="003D732E">
        <w:rPr>
          <w:position w:val="-24"/>
        </w:rPr>
        <w:object w:dxaOrig="1020" w:dyaOrig="620" w14:anchorId="09386E81">
          <v:shape id="_x0000_i1042" type="#_x0000_t75" style="width:50.55pt;height:31.7pt" o:ole="">
            <v:imagedata r:id="rId49" o:title=""/>
          </v:shape>
          <o:OLEObject Type="Embed" ProgID="Equation.DSMT4" ShapeID="_x0000_i1042" DrawAspect="Content" ObjectID="_1606542938" r:id="rId50"/>
        </w:object>
      </w:r>
      <w:r w:rsidR="003D732E">
        <w:tab/>
      </w:r>
      <w:r w:rsidR="003D732E">
        <w:tab/>
      </w:r>
      <w:r w:rsidR="009A3271">
        <w:t xml:space="preserve">             </w:t>
      </w:r>
      <w:r w:rsidR="003D732E">
        <w:tab/>
      </w:r>
      <w:proofErr w:type="gramStart"/>
      <w:r w:rsidR="00192AD1">
        <w:t>c</w:t>
      </w:r>
      <w:proofErr w:type="gramEnd"/>
      <w:r w:rsidR="000D40E3">
        <w:t>.</w:t>
      </w:r>
      <w:r w:rsidR="00192AD1">
        <w:t xml:space="preserve">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9</m:t>
            </m:r>
          </m:num>
          <m:den>
            <m:r>
              <w:rPr>
                <w:rFonts w:ascii="Cambria Math" w:hAnsi="Cambria Math"/>
                <w:sz w:val="28"/>
              </w:rPr>
              <m:t>7</m:t>
            </m:r>
          </m:den>
        </m:f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x</m:t>
            </m:r>
          </m:num>
          <m:den>
            <m:r>
              <w:rPr>
                <w:rFonts w:ascii="Cambria Math" w:hAnsi="Cambria Math"/>
                <w:sz w:val="28"/>
              </w:rPr>
              <m:t>28</m:t>
            </m:r>
          </m:den>
        </m:f>
      </m:oMath>
      <w:r w:rsidR="003D732E">
        <w:tab/>
        <w:t xml:space="preserve"> </w:t>
      </w:r>
    </w:p>
    <w:p w14:paraId="11896B7E" w14:textId="77777777" w:rsidR="003D732E" w:rsidRDefault="003D732E" w:rsidP="00AB4829"/>
    <w:p w14:paraId="5FED88A1" w14:textId="77777777" w:rsidR="001444DC" w:rsidRDefault="001444DC" w:rsidP="00AB4829"/>
    <w:p w14:paraId="369F69BF" w14:textId="77777777" w:rsidR="001444DC" w:rsidRDefault="001444DC" w:rsidP="00AB4829"/>
    <w:p w14:paraId="1CA89563" w14:textId="77777777" w:rsidR="001444DC" w:rsidRDefault="001444DC" w:rsidP="00AB4829"/>
    <w:p w14:paraId="0A77B802" w14:textId="77777777" w:rsidR="002D1874" w:rsidRDefault="002D1874" w:rsidP="00AB4829"/>
    <w:p w14:paraId="615C12D2" w14:textId="77777777" w:rsidR="000D40E3" w:rsidRDefault="000D40E3" w:rsidP="00AB4829">
      <w:pPr>
        <w:tabs>
          <w:tab w:val="left" w:pos="1704"/>
        </w:tabs>
      </w:pPr>
    </w:p>
    <w:p w14:paraId="674F9B5C" w14:textId="70627FB7" w:rsidR="00D65178" w:rsidRDefault="000D40E3" w:rsidP="00AB4829">
      <w:pPr>
        <w:tabs>
          <w:tab w:val="left" w:pos="1704"/>
        </w:tabs>
      </w:pPr>
      <w:r>
        <w:lastRenderedPageBreak/>
        <w:t>47</w:t>
      </w:r>
      <w:r w:rsidR="007A3AC4">
        <w:t>.</w:t>
      </w:r>
      <w:r w:rsidR="002D1874">
        <w:t xml:space="preserve"> Find the value of </w:t>
      </w:r>
      <w:r w:rsidR="002D1874" w:rsidRPr="00AD0965">
        <w:rPr>
          <w:i/>
        </w:rPr>
        <w:t>x</w:t>
      </w:r>
      <w:r w:rsidR="002D1874">
        <w:t xml:space="preserve">. </w:t>
      </w:r>
    </w:p>
    <w:p w14:paraId="3DB6AACF" w14:textId="38053E62" w:rsidR="00FD4EFC" w:rsidRDefault="00AD0965" w:rsidP="00AB4829">
      <w:pPr>
        <w:tabs>
          <w:tab w:val="left" w:pos="1704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24128" behindDoc="0" locked="0" layoutInCell="1" allowOverlap="1" wp14:anchorId="54F3F3C6" wp14:editId="50DD88C8">
                <wp:simplePos x="0" y="0"/>
                <wp:positionH relativeFrom="column">
                  <wp:posOffset>373117</wp:posOffset>
                </wp:positionH>
                <wp:positionV relativeFrom="paragraph">
                  <wp:posOffset>142152</wp:posOffset>
                </wp:positionV>
                <wp:extent cx="2223135" cy="1849755"/>
                <wp:effectExtent l="0" t="0" r="24765" b="0"/>
                <wp:wrapNone/>
                <wp:docPr id="521" name="Group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3135" cy="1849755"/>
                          <a:chOff x="2167" y="1452"/>
                          <a:chExt cx="3501" cy="2913"/>
                        </a:xfrm>
                      </wpg:grpSpPr>
                      <wps:wsp>
                        <wps:cNvPr id="522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2933" y="1625"/>
                            <a:ext cx="0" cy="19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3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3993" y="1615"/>
                            <a:ext cx="0" cy="19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4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457" y="1629"/>
                            <a:ext cx="0" cy="19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Line 58"/>
                        <wps:cNvCnPr>
                          <a:cxnSpLocks noChangeShapeType="1"/>
                        </wps:cNvCnPr>
                        <wps:spPr bwMode="auto">
                          <a:xfrm flipV="1">
                            <a:off x="2418" y="1572"/>
                            <a:ext cx="3065" cy="5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2167" y="2392"/>
                            <a:ext cx="3501" cy="13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60"/>
                        <wps:cNvCnPr>
                          <a:cxnSpLocks noChangeShapeType="1"/>
                        </wps:cNvCnPr>
                        <wps:spPr bwMode="auto">
                          <a:xfrm flipV="1">
                            <a:off x="2933" y="2364"/>
                            <a:ext cx="0" cy="6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3993" y="2366"/>
                            <a:ext cx="0" cy="6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62"/>
                        <wps:cNvCnPr>
                          <a:cxnSpLocks noChangeShapeType="1"/>
                        </wps:cNvCnPr>
                        <wps:spPr bwMode="auto">
                          <a:xfrm flipV="1">
                            <a:off x="4454" y="2366"/>
                            <a:ext cx="0" cy="6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3044" y="1572"/>
                            <a:ext cx="781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2740D4" w14:textId="11ED6CEA" w:rsidR="00F36DC2" w:rsidRDefault="00AD0965" w:rsidP="00FD4EFC">
                              <w:pPr>
                                <w:rPr>
                                  <w:sz w:val="1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14 f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3373" y="3929"/>
                            <a:ext cx="687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081351" w14:textId="1544E75F" w:rsidR="00F36DC2" w:rsidRDefault="00AD0965" w:rsidP="00FD4EFC">
                              <w:pPr>
                                <w:rPr>
                                  <w:sz w:val="1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40</m:t>
                                  </m:r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 xml:space="preserve"> f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3822" y="1452"/>
                            <a:ext cx="800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333E11" w14:textId="40CD9964" w:rsidR="00F36DC2" w:rsidRDefault="00AD0965" w:rsidP="00FD4EFC">
                              <w:pPr>
                                <w:rPr>
                                  <w:sz w:val="1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6 f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4020" y="3091"/>
                            <a:ext cx="687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DAB70D" w14:textId="77777777" w:rsidR="00F36DC2" w:rsidRPr="00AD0965" w:rsidRDefault="00F36DC2" w:rsidP="00FD4EFC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proofErr w:type="gramStart"/>
                              <w:r w:rsidRPr="00AD0965">
                                <w:rPr>
                                  <w:i/>
                                  <w:sz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F3F3C6" id="Group 521" o:spid="_x0000_s1312" style="position:absolute;margin-left:29.4pt;margin-top:11.2pt;width:175.05pt;height:145.65pt;z-index:251824128" coordorigin="2167,1452" coordsize="3501,2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">
                <v:line id="Line 55" o:spid="_x0000_s1313" style="position:absolute;visibility:visible;mso-wrap-style:square" from="2933,1625" to="2933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ctL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aQr/Z+IRkIs/AAAA//8DAFBLAQItABQABgAIAAAAIQDb4fbL7gAAAIUBAAATAAAAAAAA&#10;AAAAAAAAAAAAAABbQ29udGVudF9UeXBlc10ueG1sUEsBAi0AFAAGAAgAAAAhAFr0LFu/AAAAFQEA&#10;AAsAAAAAAAAAAAAAAAAAHwEAAF9yZWxzLy5yZWxzUEsBAi0AFAAGAAgAAAAhAFldy0vHAAAA3AAA&#10;AA8AAAAAAAAAAAAAAAAABwIAAGRycy9kb3ducmV2LnhtbFBLBQYAAAAAAwADALcAAAD7AgAAAAA=&#10;"/>
                <v:line id="Line 56" o:spid="_x0000_s1314" style="position:absolute;visibility:visible;mso-wrap-style:square" from="3993,1615" to="3993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W7Q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pexhP4PxOPgJxfAQAA//8DAFBLAQItABQABgAIAAAAIQDb4fbL7gAAAIUBAAATAAAAAAAA&#10;AAAAAAAAAAAAAABbQ29udGVudF9UeXBlc10ueG1sUEsBAi0AFAAGAAgAAAAhAFr0LFu/AAAAFQEA&#10;AAsAAAAAAAAAAAAAAAAAHwEAAF9yZWxzLy5yZWxzUEsBAi0AFAAGAAgAAAAhADYRbtDHAAAA3AAA&#10;AA8AAAAAAAAAAAAAAAAABwIAAGRycy9kb3ducmV2LnhtbFBLBQYAAAAAAwADALcAAAD7AgAAAAA=&#10;"/>
                <v:line id="Line 57" o:spid="_x0000_s1315" style="position:absolute;visibility:visible;mso-wrap-style:square" from="4457,1629" to="4457,3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PakxwAAANw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eRy9wOxOPgJxdAQAA//8DAFBLAQItABQABgAIAAAAIQDb4fbL7gAAAIUBAAATAAAAAAAA&#10;AAAAAAAAAAAAAABbQ29udGVudF9UeXBlc10ueG1sUEsBAi0AFAAGAAgAAAAhAFr0LFu/AAAAFQEA&#10;AAsAAAAAAAAAAAAAAAAAHwEAAF9yZWxzLy5yZWxzUEsBAi0AFAAGAAgAAAAhALn49qTHAAAA3AAA&#10;AA8AAAAAAAAAAAAAAAAABwIAAGRycy9kb3ducmV2LnhtbFBLBQYAAAAAAwADALcAAAD7AgAAAAA=&#10;"/>
                <v:line id="Line 58" o:spid="_x0000_s1316" style="position:absolute;flip:y;visibility:visible;mso-wrap-style:square" from="2418,1572" to="5483,2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"/>
                <v:line id="Line 59" o:spid="_x0000_s1317" style="position:absolute;visibility:visible;mso-wrap-style:square" from="2167,2392" to="5668,3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s1I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SeHvTDwCcvELAAD//wMAUEsBAi0AFAAGAAgAAAAhANvh9svuAAAAhQEAABMAAAAAAAAA&#10;AAAAAAAAAAAAAFtDb250ZW50X1R5cGVzXS54bWxQSwECLQAUAAYACAAAACEAWvQsW78AAAAVAQAA&#10;CwAAAAAAAAAAAAAAAAAfAQAAX3JlbHMvLnJlbHNQSwECLQAUAAYACAAAACEAJmbNSMYAAADcAAAA&#10;DwAAAAAAAAAAAAAAAAAHAgAAZHJzL2Rvd25yZXYueG1sUEsFBgAAAAADAAMAtwAAAPoCAAAAAA==&#10;"/>
                <v:line id="Line 60" o:spid="_x0000_s1318" style="position:absolute;flip:y;visibility:visible;mso-wrap-style:square" from="2933,2364" to="2933,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">
                  <v:stroke endarrow="block"/>
                </v:line>
                <v:line id="Line 61" o:spid="_x0000_s1319" style="position:absolute;flip:y;visibility:visible;mso-wrap-style:square" from="3993,2366" to="3993,3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">
                  <v:stroke endarrow="block"/>
                </v:line>
                <v:line id="Line 62" o:spid="_x0000_s1320" style="position:absolute;flip:y;visibility:visible;mso-wrap-style:square" from="4454,2366" to="4454,3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">
                  <v:stroke endarrow="block"/>
                </v:line>
                <v:shape id="Text Box 63" o:spid="_x0000_s1321" type="#_x0000_t202" style="position:absolute;left:3044;top:1572;width:781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3lE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cOf&#10;OD+eiUdAzp4AAAD//wMAUEsBAi0AFAAGAAgAAAAhANvh9svuAAAAhQEAABMAAAAAAAAAAAAAAAAA&#10;AAAAAFtDb250ZW50X1R5cGVzXS54bWxQSwECLQAUAAYACAAAACEAWvQsW78AAAAVAQAACwAAAAAA&#10;AAAAAAAAAAAfAQAAX3JlbHMvLnJlbHNQSwECLQAUAAYACAAAACEAObN5RMAAAADcAAAADwAAAAAA&#10;AAAAAAAAAAAHAgAAZHJzL2Rvd25yZXYueG1sUEsFBgAAAAADAAMAtwAAAPQCAAAAAA==&#10;" filled="f" stroked="f">
                  <v:textbox>
                    <w:txbxContent>
                      <w:p w14:paraId="3B2740D4" w14:textId="11ED6CEA" w:rsidR="00F36DC2" w:rsidRDefault="00AD0965" w:rsidP="00FD4EFC">
                        <w:pPr>
                          <w:rPr>
                            <w:sz w:val="1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14 ft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64" o:spid="_x0000_s1322" type="#_x0000_t202" style="position:absolute;left:3373;top:3929;width:687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" filled="f" stroked="f">
                  <v:textbox>
                    <w:txbxContent>
                      <w:p w14:paraId="45081351" w14:textId="1544E75F" w:rsidR="00F36DC2" w:rsidRDefault="00AD0965" w:rsidP="00FD4EFC">
                        <w:pPr>
                          <w:rPr>
                            <w:sz w:val="1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40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 xml:space="preserve"> ft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65" o:spid="_x0000_s1323" type="#_x0000_t202" style="position:absolute;left:3822;top:1452;width:800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UKo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6NobHmXgE5PIOAAD//wMAUEsBAi0AFAAGAAgAAAAhANvh9svuAAAAhQEAABMAAAAAAAAAAAAA&#10;AAAAAAAAAFtDb250ZW50X1R5cGVzXS54bWxQSwECLQAUAAYACAAAACEAWvQsW78AAAAVAQAACwAA&#10;AAAAAAAAAAAAAAAfAQAAX3JlbHMvLnJlbHNQSwECLQAUAAYACAAAACEApi1CqMMAAADcAAAADwAA&#10;AAAAAAAAAAAAAAAHAgAAZHJzL2Rvd25yZXYueG1sUEsFBgAAAAADAAMAtwAAAPcCAAAAAA==&#10;" filled="f" stroked="f">
                  <v:textbox>
                    <w:txbxContent>
                      <w:p w14:paraId="01333E11" w14:textId="40CD9964" w:rsidR="00F36DC2" w:rsidRDefault="00AD0965" w:rsidP="00FD4EFC">
                        <w:pPr>
                          <w:rPr>
                            <w:sz w:val="1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6 ft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66" o:spid="_x0000_s1324" type="#_x0000_t202" style="position:absolute;left:4020;top:3091;width:687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" filled="f" stroked="f">
                  <v:textbox>
                    <w:txbxContent>
                      <w:p w14:paraId="39DAB70D" w14:textId="77777777" w:rsidR="00F36DC2" w:rsidRPr="00AD0965" w:rsidRDefault="00F36DC2" w:rsidP="00FD4EFC">
                        <w:pPr>
                          <w:rPr>
                            <w:i/>
                            <w:sz w:val="18"/>
                          </w:rPr>
                        </w:pPr>
                        <w:proofErr w:type="gramStart"/>
                        <w:r w:rsidRPr="00AD0965">
                          <w:rPr>
                            <w:i/>
                            <w:sz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2D1874">
        <w:tab/>
      </w:r>
      <w:r w:rsidR="002D1874">
        <w:tab/>
      </w:r>
      <w:r w:rsidR="002D1874">
        <w:tab/>
      </w:r>
      <w:r w:rsidR="002D1874">
        <w:tab/>
      </w:r>
    </w:p>
    <w:p w14:paraId="23C38C83" w14:textId="7B7AFB3D" w:rsidR="00FD4EFC" w:rsidRDefault="007A3AC4" w:rsidP="00AB4829">
      <w:pPr>
        <w:tabs>
          <w:tab w:val="left" w:pos="1704"/>
        </w:tabs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826176" behindDoc="1" locked="0" layoutInCell="1" allowOverlap="1" wp14:anchorId="654E2799" wp14:editId="69BA0848">
                <wp:simplePos x="0" y="0"/>
                <wp:positionH relativeFrom="column">
                  <wp:posOffset>3725917</wp:posOffset>
                </wp:positionH>
                <wp:positionV relativeFrom="paragraph">
                  <wp:posOffset>50975</wp:posOffset>
                </wp:positionV>
                <wp:extent cx="2827020" cy="1664335"/>
                <wp:effectExtent l="0" t="0" r="49530" b="0"/>
                <wp:wrapNone/>
                <wp:docPr id="534" name="Group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27020" cy="1664335"/>
                          <a:chOff x="2000" y="5131"/>
                          <a:chExt cx="4452" cy="2621"/>
                        </a:xfrm>
                      </wpg:grpSpPr>
                      <wps:wsp>
                        <wps:cNvPr id="535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5459" y="7263"/>
                            <a:ext cx="568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C0968F" w14:textId="77777777" w:rsidR="00F36DC2" w:rsidRDefault="00F36DC2" w:rsidP="00FD4EFC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6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331" y="5420"/>
                            <a:ext cx="1994" cy="1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2331" y="6820"/>
                            <a:ext cx="3263" cy="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7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25" y="5420"/>
                            <a:ext cx="1269" cy="19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2331" y="5948"/>
                            <a:ext cx="4121" cy="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2000" y="6648"/>
                            <a:ext cx="568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292C99" w14:textId="77777777" w:rsidR="00F36DC2" w:rsidRDefault="00F36DC2" w:rsidP="00FD4EFC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4063" y="5131"/>
                            <a:ext cx="568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02DD14" w14:textId="77777777" w:rsidR="00F36DC2" w:rsidRDefault="00F36DC2" w:rsidP="00FD4EFC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806" y="5932"/>
                            <a:ext cx="568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14E49A" w14:textId="77777777" w:rsidR="00F36DC2" w:rsidRDefault="00F36DC2" w:rsidP="00FD4EFC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4528" y="5545"/>
                            <a:ext cx="766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21BBBB" w14:textId="1EAE4D78" w:rsidR="00F36DC2" w:rsidRDefault="00485988" w:rsidP="00FD4EFC">
                              <w:pPr>
                                <w:rPr>
                                  <w:sz w:val="1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19 in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6501"/>
                            <a:ext cx="732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FB846A" w14:textId="1BC8311B" w:rsidR="00F36DC2" w:rsidRDefault="00485988" w:rsidP="00FD4EFC">
                              <w:pPr>
                                <w:rPr>
                                  <w:sz w:val="1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14 in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3692" y="7033"/>
                            <a:ext cx="669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385749" w14:textId="00377BDD" w:rsidR="00F36DC2" w:rsidRDefault="00485988" w:rsidP="00FD4EFC">
                              <w:pPr>
                                <w:rPr>
                                  <w:sz w:val="1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36 in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4E2799" id="Group 534" o:spid="_x0000_s1325" style="position:absolute;margin-left:293.4pt;margin-top:4pt;width:222.6pt;height:131.05pt;z-index:-251490304" coordorigin="2000,5131" coordsize="4452,2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">
                <v:shape id="Text Box 68" o:spid="_x0000_s1326" type="#_x0000_t202" style="position:absolute;left:5459;top:7263;width:568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Nrc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ySSB3zPxCMjsDgAA//8DAFBLAQItABQABgAIAAAAIQDb4fbL7gAAAIUBAAATAAAAAAAAAAAA&#10;AAAAAAAAAABbQ29udGVudF9UeXBlc10ueG1sUEsBAi0AFAAGAAgAAAAhAFr0LFu/AAAAFQEAAAsA&#10;AAAAAAAAAAAAAAAAHwEAAF9yZWxzLy5yZWxzUEsBAi0AFAAGAAgAAAAhACnE2tzEAAAA3AAAAA8A&#10;AAAAAAAAAAAAAAAABwIAAGRycy9kb3ducmV2LnhtbFBLBQYAAAAAAwADALcAAAD4AgAAAAA=&#10;" filled="f" stroked="f">
                  <v:textbox>
                    <w:txbxContent>
                      <w:p w14:paraId="0EC0968F" w14:textId="77777777" w:rsidR="00F36DC2" w:rsidRDefault="00F36DC2" w:rsidP="00FD4EFC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line id="Line 69" o:spid="_x0000_s1327" style="position:absolute;flip:y;visibility:visible;mso-wrap-style:square" from="2331,5420" to="4325,6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"/>
                <v:line id="Line 70" o:spid="_x0000_s1328" style="position:absolute;visibility:visible;mso-wrap-style:square" from="2331,6820" to="5594,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/4OxwAAANw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eRq9wPROPgJxdAAAA//8DAFBLAQItABQABgAIAAAAIQDb4fbL7gAAAIUBAAATAAAAAAAA&#10;AAAAAAAAAAAAAABbQ29udGVudF9UeXBlc10ueG1sUEsBAi0AFAAGAAgAAAAhAFr0LFu/AAAAFQEA&#10;AAsAAAAAAAAAAAAAAAAAHwEAAF9yZWxzLy5yZWxzUEsBAi0AFAAGAAgAAAAhAMzz/g7HAAAA3AAA&#10;AA8AAAAAAAAAAAAAAAAABwIAAGRycy9kb3ducmV2LnhtbFBLBQYAAAAAAwADALcAAAD7AgAAAAA=&#10;"/>
                <v:line id="Line 71" o:spid="_x0000_s1329" style="position:absolute;flip:x y;visibility:visible;mso-wrap-style:square" from="4325,5420" to="5594,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"/>
                <v:line id="Line 72" o:spid="_x0000_s1330" style="position:absolute;flip:y;visibility:visible;mso-wrap-style:square" from="2331,5948" to="6452,6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">
                  <v:stroke endarrow="open"/>
                </v:line>
                <v:shape id="Text Box 73" o:spid="_x0000_s1331" type="#_x0000_t202" style="position:absolute;left:2000;top:6648;width:568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Qo5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" filled="f" stroked="f">
                  <v:textbox>
                    <w:txbxContent>
                      <w:p w14:paraId="35292C99" w14:textId="77777777" w:rsidR="00F36DC2" w:rsidRDefault="00F36DC2" w:rsidP="00FD4EFC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74" o:spid="_x0000_s1332" type="#_x0000_t202" style="position:absolute;left:4063;top:5131;width:568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" filled="f" stroked="f">
                  <v:textbox>
                    <w:txbxContent>
                      <w:p w14:paraId="3D02DD14" w14:textId="77777777" w:rsidR="00F36DC2" w:rsidRDefault="00F36DC2" w:rsidP="00FD4EFC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333" type="#_x0000_t202" style="position:absolute;left:4806;top:5932;width:568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zHV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ZDupjD7Uw8AnL1BwAA//8DAFBLAQItABQABgAIAAAAIQDb4fbL7gAAAIUBAAATAAAAAAAAAAAA&#10;AAAAAAAAAABbQ29udGVudF9UeXBlc10ueG1sUEsBAi0AFAAGAAgAAAAhAFr0LFu/AAAAFQEAAAsA&#10;AAAAAAAAAAAAAAAAHwEAAF9yZWxzLy5yZWxzUEsBAi0AFAAGAAgAAAAhAP4rMdXEAAAA3AAAAA8A&#10;AAAAAAAAAAAAAAAABwIAAGRycy9kb3ducmV2LnhtbFBLBQYAAAAAAwADALcAAAD4AgAAAAA=&#10;" filled="f" stroked="f">
                  <v:textbox>
                    <w:txbxContent>
                      <w:p w14:paraId="3314E49A" w14:textId="77777777" w:rsidR="00F36DC2" w:rsidRDefault="00F36DC2" w:rsidP="00FD4EFC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V</w:t>
                        </w:r>
                      </w:p>
                    </w:txbxContent>
                  </v:textbox>
                </v:shape>
                <v:shape id="Text Box 76" o:spid="_x0000_s1334" type="#_x0000_t202" style="position:absolute;left:4528;top:5545;width:766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5RO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cvEEtzPxCMjsDwAA//8DAFBLAQItABQABgAIAAAAIQDb4fbL7gAAAIUBAAATAAAAAAAAAAAA&#10;AAAAAAAAAABbQ29udGVudF9UeXBlc10ueG1sUEsBAi0AFAAGAAgAAAAhAFr0LFu/AAAAFQEAAAsA&#10;AAAAAAAAAAAAAAAAHwEAAF9yZWxzLy5yZWxzUEsBAi0AFAAGAAgAAAAhAJFnlE7EAAAA3AAAAA8A&#10;AAAAAAAAAAAAAAAABwIAAGRycy9kb3ducmV2LnhtbFBLBQYAAAAAAwADALcAAAD4AgAAAAA=&#10;" filled="f" stroked="f">
                  <v:textbox>
                    <w:txbxContent>
                      <w:p w14:paraId="6C21BBBB" w14:textId="1EAE4D78" w:rsidR="00F36DC2" w:rsidRDefault="00485988" w:rsidP="00FD4EFC">
                        <w:pPr>
                          <w:rPr>
                            <w:sz w:val="1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19 in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7" o:spid="_x0000_s1335" type="#_x0000_t202" style="position:absolute;left:5108;top:6501;width:732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" filled="f" stroked="f">
                  <v:textbox>
                    <w:txbxContent>
                      <w:p w14:paraId="5DFB846A" w14:textId="1BC8311B" w:rsidR="00F36DC2" w:rsidRDefault="00485988" w:rsidP="00FD4EFC">
                        <w:pPr>
                          <w:rPr>
                            <w:sz w:val="1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14 in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8" o:spid="_x0000_s1336" type="#_x0000_t202" style="position:absolute;left:3692;top:7033;width:669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qmh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kMyTuDvTDwCcvELAAD//wMAUEsBAi0AFAAGAAgAAAAhANvh9svuAAAAhQEAABMAAAAAAAAAAAAA&#10;AAAAAAAAAFtDb250ZW50X1R5cGVzXS54bWxQSwECLQAUAAYACAAAACEAWvQsW78AAAAVAQAACwAA&#10;AAAAAAAAAAAAAAAfAQAAX3JlbHMvLnJlbHNQSwECLQAUAAYACAAAACEAccKpocMAAADcAAAADwAA&#10;AAAAAAAAAAAAAAAHAgAAZHJzL2Rvd25yZXYueG1sUEsFBgAAAAADAAMAtwAAAPcCAAAAAA==&#10;" filled="f" stroked="f">
                  <v:textbox>
                    <w:txbxContent>
                      <w:p w14:paraId="32385749" w14:textId="00377BDD" w:rsidR="00F36DC2" w:rsidRDefault="00485988" w:rsidP="00FD4EFC">
                        <w:pPr>
                          <w:rPr>
                            <w:sz w:val="1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36 in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FD4EFC">
        <w:t xml:space="preserve">     a)</w:t>
      </w:r>
      <w:r w:rsidR="00FD4EFC">
        <w:tab/>
      </w:r>
      <w:r w:rsidR="00FD4EFC">
        <w:tab/>
      </w:r>
      <w:r w:rsidR="00FD4EFC">
        <w:tab/>
      </w:r>
      <w:r w:rsidR="00FD4EFC">
        <w:tab/>
      </w:r>
      <w:r w:rsidR="00FD4EFC">
        <w:tab/>
      </w:r>
      <w:r w:rsidR="00FD4EFC">
        <w:tab/>
      </w:r>
      <w:r w:rsidR="00FD4EFC">
        <w:tab/>
      </w:r>
      <w:r w:rsidR="00FD4EFC">
        <w:tab/>
      </w:r>
      <w:proofErr w:type="gramStart"/>
      <w:r w:rsidR="00FD4EFC">
        <w:t>b</w:t>
      </w:r>
      <w:proofErr w:type="gramEnd"/>
      <w:r w:rsidR="00FD4EFC">
        <w:t xml:space="preserve">) </w:t>
      </w:r>
    </w:p>
    <w:p w14:paraId="1FF231BE" w14:textId="333B5FDF" w:rsidR="00FD4EFC" w:rsidRDefault="00FD4EFC" w:rsidP="00AB4829">
      <w:pPr>
        <w:tabs>
          <w:tab w:val="left" w:pos="1704"/>
        </w:tabs>
      </w:pPr>
    </w:p>
    <w:p w14:paraId="296B09AF" w14:textId="4A7D630E" w:rsidR="00FD4EFC" w:rsidRDefault="00FD4EFC" w:rsidP="00AB4829">
      <w:pPr>
        <w:tabs>
          <w:tab w:val="left" w:pos="1704"/>
        </w:tabs>
      </w:pPr>
    </w:p>
    <w:p w14:paraId="0A5F593E" w14:textId="7E7600AF" w:rsidR="00FD4EFC" w:rsidRDefault="00FD4EFC" w:rsidP="00AB4829">
      <w:pPr>
        <w:tabs>
          <w:tab w:val="left" w:pos="1704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  <m:oMath>
        <m:r>
          <w:rPr>
            <w:rFonts w:ascii="Cambria Math" w:hAnsi="Cambria Math"/>
          </w:rPr>
          <m:t>x</m:t>
        </m:r>
      </m:oMath>
    </w:p>
    <w:p w14:paraId="06EF4AC3" w14:textId="77777777" w:rsidR="00FD4EFC" w:rsidRDefault="00FD4EFC" w:rsidP="00AB4829">
      <w:pPr>
        <w:tabs>
          <w:tab w:val="left" w:pos="1704"/>
        </w:tabs>
      </w:pPr>
    </w:p>
    <w:p w14:paraId="2513C6E6" w14:textId="77777777" w:rsidR="00FD4EFC" w:rsidRDefault="00FD4EFC" w:rsidP="00AB4829">
      <w:pPr>
        <w:tabs>
          <w:tab w:val="left" w:pos="1704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1EA555B3" wp14:editId="13548490">
                <wp:simplePos x="0" y="0"/>
                <wp:positionH relativeFrom="column">
                  <wp:posOffset>1191798</wp:posOffset>
                </wp:positionH>
                <wp:positionV relativeFrom="paragraph">
                  <wp:posOffset>60643</wp:posOffset>
                </wp:positionV>
                <wp:extent cx="269015" cy="994410"/>
                <wp:effectExtent l="18098" t="58102" r="0" b="16193"/>
                <wp:wrapNone/>
                <wp:docPr id="546" name="Left Brace 5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469781">
                          <a:off x="0" y="0"/>
                          <a:ext cx="269015" cy="994410"/>
                        </a:xfrm>
                        <a:prstGeom prst="leftBrace">
                          <a:avLst>
                            <a:gd name="adj1" fmla="val 8333"/>
                            <a:gd name="adj2" fmla="val 47118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3046A4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546" o:spid="_x0000_s1026" type="#_x0000_t87" style="position:absolute;margin-left:93.85pt;margin-top:4.8pt;width:21.2pt;height:78.3pt;rotation:-5603567fd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" adj="487,10177" strokecolor="black [3040]" strokeweight="1pt"/>
            </w:pict>
          </mc:Fallback>
        </mc:AlternateContent>
      </w:r>
    </w:p>
    <w:p w14:paraId="02C237E8" w14:textId="77777777" w:rsidR="00FD4EFC" w:rsidRDefault="00FD4EFC" w:rsidP="00AB4829">
      <w:pPr>
        <w:tabs>
          <w:tab w:val="left" w:pos="1704"/>
        </w:tabs>
        <w:ind w:left="360"/>
      </w:pPr>
    </w:p>
    <w:p w14:paraId="6FE7644B" w14:textId="77777777" w:rsidR="00FD4EFC" w:rsidRDefault="00FD4EFC" w:rsidP="00AB4829"/>
    <w:p w14:paraId="1AFF871D" w14:textId="77777777" w:rsidR="00FD4EFC" w:rsidRDefault="00FD4EFC" w:rsidP="00AB4829"/>
    <w:p w14:paraId="7E7F2697" w14:textId="77777777" w:rsidR="007A3AC4" w:rsidRDefault="007A3AC4" w:rsidP="00AB4829"/>
    <w:p w14:paraId="6CA57D2B" w14:textId="77777777" w:rsidR="000D40E3" w:rsidRDefault="000D40E3" w:rsidP="00AB4829"/>
    <w:p w14:paraId="0E0D5283" w14:textId="77777777" w:rsidR="000D40E3" w:rsidRDefault="000D40E3" w:rsidP="00AB4829"/>
    <w:p w14:paraId="4F2C382F" w14:textId="77777777" w:rsidR="000D40E3" w:rsidRDefault="000D40E3" w:rsidP="00AB4829"/>
    <w:p w14:paraId="7B1E1C84" w14:textId="77777777" w:rsidR="000D40E3" w:rsidRDefault="000D40E3" w:rsidP="00AB4829"/>
    <w:p w14:paraId="1A04966C" w14:textId="77777777" w:rsidR="000D40E3" w:rsidRDefault="000D40E3" w:rsidP="00AB4829"/>
    <w:p w14:paraId="7B94F4BD" w14:textId="77777777" w:rsidR="000D40E3" w:rsidRDefault="000D40E3" w:rsidP="00AB4829"/>
    <w:p w14:paraId="26BF361B" w14:textId="77777777" w:rsidR="000D40E3" w:rsidRDefault="000D40E3" w:rsidP="00AB4829"/>
    <w:p w14:paraId="51DEF924" w14:textId="77777777" w:rsidR="000D40E3" w:rsidRDefault="000D40E3" w:rsidP="00AB4829"/>
    <w:p w14:paraId="102F67EA" w14:textId="1EBADC9A" w:rsidR="003D732E" w:rsidRDefault="00710811" w:rsidP="00AB4829">
      <w:r>
        <w:t>48</w:t>
      </w:r>
      <w:r w:rsidR="007A3AC4">
        <w:t>.</w:t>
      </w:r>
      <w:r w:rsidR="003D732E">
        <w:t xml:space="preserve"> If ABCDE ~ PQRST, find the scale</w:t>
      </w:r>
      <w:r w:rsidR="003477F4">
        <w:t xml:space="preserve"> factor </w:t>
      </w:r>
      <w:r w:rsidR="00D65178">
        <w:t>of ABCDE to</w:t>
      </w:r>
      <w:r w:rsidR="00D65178" w:rsidRPr="00D65178">
        <w:t xml:space="preserve"> </w:t>
      </w:r>
      <w:r w:rsidR="00D65178">
        <w:t xml:space="preserve">ABCDE </w:t>
      </w:r>
      <w:r w:rsidR="003477F4">
        <w:t xml:space="preserve">and </w:t>
      </w:r>
      <w:r w:rsidR="00D65178">
        <w:t xml:space="preserve">the </w:t>
      </w:r>
      <w:r w:rsidR="003477F4">
        <w:t xml:space="preserve">missing values </w:t>
      </w:r>
      <w:r w:rsidR="003477F4" w:rsidRPr="00D65178">
        <w:rPr>
          <w:i/>
        </w:rPr>
        <w:t>x</w:t>
      </w:r>
      <w:r w:rsidR="003477F4">
        <w:t xml:space="preserve">, </w:t>
      </w:r>
      <w:r w:rsidR="003477F4" w:rsidRPr="00D65178">
        <w:rPr>
          <w:i/>
        </w:rPr>
        <w:t>y</w:t>
      </w:r>
      <w:r w:rsidR="003477F4">
        <w:t xml:space="preserve">, and </w:t>
      </w:r>
      <w:r w:rsidR="003477F4" w:rsidRPr="00D65178">
        <w:rPr>
          <w:i/>
        </w:rPr>
        <w:t>z</w:t>
      </w:r>
      <w:r w:rsidR="003D732E">
        <w:t xml:space="preserve">. </w:t>
      </w:r>
    </w:p>
    <w:p w14:paraId="05B245AB" w14:textId="77777777" w:rsidR="003D732E" w:rsidRDefault="003D732E" w:rsidP="00AB4829">
      <w:pPr>
        <w:ind w:firstLine="720"/>
      </w:pPr>
    </w:p>
    <w:p w14:paraId="23275371" w14:textId="3F65264F" w:rsidR="00DA3146" w:rsidRDefault="000D40E3" w:rsidP="00AB4829">
      <w:pPr>
        <w:ind w:firstLine="720"/>
      </w:pPr>
      <w:r>
        <w:t xml:space="preserve">   A</w:t>
      </w:r>
      <w:r>
        <w:tab/>
        <w:t xml:space="preserve">      </w:t>
      </w:r>
      <w:r w:rsidR="003477F4">
        <w:t>20</w:t>
      </w:r>
      <w:r w:rsidR="003D732E">
        <w:tab/>
      </w:r>
      <w:r>
        <w:tab/>
      </w:r>
      <w:r w:rsidR="003D732E">
        <w:t>B</w:t>
      </w:r>
      <w:r w:rsidR="003D732E">
        <w:tab/>
      </w:r>
      <w:r w:rsidR="003D732E">
        <w:tab/>
      </w:r>
      <w:r w:rsidR="003D732E">
        <w:tab/>
      </w:r>
      <w:r w:rsidR="003D732E">
        <w:tab/>
      </w:r>
      <w:r w:rsidR="003D732E">
        <w:tab/>
        <w:t xml:space="preserve">   T</w:t>
      </w:r>
      <w:r w:rsidR="003477F4">
        <w:t xml:space="preserve">     4</w:t>
      </w:r>
      <w:r w:rsidR="003D732E">
        <w:t xml:space="preserve">       P</w:t>
      </w:r>
    </w:p>
    <w:p w14:paraId="36B8D0DF" w14:textId="77777777" w:rsidR="003D732E" w:rsidRDefault="003477F4" w:rsidP="00AB4829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8768" behindDoc="1" locked="0" layoutInCell="1" allowOverlap="1" wp14:anchorId="6312CFF7" wp14:editId="2C6E3CFD">
                <wp:simplePos x="0" y="0"/>
                <wp:positionH relativeFrom="column">
                  <wp:posOffset>1510665</wp:posOffset>
                </wp:positionH>
                <wp:positionV relativeFrom="paragraph">
                  <wp:posOffset>75979</wp:posOffset>
                </wp:positionV>
                <wp:extent cx="586409" cy="287821"/>
                <wp:effectExtent l="0" t="0" r="0" b="0"/>
                <wp:wrapNone/>
                <wp:docPr id="476" name="Text Box 4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409" cy="28782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91B78A3" w14:textId="77777777" w:rsidR="00F36DC2" w:rsidRDefault="00F36DC2">
                            <w:r>
                              <w:t>143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2CFF7" id="Text Box 476" o:spid="_x0000_s1337" type="#_x0000_t202" style="position:absolute;left:0;text-align:left;margin-left:118.95pt;margin-top:6pt;width:46.15pt;height:22.65pt;z-index:-25150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" filled="f" stroked="f" strokeweight=".5pt">
                <v:textbox>
                  <w:txbxContent>
                    <w:p w14:paraId="691B78A3" w14:textId="77777777" w:rsidR="00F36DC2" w:rsidRDefault="00F36DC2">
                      <w:r>
                        <w:t>143˚</w:t>
                      </w:r>
                    </w:p>
                  </w:txbxContent>
                </v:textbox>
              </v:shape>
            </w:pict>
          </mc:Fallback>
        </mc:AlternateContent>
      </w:r>
      <w:r w:rsidR="003D732E">
        <w:rPr>
          <w:noProof/>
        </w:rPr>
        <mc:AlternateContent>
          <mc:Choice Requires="wps">
            <w:drawing>
              <wp:anchor distT="0" distB="0" distL="114300" distR="114300" simplePos="0" relativeHeight="251807744" behindDoc="1" locked="0" layoutInCell="1" allowOverlap="1" wp14:anchorId="029C8C15" wp14:editId="1C2683FD">
                <wp:simplePos x="0" y="0"/>
                <wp:positionH relativeFrom="column">
                  <wp:posOffset>665039</wp:posOffset>
                </wp:positionH>
                <wp:positionV relativeFrom="paragraph">
                  <wp:posOffset>57316</wp:posOffset>
                </wp:positionV>
                <wp:extent cx="1580321" cy="775252"/>
                <wp:effectExtent l="0" t="0" r="20320" b="25400"/>
                <wp:wrapNone/>
                <wp:docPr id="475" name="Pentagon 4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0321" cy="775252"/>
                        </a:xfrm>
                        <a:prstGeom prst="homePlate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D845AF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Pentagon 475" o:spid="_x0000_s1026" type="#_x0000_t15" style="position:absolute;margin-left:52.35pt;margin-top:4.5pt;width:124.45pt;height:61.05pt;z-index:-25150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" adj="16302" filled="f" strokecolor="black [1600]" strokeweight="1.5pt"/>
            </w:pict>
          </mc:Fallback>
        </mc:AlternateContent>
      </w:r>
    </w:p>
    <w:p w14:paraId="6B31C50A" w14:textId="77777777" w:rsidR="003D732E" w:rsidRDefault="003D732E" w:rsidP="00AB4829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5696" behindDoc="1" locked="0" layoutInCell="1" allowOverlap="1" wp14:anchorId="5F6571F0" wp14:editId="0CA23EBB">
                <wp:simplePos x="0" y="0"/>
                <wp:positionH relativeFrom="column">
                  <wp:posOffset>4014470</wp:posOffset>
                </wp:positionH>
                <wp:positionV relativeFrom="paragraph">
                  <wp:posOffset>170180</wp:posOffset>
                </wp:positionV>
                <wp:extent cx="1152525" cy="605790"/>
                <wp:effectExtent l="6668" t="0" r="16192" b="16193"/>
                <wp:wrapNone/>
                <wp:docPr id="473" name="Pentagon 4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152525" cy="605790"/>
                        </a:xfrm>
                        <a:prstGeom prst="homePlate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7602C4" id="Pentagon 473" o:spid="_x0000_s1026" type="#_x0000_t15" style="position:absolute;margin-left:316.1pt;margin-top:13.4pt;width:90.75pt;height:47.7pt;rotation:90;z-index:-25151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" adj="15923" filled="f" strokecolor="black [1600]" strokeweight="1.5pt"/>
            </w:pict>
          </mc:Fallback>
        </mc:AlternateContent>
      </w:r>
      <w:r w:rsidR="003477F4">
        <w:t xml:space="preserve">      </w:t>
      </w:r>
    </w:p>
    <w:p w14:paraId="6F60FC27" w14:textId="77777777" w:rsidR="003D732E" w:rsidRDefault="003477F4" w:rsidP="00AB4829">
      <w:pPr>
        <w:ind w:firstLine="720"/>
      </w:pPr>
      <w:r>
        <w:t xml:space="preserve">  </w:t>
      </w:r>
      <w:r w:rsidRPr="00D65178">
        <w:rPr>
          <w:i/>
        </w:rPr>
        <w:t>x</w:t>
      </w:r>
      <w:r w:rsidR="003D732E">
        <w:tab/>
      </w:r>
      <w:r w:rsidR="003D732E">
        <w:tab/>
      </w:r>
      <w:r w:rsidR="003D732E">
        <w:tab/>
      </w:r>
      <w:r>
        <w:t xml:space="preserve">     </w:t>
      </w:r>
      <w:r w:rsidR="003D732E">
        <w:tab/>
        <w:t>C</w:t>
      </w:r>
      <w:r>
        <w:tab/>
      </w:r>
      <w:r>
        <w:tab/>
      </w:r>
      <w:r>
        <w:tab/>
      </w:r>
      <w:r>
        <w:tab/>
      </w:r>
      <w:r>
        <w:tab/>
        <w:t xml:space="preserve">          8</w:t>
      </w:r>
    </w:p>
    <w:p w14:paraId="76B6572E" w14:textId="77777777" w:rsidR="003D732E" w:rsidRDefault="003477F4" w:rsidP="00AB4829">
      <w:pPr>
        <w:ind w:firstLine="720"/>
      </w:pPr>
      <w:r>
        <w:t xml:space="preserve">       </w:t>
      </w:r>
    </w:p>
    <w:p w14:paraId="4C3B7905" w14:textId="77777777" w:rsidR="003D732E" w:rsidRDefault="003477F4" w:rsidP="00AB4829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1" locked="0" layoutInCell="1" allowOverlap="1" wp14:anchorId="55D9B917" wp14:editId="474D39CA">
                <wp:simplePos x="0" y="0"/>
                <wp:positionH relativeFrom="column">
                  <wp:posOffset>4635279</wp:posOffset>
                </wp:positionH>
                <wp:positionV relativeFrom="paragraph">
                  <wp:posOffset>12700</wp:posOffset>
                </wp:positionV>
                <wp:extent cx="337930" cy="287821"/>
                <wp:effectExtent l="0" t="0" r="0" b="0"/>
                <wp:wrapNone/>
                <wp:docPr id="477" name="Text Box 4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930" cy="28782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8A5B2BA" w14:textId="77777777" w:rsidR="00F36DC2" w:rsidRDefault="00F36DC2" w:rsidP="003477F4">
                            <w:r>
                              <w:t>z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D9B917" id="Text Box 477" o:spid="_x0000_s1338" type="#_x0000_t202" style="position:absolute;left:0;text-align:left;margin-left:365pt;margin-top:1pt;width:26.6pt;height:22.65pt;z-index:-25150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" filled="f" stroked="f" strokeweight=".5pt">
                <v:textbox>
                  <w:txbxContent>
                    <w:p w14:paraId="58A5B2BA" w14:textId="77777777" w:rsidR="00F36DC2" w:rsidRDefault="00F36DC2" w:rsidP="003477F4">
                      <w:r>
                        <w:t>z˚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  <w:t xml:space="preserve">      5</w:t>
      </w:r>
    </w:p>
    <w:p w14:paraId="209E91A8" w14:textId="77777777" w:rsidR="003D732E" w:rsidRDefault="0034136C" w:rsidP="00AB4829">
      <w:pPr>
        <w:ind w:firstLine="720"/>
      </w:pPr>
      <w:r>
        <w:t xml:space="preserve">   E</w:t>
      </w:r>
      <w:r>
        <w:tab/>
      </w:r>
      <w:r>
        <w:tab/>
      </w:r>
      <w:r>
        <w:tab/>
        <w:t>D</w:t>
      </w:r>
      <w:r w:rsidR="003477F4">
        <w:tab/>
      </w:r>
      <w:r w:rsidR="003477F4">
        <w:tab/>
      </w:r>
      <w:r w:rsidR="003477F4">
        <w:tab/>
      </w:r>
      <w:r w:rsidR="003477F4">
        <w:tab/>
        <w:t xml:space="preserve">             S</w:t>
      </w:r>
      <w:r w:rsidR="003477F4">
        <w:tab/>
        <w:t xml:space="preserve">     </w:t>
      </w:r>
      <w:r w:rsidR="003477F4" w:rsidRPr="00D65178">
        <w:rPr>
          <w:i/>
        </w:rPr>
        <w:t xml:space="preserve"> </w:t>
      </w:r>
      <w:r w:rsidR="003477F4">
        <w:t xml:space="preserve">   Q</w:t>
      </w:r>
    </w:p>
    <w:p w14:paraId="7E468F87" w14:textId="77777777" w:rsidR="003477F4" w:rsidRPr="00D65178" w:rsidRDefault="003477F4" w:rsidP="00AB4829">
      <w:pPr>
        <w:ind w:firstLine="72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Pr="00D65178">
        <w:rPr>
          <w:i/>
        </w:rPr>
        <w:t>y</w:t>
      </w:r>
    </w:p>
    <w:p w14:paraId="73FD2267" w14:textId="77777777" w:rsidR="003477F4" w:rsidRDefault="003477F4" w:rsidP="00AB4829">
      <w:pPr>
        <w:ind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R</w:t>
      </w:r>
    </w:p>
    <w:p w14:paraId="511DCD11" w14:textId="77777777" w:rsidR="003477F4" w:rsidRDefault="003477F4" w:rsidP="00AB4829"/>
    <w:p w14:paraId="7F50E48E" w14:textId="77777777" w:rsidR="001444DC" w:rsidRDefault="001444DC" w:rsidP="00AB4829"/>
    <w:p w14:paraId="5D5D248E" w14:textId="77777777" w:rsidR="002D1874" w:rsidRDefault="002D1874" w:rsidP="00AB4829"/>
    <w:p w14:paraId="595036EC" w14:textId="77777777" w:rsidR="002D1874" w:rsidRDefault="002D1874" w:rsidP="00AB4829"/>
    <w:p w14:paraId="7557E5AE" w14:textId="77777777" w:rsidR="002D1874" w:rsidRDefault="002D1874" w:rsidP="00AB4829"/>
    <w:p w14:paraId="48133E45" w14:textId="77777777" w:rsidR="002D1874" w:rsidRDefault="002D1874" w:rsidP="00AB4829"/>
    <w:p w14:paraId="2548B2DC" w14:textId="66CCBBA0" w:rsidR="003477F4" w:rsidRDefault="002D1874" w:rsidP="00AB4829">
      <w:r>
        <w:t>4</w:t>
      </w:r>
      <w:r w:rsidR="00710811">
        <w:t>9</w:t>
      </w:r>
      <w:r w:rsidR="007A3AC4">
        <w:t>.</w:t>
      </w:r>
      <w:r w:rsidR="003477F4">
        <w:t xml:space="preserve"> </w:t>
      </w:r>
      <w:r w:rsidR="00ED572C">
        <w:t>Determine if the two triangles are similar. If yes, write a similarity statement</w:t>
      </w:r>
      <w:r w:rsidR="00842886">
        <w:t xml:space="preserve"> and the theorem that proves they are similar</w:t>
      </w:r>
      <w:r w:rsidR="00ED572C">
        <w:t xml:space="preserve">. If </w:t>
      </w:r>
      <w:r w:rsidR="00842886">
        <w:t xml:space="preserve">no, say not similar. </w:t>
      </w:r>
      <w:r w:rsidR="00842886" w:rsidRPr="00710811">
        <w:rPr>
          <w:b/>
        </w:rPr>
        <w:t>Show proof.</w:t>
      </w:r>
      <w:r w:rsidR="00842886">
        <w:t xml:space="preserve"> </w:t>
      </w:r>
      <w:r w:rsidR="00ED572C">
        <w:t xml:space="preserve"> </w:t>
      </w:r>
    </w:p>
    <w:p w14:paraId="7D5E6C0C" w14:textId="3C15D517" w:rsidR="00ED572C" w:rsidRDefault="00710811" w:rsidP="00710811">
      <w:r>
        <w:rPr>
          <w:noProof/>
        </w:rPr>
        <mc:AlternateContent>
          <mc:Choice Requires="wpg">
            <w:drawing>
              <wp:anchor distT="0" distB="0" distL="114300" distR="114300" simplePos="0" relativeHeight="252039168" behindDoc="0" locked="0" layoutInCell="1" allowOverlap="1" wp14:anchorId="2C9CB73D" wp14:editId="78AEDA83">
                <wp:simplePos x="0" y="0"/>
                <wp:positionH relativeFrom="column">
                  <wp:posOffset>940676</wp:posOffset>
                </wp:positionH>
                <wp:positionV relativeFrom="paragraph">
                  <wp:posOffset>125445</wp:posOffset>
                </wp:positionV>
                <wp:extent cx="4502426" cy="1272209"/>
                <wp:effectExtent l="0" t="0" r="0" b="4445"/>
                <wp:wrapNone/>
                <wp:docPr id="395" name="Group 3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02426" cy="1272209"/>
                          <a:chOff x="0" y="0"/>
                          <a:chExt cx="4502426" cy="1272209"/>
                        </a:xfrm>
                      </wpg:grpSpPr>
                      <wpg:grpSp>
                        <wpg:cNvPr id="504" name="Group 50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502426" cy="1272209"/>
                            <a:chOff x="2615" y="13119"/>
                            <a:chExt cx="7321" cy="2248"/>
                          </a:xfrm>
                        </wpg:grpSpPr>
                        <wps:wsp>
                          <wps:cNvPr id="505" name="Freeform 42"/>
                          <wps:cNvSpPr>
                            <a:spLocks/>
                          </wps:cNvSpPr>
                          <wps:spPr bwMode="auto">
                            <a:xfrm>
                              <a:off x="2943" y="13304"/>
                              <a:ext cx="3777" cy="1640"/>
                            </a:xfrm>
                            <a:custGeom>
                              <a:avLst/>
                              <a:gdLst>
                                <a:gd name="T0" fmla="*/ 0 w 3199"/>
                                <a:gd name="T1" fmla="*/ 0 h 1374"/>
                                <a:gd name="T2" fmla="*/ 1374 w 3199"/>
                                <a:gd name="T3" fmla="*/ 1374 h 1374"/>
                                <a:gd name="T4" fmla="*/ 3199 w 3199"/>
                                <a:gd name="T5" fmla="*/ 885 h 1374"/>
                                <a:gd name="T6" fmla="*/ 0 w 3199"/>
                                <a:gd name="T7" fmla="*/ 0 h 13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199" h="1374">
                                  <a:moveTo>
                                    <a:pt x="0" y="0"/>
                                  </a:moveTo>
                                  <a:lnTo>
                                    <a:pt x="1374" y="1374"/>
                                  </a:lnTo>
                                  <a:lnTo>
                                    <a:pt x="3199" y="885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" name="Freeform 43"/>
                          <wps:cNvSpPr>
                            <a:spLocks/>
                          </wps:cNvSpPr>
                          <wps:spPr bwMode="auto">
                            <a:xfrm rot="10800000">
                              <a:off x="7252" y="13587"/>
                              <a:ext cx="2330" cy="1001"/>
                            </a:xfrm>
                            <a:custGeom>
                              <a:avLst/>
                              <a:gdLst>
                                <a:gd name="T0" fmla="*/ 0 w 3199"/>
                                <a:gd name="T1" fmla="*/ 0 h 1374"/>
                                <a:gd name="T2" fmla="*/ 1374 w 3199"/>
                                <a:gd name="T3" fmla="*/ 1374 h 1374"/>
                                <a:gd name="T4" fmla="*/ 3199 w 3199"/>
                                <a:gd name="T5" fmla="*/ 885 h 1374"/>
                                <a:gd name="T6" fmla="*/ 0 w 3199"/>
                                <a:gd name="T7" fmla="*/ 0 h 13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199" h="1374">
                                  <a:moveTo>
                                    <a:pt x="0" y="0"/>
                                  </a:moveTo>
                                  <a:lnTo>
                                    <a:pt x="1374" y="1374"/>
                                  </a:lnTo>
                                  <a:lnTo>
                                    <a:pt x="3199" y="885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5" y="13119"/>
                              <a:ext cx="48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F70140" w14:textId="77777777" w:rsidR="00F36DC2" w:rsidRDefault="00F36DC2" w:rsidP="00ED572C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4" y="14944"/>
                              <a:ext cx="48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3C5C69" w14:textId="77777777" w:rsidR="00F36DC2" w:rsidRDefault="00F36DC2" w:rsidP="00ED572C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32" y="14244"/>
                              <a:ext cx="48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41D85B" w14:textId="77777777" w:rsidR="00F36DC2" w:rsidRDefault="00F36DC2" w:rsidP="00ED572C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47" y="14442"/>
                              <a:ext cx="48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86CE13" w14:textId="77777777" w:rsidR="00F36DC2" w:rsidRDefault="00F36DC2" w:rsidP="00ED572C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56" y="13141"/>
                              <a:ext cx="48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C92097" w14:textId="77777777" w:rsidR="00F36DC2" w:rsidRDefault="00F36DC2" w:rsidP="00ED572C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0" y="13690"/>
                              <a:ext cx="48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6633B3" w14:textId="77777777" w:rsidR="00F36DC2" w:rsidRDefault="00F36DC2" w:rsidP="00ED572C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8" y="13504"/>
                              <a:ext cx="48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C2ABCF" w14:textId="77777777" w:rsidR="00F36DC2" w:rsidRDefault="00F36DC2" w:rsidP="00ED572C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3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89" y="14112"/>
                              <a:ext cx="48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9257F8" w14:textId="77777777" w:rsidR="00F36DC2" w:rsidRDefault="00F36DC2" w:rsidP="00ED572C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2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2" y="14614"/>
                              <a:ext cx="48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345C6A" w14:textId="77777777" w:rsidR="00F36DC2" w:rsidRDefault="00F36DC2" w:rsidP="00ED572C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9" y="14191"/>
                              <a:ext cx="48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C8CF0C" w14:textId="77777777" w:rsidR="00F36DC2" w:rsidRDefault="00F36DC2" w:rsidP="00ED572C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17" name="Text Box 517"/>
                        <wps:cNvSpPr txBox="1"/>
                        <wps:spPr>
                          <a:xfrm>
                            <a:off x="1082565" y="756745"/>
                            <a:ext cx="586409" cy="2878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5C9242" w14:textId="77777777" w:rsidR="00F36DC2" w:rsidRPr="007A3AC4" w:rsidRDefault="00F36DC2" w:rsidP="00D12557">
                              <w:pPr>
                                <w:rPr>
                                  <w:sz w:val="18"/>
                                </w:rPr>
                              </w:pPr>
                              <w:r w:rsidRPr="007A3AC4">
                                <w:rPr>
                                  <w:sz w:val="18"/>
                                </w:rPr>
                                <w:t>113˚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2" name="Text Box 392"/>
                        <wps:cNvSpPr txBox="1"/>
                        <wps:spPr>
                          <a:xfrm>
                            <a:off x="3447393" y="262759"/>
                            <a:ext cx="586105" cy="2876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1F8081" w14:textId="77777777" w:rsidR="00710811" w:rsidRPr="007A3AC4" w:rsidRDefault="00710811" w:rsidP="00710811">
                              <w:pPr>
                                <w:rPr>
                                  <w:sz w:val="18"/>
                                </w:rPr>
                              </w:pPr>
                              <w:r w:rsidRPr="007A3AC4">
                                <w:rPr>
                                  <w:sz w:val="18"/>
                                </w:rPr>
                                <w:t>113˚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3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3941379" y="283780"/>
                            <a:ext cx="300718" cy="239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957241" w14:textId="4EC6E2ED" w:rsidR="00710811" w:rsidRDefault="00710811" w:rsidP="0071081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3079531" y="126124"/>
                            <a:ext cx="300718" cy="239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7824D1" w14:textId="297133F7" w:rsidR="00710811" w:rsidRDefault="00710811" w:rsidP="0071081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C9CB73D" id="Group 395" o:spid="_x0000_s1339" style="position:absolute;margin-left:74.05pt;margin-top:9.9pt;width:354.5pt;height:100.15pt;z-index:252039168" coordsize="45024,12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">
                <v:group id="Group 504" o:spid="_x0000_s1340" style="position:absolute;width:45024;height:12722" coordorigin="2615,13119" coordsize="7321,2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BG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Rz+H3TDgCcn0HAAD//wMAUEsBAi0AFAAGAAgAAAAhANvh9svuAAAAhQEAABMAAAAAAAAA&#10;AAAAAAAAAAAAAFtDb250ZW50X1R5cGVzXS54bWxQSwECLQAUAAYACAAAACEAWvQsW78AAAAVAQAA&#10;CwAAAAAAAAAAAAAAAAAfAQAAX3JlbHMvLnJlbHNQSwECLQAUAAYACAAAACEAL3AwRsYAAADcAAAA&#10;DwAAAAAAAAAAAAAAAAAHAgAAZHJzL2Rvd25yZXYueG1sUEsFBgAAAAADAAMAtwAAAPoCAAAAAA==&#10;">
                  <v:shape id="Freeform 42" o:spid="_x0000_s1341" style="position:absolute;left:2943;top:13304;width:3777;height:1640;visibility:visible;mso-wrap-style:square;v-text-anchor:top" coordsize="3199,1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" path="m,l1374,1374,3199,885,,xe" filled="f">
                    <v:path arrowok="t" o:connecttype="custom" o:connectlocs="0,0;1622,1640;3777,1056;0,0" o:connectangles="0,0,0,0"/>
                  </v:shape>
                  <v:shape id="Freeform 43" o:spid="_x0000_s1342" style="position:absolute;left:7252;top:13587;width:2330;height:1001;rotation:180;visibility:visible;mso-wrap-style:square;v-text-anchor:top" coordsize="3199,1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" path="m,l1374,1374,3199,885,,xe" filled="f">
                    <v:path arrowok="t" o:connecttype="custom" o:connectlocs="0,0;1001,1001;2330,645;0,0" o:connectangles="0,0,0,0"/>
                  </v:shape>
                  <v:shape id="Text Box 44" o:spid="_x0000_s1343" type="#_x0000_t202" style="position:absolute;left:2615;top:13119;width:489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" filled="f" stroked="f">
                    <v:textbox>
                      <w:txbxContent>
                        <w:p w14:paraId="43F70140" w14:textId="77777777" w:rsidR="00F36DC2" w:rsidRDefault="00F36DC2" w:rsidP="00ED572C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5" o:spid="_x0000_s1344" type="#_x0000_t202" style="position:absolute;left:4454;top:14944;width:489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//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XBvPxCMgF08AAAD//wMAUEsBAi0AFAAGAAgAAAAhANvh9svuAAAAhQEAABMAAAAAAAAAAAAAAAAA&#10;AAAAAFtDb250ZW50X1R5cGVzXS54bWxQSwECLQAUAAYACAAAACEAWvQsW78AAAAVAQAACwAAAAAA&#10;AAAAAAAAAAAfAQAAX3JlbHMvLnJlbHNQSwECLQAUAAYACAAAACEACam//8AAAADcAAAADwAAAAAA&#10;AAAAAAAAAAAHAgAAZHJzL2Rvd25yZXYueG1sUEsFBgAAAAADAAMAtwAAAPQCAAAAAA==&#10;" filled="f" stroked="f">
                    <v:textbox>
                      <w:txbxContent>
                        <w:p w14:paraId="413C5C69" w14:textId="77777777" w:rsidR="00F36DC2" w:rsidRDefault="00F36DC2" w:rsidP="00ED572C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6" o:spid="_x0000_s1345" type="#_x0000_t202" style="position:absolute;left:6832;top:14244;width:489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  <v:textbox>
                      <w:txbxContent>
                        <w:p w14:paraId="2141D85B" w14:textId="77777777" w:rsidR="00F36DC2" w:rsidRDefault="00F36DC2" w:rsidP="00ED572C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7" o:spid="_x0000_s1346" type="#_x0000_t202" style="position:absolute;left:9447;top:14442;width:489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<v:textbox>
                      <w:txbxContent>
                        <w:p w14:paraId="4086CE13" w14:textId="77777777" w:rsidR="00F36DC2" w:rsidRDefault="00F36DC2" w:rsidP="00ED572C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48" o:spid="_x0000_s1347" type="#_x0000_t202" style="position:absolute;left:8456;top:13141;width:489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" filled="f" stroked="f">
                    <v:textbox>
                      <w:txbxContent>
                        <w:p w14:paraId="27C92097" w14:textId="77777777" w:rsidR="00F36DC2" w:rsidRDefault="00F36DC2" w:rsidP="00ED572C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49" o:spid="_x0000_s1348" type="#_x0000_t202" style="position:absolute;left:6950;top:13690;width:489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B7I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Iz6A3ieiUdAzh8AAAD//wMAUEsBAi0AFAAGAAgAAAAhANvh9svuAAAAhQEAABMAAAAAAAAAAAAA&#10;AAAAAAAAAFtDb250ZW50X1R5cGVzXS54bWxQSwECLQAUAAYACAAAACEAWvQsW78AAAAVAQAACwAA&#10;AAAAAAAAAAAAAAAfAQAAX3JlbHMvLnJlbHNQSwECLQAUAAYACAAAACEA7ZgeyMMAAADcAAAADwAA&#10;AAAAAAAAAAAAAAAHAgAAZHJzL2Rvd25yZXYueG1sUEsFBgAAAAADAAMAtwAAAPcCAAAAAA==&#10;" filled="f" stroked="f">
                    <v:textbox>
                      <w:txbxContent>
                        <w:p w14:paraId="546633B3" w14:textId="77777777" w:rsidR="00F36DC2" w:rsidRDefault="00F36DC2" w:rsidP="00ED572C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50" o:spid="_x0000_s1349" type="#_x0000_t202" style="position:absolute;left:4758;top:13504;width:489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" filled="f" stroked="f">
                    <v:textbox>
                      <w:txbxContent>
                        <w:p w14:paraId="1FC2ABCF" w14:textId="77777777" w:rsidR="00F36DC2" w:rsidRDefault="00F36DC2" w:rsidP="00ED572C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36</w:t>
                          </w:r>
                        </w:p>
                      </w:txbxContent>
                    </v:textbox>
                  </v:shape>
                  <v:shape id="Text Box 51" o:spid="_x0000_s1350" type="#_x0000_t202" style="position:absolute;left:3489;top:14112;width:489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" filled="f" stroked="f">
                    <v:textbox>
                      <w:txbxContent>
                        <w:p w14:paraId="349257F8" w14:textId="77777777" w:rsidR="00F36DC2" w:rsidRDefault="00F36DC2" w:rsidP="00ED572C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24</w:t>
                          </w:r>
                        </w:p>
                      </w:txbxContent>
                    </v:textbox>
                  </v:shape>
                  <v:shape id="Text Box 52" o:spid="_x0000_s1351" type="#_x0000_t202" style="position:absolute;left:5682;top:14614;width:489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" filled="f" stroked="f">
                    <v:textbox>
                      <w:txbxContent>
                        <w:p w14:paraId="21345C6A" w14:textId="77777777" w:rsidR="00F36DC2" w:rsidRDefault="00F36DC2" w:rsidP="00ED572C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15</w:t>
                          </w:r>
                        </w:p>
                      </w:txbxContent>
                    </v:textbox>
                  </v:shape>
                  <v:shape id="Text Box 53" o:spid="_x0000_s1352" type="#_x0000_t202" style="position:absolute;left:8099;top:14191;width:489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" filled="f" stroked="f">
                    <v:textbox>
                      <w:txbxContent>
                        <w:p w14:paraId="13C8CF0C" w14:textId="77777777" w:rsidR="00F36DC2" w:rsidRDefault="00F36DC2" w:rsidP="00ED572C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12</w:t>
                          </w:r>
                        </w:p>
                      </w:txbxContent>
                    </v:textbox>
                  </v:shape>
                </v:group>
                <v:shape id="Text Box 517" o:spid="_x0000_s1353" type="#_x0000_t202" style="position:absolute;left:10825;top:7567;width:5864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iz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Xj4Ca8z4QjI2R8AAAD//wMAUEsBAi0AFAAGAAgAAAAhANvh9svuAAAAhQEAABMAAAAAAAAA&#10;AAAAAAAAAAAAAFtDb250ZW50X1R5cGVzXS54bWxQSwECLQAUAAYACAAAACEAWvQsW78AAAAVAQAA&#10;CwAAAAAAAAAAAAAAAAAfAQAAX3JlbHMvLnJlbHNQSwECLQAUAAYACAAAACEAeCuos8YAAADcAAAA&#10;DwAAAAAAAAAAAAAAAAAHAgAAZHJzL2Rvd25yZXYueG1sUEsFBgAAAAADAAMAtwAAAPoCAAAAAA==&#10;" filled="f" stroked="f" strokeweight=".5pt">
                  <v:textbox>
                    <w:txbxContent>
                      <w:p w14:paraId="6A5C9242" w14:textId="77777777" w:rsidR="00F36DC2" w:rsidRPr="007A3AC4" w:rsidRDefault="00F36DC2" w:rsidP="00D12557">
                        <w:pPr>
                          <w:rPr>
                            <w:sz w:val="18"/>
                          </w:rPr>
                        </w:pPr>
                        <w:r w:rsidRPr="007A3AC4">
                          <w:rPr>
                            <w:sz w:val="18"/>
                          </w:rPr>
                          <w:t>113˚</w:t>
                        </w:r>
                      </w:p>
                    </w:txbxContent>
                  </v:textbox>
                </v:shape>
                <v:shape id="Text Box 392" o:spid="_x0000_s1354" type="#_x0000_t202" style="position:absolute;left:34473;top:2627;width:5861;height:2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MqJ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Uvsxh+z4QjIBc/AAAA//8DAFBLAQItABQABgAIAAAAIQDb4fbL7gAAAIUBAAATAAAAAAAA&#10;AAAAAAAAAAAAAABbQ29udGVudF9UeXBlc10ueG1sUEsBAi0AFAAGAAgAAAAhAFr0LFu/AAAAFQEA&#10;AAsAAAAAAAAAAAAAAAAAHwEAAF9yZWxzLy5yZWxzUEsBAi0AFAAGAAgAAAAhALPEyonHAAAA3AAA&#10;AA8AAAAAAAAAAAAAAAAABwIAAGRycy9kb3ducmV2LnhtbFBLBQYAAAAAAwADALcAAAD7AgAAAAA=&#10;" filled="f" stroked="f" strokeweight=".5pt">
                  <v:textbox>
                    <w:txbxContent>
                      <w:p w14:paraId="211F8081" w14:textId="77777777" w:rsidR="00710811" w:rsidRPr="007A3AC4" w:rsidRDefault="00710811" w:rsidP="00710811">
                        <w:pPr>
                          <w:rPr>
                            <w:sz w:val="18"/>
                          </w:rPr>
                        </w:pPr>
                        <w:r w:rsidRPr="007A3AC4">
                          <w:rPr>
                            <w:sz w:val="18"/>
                          </w:rPr>
                          <w:t>113˚</w:t>
                        </w:r>
                      </w:p>
                    </w:txbxContent>
                  </v:textbox>
                </v:shape>
                <v:shape id="Text Box 50" o:spid="_x0000_s1355" type="#_x0000_t202" style="position:absolute;left:39413;top:2837;width:3007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" filled="f" stroked="f">
                  <v:textbox>
                    <w:txbxContent>
                      <w:p w14:paraId="1A957241" w14:textId="4EC6E2ED" w:rsidR="00710811" w:rsidRDefault="00710811" w:rsidP="00710811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shape id="Text Box 50" o:spid="_x0000_s1356" type="#_x0000_t202" style="position:absolute;left:30795;top:1261;width:3007;height:2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eKF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rGswn8nYlHQC6fAAAA//8DAFBLAQItABQABgAIAAAAIQDb4fbL7gAAAIUBAAATAAAAAAAAAAAA&#10;AAAAAAAAAABbQ29udGVudF9UeXBlc10ueG1sUEsBAi0AFAAGAAgAAAAhAFr0LFu/AAAAFQEAAAsA&#10;AAAAAAAAAAAAAAAAHwEAAF9yZWxzLy5yZWxzUEsBAi0AFAAGAAgAAAAhANal4oXEAAAA3AAAAA8A&#10;AAAAAAAAAAAAAAAABwIAAGRycy9kb3ducmV2LnhtbFBLBQYAAAAAAwADALcAAAD4AgAAAAA=&#10;" filled="f" stroked="f">
                  <v:textbox>
                    <w:txbxContent>
                      <w:p w14:paraId="237824D1" w14:textId="297133F7" w:rsidR="00710811" w:rsidRDefault="00710811" w:rsidP="00710811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12557">
        <w:t xml:space="preserve">      </w:t>
      </w:r>
      <w:r w:rsidR="00D12557">
        <w:tab/>
      </w:r>
      <w:r w:rsidR="00D12557">
        <w:tab/>
      </w:r>
      <w:r w:rsidR="00D12557">
        <w:tab/>
      </w:r>
      <w:r w:rsidR="00D12557">
        <w:tab/>
      </w:r>
      <w:r w:rsidR="00D12557">
        <w:tab/>
      </w:r>
      <w:r w:rsidR="00D12557">
        <w:tab/>
        <w:t xml:space="preserve">     </w:t>
      </w:r>
      <w:r w:rsidR="00D12557">
        <w:tab/>
      </w:r>
    </w:p>
    <w:p w14:paraId="2A63F6BB" w14:textId="4ECC91ED" w:rsidR="00ED572C" w:rsidRDefault="00710811" w:rsidP="00710811">
      <w:r>
        <w:t xml:space="preserve">     </w:t>
      </w:r>
      <w:proofErr w:type="gramStart"/>
      <w:r>
        <w:t>a</w:t>
      </w:r>
      <w:proofErr w:type="gramEnd"/>
      <w:r>
        <w:t xml:space="preserve">.) </w:t>
      </w:r>
    </w:p>
    <w:p w14:paraId="57FD2CD6" w14:textId="01C233E4" w:rsidR="00ED572C" w:rsidRDefault="00ED572C" w:rsidP="00AB4829">
      <w:pPr>
        <w:pStyle w:val="ListParagraph"/>
        <w:ind w:left="810"/>
      </w:pPr>
    </w:p>
    <w:p w14:paraId="26AE03D5" w14:textId="195A434C" w:rsidR="002D1874" w:rsidRDefault="002D1874" w:rsidP="00AB4829">
      <w:pPr>
        <w:pStyle w:val="ListParagraph"/>
        <w:ind w:left="810"/>
      </w:pPr>
    </w:p>
    <w:p w14:paraId="7CD5C00B" w14:textId="124C92DD" w:rsidR="00BE3FB1" w:rsidRDefault="00BE3FB1" w:rsidP="00AB4829">
      <w:pPr>
        <w:pStyle w:val="ListParagraph"/>
        <w:ind w:left="810"/>
      </w:pPr>
    </w:p>
    <w:p w14:paraId="2F3552A5" w14:textId="5FEEB3D8" w:rsidR="00BE3FB1" w:rsidRDefault="00BE3FB1" w:rsidP="00AB4829">
      <w:pPr>
        <w:pStyle w:val="ListParagraph"/>
        <w:ind w:left="810"/>
      </w:pPr>
    </w:p>
    <w:p w14:paraId="2BB0461B" w14:textId="77777777" w:rsidR="00BE3FB1" w:rsidRDefault="00BE3FB1" w:rsidP="00AB4829">
      <w:pPr>
        <w:pStyle w:val="ListParagraph"/>
        <w:ind w:left="810"/>
      </w:pPr>
    </w:p>
    <w:p w14:paraId="247E3C32" w14:textId="77777777" w:rsidR="00BE3FB1" w:rsidRDefault="00BE3FB1" w:rsidP="00AB4829">
      <w:pPr>
        <w:pStyle w:val="ListParagraph"/>
        <w:ind w:left="810"/>
      </w:pPr>
    </w:p>
    <w:p w14:paraId="1388506F" w14:textId="403DEC5A" w:rsidR="00BE3FB1" w:rsidRDefault="00BE3FB1" w:rsidP="00710811"/>
    <w:p w14:paraId="6F827E60" w14:textId="2C22870E" w:rsidR="00BE3FB1" w:rsidRDefault="00BE3FB1" w:rsidP="00AB4829">
      <w:pPr>
        <w:pStyle w:val="ListParagraph"/>
        <w:ind w:left="810"/>
      </w:pPr>
    </w:p>
    <w:p w14:paraId="43A3EB75" w14:textId="028CAEA7" w:rsidR="00710811" w:rsidRDefault="00710811" w:rsidP="00AB4829">
      <w:pPr>
        <w:pStyle w:val="ListParagraph"/>
        <w:ind w:left="810"/>
      </w:pPr>
    </w:p>
    <w:p w14:paraId="6A14EEDE" w14:textId="77777777" w:rsidR="00710811" w:rsidRDefault="00710811" w:rsidP="00AB4829">
      <w:pPr>
        <w:pStyle w:val="ListParagraph"/>
        <w:ind w:left="810"/>
      </w:pPr>
    </w:p>
    <w:p w14:paraId="7C3710B9" w14:textId="77777777" w:rsidR="00BE3FB1" w:rsidRDefault="00BE3FB1" w:rsidP="00AB4829">
      <w:pPr>
        <w:pStyle w:val="ListParagraph"/>
        <w:ind w:left="810"/>
      </w:pPr>
      <w:r>
        <w:t xml:space="preserve">If </w:t>
      </w:r>
      <w:r>
        <w:rPr>
          <w:b/>
        </w:rPr>
        <w:t>YES</w:t>
      </w:r>
      <w:r>
        <w:t>:  Similarity statement</w:t>
      </w:r>
      <w:proofErr w:type="gramStart"/>
      <w:r>
        <w:t>:_</w:t>
      </w:r>
      <w:proofErr w:type="gramEnd"/>
      <w:r>
        <w:t>__________________________  Theorem:__________________</w:t>
      </w:r>
    </w:p>
    <w:p w14:paraId="6789801E" w14:textId="77777777" w:rsidR="00BE3FB1" w:rsidRDefault="00BE3FB1" w:rsidP="00AB4829">
      <w:pPr>
        <w:pStyle w:val="ListParagraph"/>
        <w:ind w:left="810"/>
      </w:pPr>
    </w:p>
    <w:p w14:paraId="04EABADF" w14:textId="3D986C6E" w:rsidR="003D732E" w:rsidRDefault="00715F19" w:rsidP="00710811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935744" behindDoc="0" locked="0" layoutInCell="1" allowOverlap="1" wp14:anchorId="46EA202B" wp14:editId="5FB53474">
                <wp:simplePos x="0" y="0"/>
                <wp:positionH relativeFrom="column">
                  <wp:posOffset>2022694</wp:posOffset>
                </wp:positionH>
                <wp:positionV relativeFrom="paragraph">
                  <wp:posOffset>-165582</wp:posOffset>
                </wp:positionV>
                <wp:extent cx="1888709" cy="1391745"/>
                <wp:effectExtent l="0" t="0" r="0" b="0"/>
                <wp:wrapNone/>
                <wp:docPr id="397" name="Group 3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8709" cy="1391745"/>
                          <a:chOff x="0" y="0"/>
                          <a:chExt cx="1888709" cy="1391745"/>
                        </a:xfrm>
                      </wpg:grpSpPr>
                      <wps:wsp>
                        <wps:cNvPr id="520" name="Isosceles Triangle 520"/>
                        <wps:cNvSpPr/>
                        <wps:spPr>
                          <a:xfrm rot="20720342">
                            <a:off x="126125" y="273269"/>
                            <a:ext cx="1330831" cy="747927"/>
                          </a:xfrm>
                          <a:prstGeom prst="triangl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6" name="Text Box 306"/>
                        <wps:cNvSpPr txBox="1"/>
                        <wps:spPr>
                          <a:xfrm>
                            <a:off x="0" y="1061545"/>
                            <a:ext cx="374650" cy="330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62BBA2" w14:textId="77777777" w:rsidR="00F36DC2" w:rsidRDefault="00F36DC2" w:rsidP="007473AE">
                              <w: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9" name="Text Box 309"/>
                        <wps:cNvSpPr txBox="1"/>
                        <wps:spPr>
                          <a:xfrm>
                            <a:off x="767256" y="987973"/>
                            <a:ext cx="39624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0ADF30A" w14:textId="77777777" w:rsidR="00F36DC2" w:rsidRDefault="00F36DC2" w:rsidP="007473AE">
                              <w:r>
                                <w:t>1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0" name="Text Box 310"/>
                        <wps:cNvSpPr txBox="1"/>
                        <wps:spPr>
                          <a:xfrm>
                            <a:off x="1492469" y="672662"/>
                            <a:ext cx="39624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BBE084" w14:textId="77777777" w:rsidR="00F36DC2" w:rsidRDefault="00F36DC2" w:rsidP="007473AE">
                              <w: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4" name="Text Box 314"/>
                        <wps:cNvSpPr txBox="1"/>
                        <wps:spPr>
                          <a:xfrm>
                            <a:off x="1093076" y="283780"/>
                            <a:ext cx="39624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DA5B06C" w14:textId="77777777" w:rsidR="00F36DC2" w:rsidRDefault="00F36DC2" w:rsidP="007473AE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" name="Text Box 346"/>
                        <wps:cNvSpPr txBox="1"/>
                        <wps:spPr>
                          <a:xfrm>
                            <a:off x="189187" y="504497"/>
                            <a:ext cx="39624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8A5590" w14:textId="77777777" w:rsidR="00F36DC2" w:rsidRDefault="00F36DC2" w:rsidP="007473AE">
                              <w: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5" name="Text Box 445"/>
                        <wps:cNvSpPr txBox="1"/>
                        <wps:spPr>
                          <a:xfrm>
                            <a:off x="567559" y="0"/>
                            <a:ext cx="39624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C935BFA" w14:textId="77777777" w:rsidR="00F36DC2" w:rsidRDefault="00F36DC2" w:rsidP="00B1654A">
                              <w: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6EA202B" id="Group 397" o:spid="_x0000_s1357" style="position:absolute;margin-left:159.25pt;margin-top:-13.05pt;width:148.7pt;height:109.6pt;z-index:251935744" coordsize="18887,139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">
                <v:shape id="Isosceles Triangle 520" o:spid="_x0000_s1358" type="#_x0000_t5" style="position:absolute;left:1261;top:2732;width:13308;height:7479;rotation:-96082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" filled="f" strokecolor="black [3213]"/>
                <v:shape id="Text Box 306" o:spid="_x0000_s1359" type="#_x0000_t202" style="position:absolute;top:10615;width:3746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" filled="f" stroked="f" strokeweight=".5pt">
                  <v:textbox>
                    <w:txbxContent>
                      <w:p w14:paraId="3762BBA2" w14:textId="77777777" w:rsidR="00F36DC2" w:rsidRDefault="00F36DC2" w:rsidP="007473AE">
                        <w:r>
                          <w:t>R</w:t>
                        </w:r>
                      </w:p>
                    </w:txbxContent>
                  </v:textbox>
                </v:shape>
                <v:shape id="Text Box 309" o:spid="_x0000_s1360" type="#_x0000_t202" style="position:absolute;left:7672;top:9879;width:3962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s1/xwAAANw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0Qvcz4QjIFc3AAAA//8DAFBLAQItABQABgAIAAAAIQDb4fbL7gAAAIUBAAATAAAAAAAA&#10;AAAAAAAAAAAAAABbQ29udGVudF9UeXBlc10ueG1sUEsBAi0AFAAGAAgAAAAhAFr0LFu/AAAAFQEA&#10;AAsAAAAAAAAAAAAAAAAAHwEAAF9yZWxzLy5yZWxzUEsBAi0AFAAGAAgAAAAhAFVqzX/HAAAA3AAA&#10;AA8AAAAAAAAAAAAAAAAABwIAAGRycy9kb3ducmV2LnhtbFBLBQYAAAAAAwADALcAAAD7AgAAAAA=&#10;" filled="f" stroked="f" strokeweight=".5pt">
                  <v:textbox>
                    <w:txbxContent>
                      <w:p w14:paraId="60ADF30A" w14:textId="77777777" w:rsidR="00F36DC2" w:rsidRDefault="00F36DC2" w:rsidP="007473AE">
                        <w:r>
                          <w:t>16</w:t>
                        </w:r>
                      </w:p>
                    </w:txbxContent>
                  </v:textbox>
                </v:shape>
                <v:shape id="Text Box 310" o:spid="_x0000_s1361" type="#_x0000_t202" style="position:absolute;left:14924;top:6726;width:3963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" filled="f" stroked="f" strokeweight=".5pt">
                  <v:textbox>
                    <w:txbxContent>
                      <w:p w14:paraId="5ABBE084" w14:textId="77777777" w:rsidR="00F36DC2" w:rsidRDefault="00F36DC2" w:rsidP="007473AE">
                        <w:r>
                          <w:t>T</w:t>
                        </w:r>
                      </w:p>
                    </w:txbxContent>
                  </v:textbox>
                </v:shape>
                <v:shape id="Text Box 314" o:spid="_x0000_s1362" type="#_x0000_t202" style="position:absolute;left:10930;top:2837;width:3963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vQ8xgAAANw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VdvAP9nwhGQ0z8AAAD//wMAUEsBAi0AFAAGAAgAAAAhANvh9svuAAAAhQEAABMAAAAAAAAA&#10;AAAAAAAAAAAAAFtDb250ZW50X1R5cGVzXS54bWxQSwECLQAUAAYACAAAACEAWvQsW78AAAAVAQAA&#10;CwAAAAAAAAAAAAAAAAAfAQAAX3JlbHMvLnJlbHNQSwECLQAUAAYACAAAACEAPrL0PMYAAADcAAAA&#10;DwAAAAAAAAAAAAAAAAAHAgAAZHJzL2Rvd25yZXYueG1sUEsFBgAAAAADAAMAtwAAAPoCAAAAAA==&#10;" filled="f" stroked="f" strokeweight=".5pt">
                  <v:textbox>
                    <w:txbxContent>
                      <w:p w14:paraId="6DA5B06C" w14:textId="77777777" w:rsidR="00F36DC2" w:rsidRDefault="00F36DC2" w:rsidP="007473AE">
                        <w:r>
                          <w:t>12</w:t>
                        </w:r>
                      </w:p>
                    </w:txbxContent>
                  </v:textbox>
                </v:shape>
                <v:shape id="Text Box 346" o:spid="_x0000_s1363" type="#_x0000_t202" style="position:absolute;left:1891;top:5044;width:3963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+DN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" filled="f" stroked="f" strokeweight=".5pt">
                  <v:textbox>
                    <w:txbxContent>
                      <w:p w14:paraId="658A5590" w14:textId="77777777" w:rsidR="00F36DC2" w:rsidRDefault="00F36DC2" w:rsidP="007473AE">
                        <w:r>
                          <w:t>6</w:t>
                        </w:r>
                      </w:p>
                    </w:txbxContent>
                  </v:textbox>
                </v:shape>
                <v:shape id="Text Box 445" o:spid="_x0000_s1364" type="#_x0000_t202" style="position:absolute;left:5675;width:3962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7Pf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CC57PfxQAAANwAAAAP&#10;AAAAAAAAAAAAAAAAAAcCAABkcnMvZG93bnJldi54bWxQSwUGAAAAAAMAAwC3AAAA+QIAAAAA&#10;" filled="f" stroked="f" strokeweight=".5pt">
                  <v:textbox>
                    <w:txbxContent>
                      <w:p w14:paraId="1C935BFA" w14:textId="77777777" w:rsidR="00F36DC2" w:rsidRDefault="00F36DC2" w:rsidP="00B1654A">
                        <w: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932672" behindDoc="0" locked="0" layoutInCell="1" allowOverlap="1" wp14:anchorId="3DFFB2FD" wp14:editId="2BA799C6">
                <wp:simplePos x="0" y="0"/>
                <wp:positionH relativeFrom="column">
                  <wp:posOffset>488600</wp:posOffset>
                </wp:positionH>
                <wp:positionV relativeFrom="paragraph">
                  <wp:posOffset>-113030</wp:posOffset>
                </wp:positionV>
                <wp:extent cx="1625951" cy="1119024"/>
                <wp:effectExtent l="0" t="0" r="0" b="5080"/>
                <wp:wrapNone/>
                <wp:docPr id="396" name="Group 3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5951" cy="1119024"/>
                          <a:chOff x="0" y="0"/>
                          <a:chExt cx="1625951" cy="1119024"/>
                        </a:xfrm>
                      </wpg:grpSpPr>
                      <wps:wsp>
                        <wps:cNvPr id="519" name="Isosceles Triangle 519"/>
                        <wps:cNvSpPr/>
                        <wps:spPr>
                          <a:xfrm>
                            <a:off x="262759" y="220718"/>
                            <a:ext cx="1031295" cy="616226"/>
                          </a:xfrm>
                          <a:prstGeom prst="triangl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2" name="Text Box 302"/>
                        <wps:cNvSpPr txBox="1"/>
                        <wps:spPr>
                          <a:xfrm>
                            <a:off x="630621" y="0"/>
                            <a:ext cx="39624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7147A0" w14:textId="77777777" w:rsidR="00F36DC2" w:rsidRDefault="00F36DC2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3" name="Text Box 303"/>
                        <wps:cNvSpPr txBox="1"/>
                        <wps:spPr>
                          <a:xfrm>
                            <a:off x="0" y="798786"/>
                            <a:ext cx="39624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B2FC7D" w14:textId="77777777" w:rsidR="00F36DC2" w:rsidRDefault="00F36DC2" w:rsidP="007473AE">
                              <w: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4" name="Text Box 304"/>
                        <wps:cNvSpPr txBox="1"/>
                        <wps:spPr>
                          <a:xfrm>
                            <a:off x="641131" y="861849"/>
                            <a:ext cx="39624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F28DC3" w14:textId="77777777" w:rsidR="00F36DC2" w:rsidRDefault="00F36DC2" w:rsidP="007473AE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5" name="Text Box 305"/>
                        <wps:cNvSpPr txBox="1"/>
                        <wps:spPr>
                          <a:xfrm>
                            <a:off x="1229711" y="756745"/>
                            <a:ext cx="39624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77DBC4" w14:textId="77777777" w:rsidR="00F36DC2" w:rsidRDefault="00F36DC2" w:rsidP="007473AE">
                              <w: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1" name="Text Box 431"/>
                        <wps:cNvSpPr txBox="1"/>
                        <wps:spPr>
                          <a:xfrm>
                            <a:off x="1019504" y="336331"/>
                            <a:ext cx="39624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53EC5EC" w14:textId="77777777" w:rsidR="00F36DC2" w:rsidRDefault="00F36DC2" w:rsidP="007473AE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" name="Text Box 432"/>
                        <wps:cNvSpPr txBox="1"/>
                        <wps:spPr>
                          <a:xfrm>
                            <a:off x="241738" y="388883"/>
                            <a:ext cx="39624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3E6DB5E" w14:textId="77777777" w:rsidR="00F36DC2" w:rsidRDefault="00F36DC2" w:rsidP="007473AE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DFFB2FD" id="Group 396" o:spid="_x0000_s1365" style="position:absolute;margin-left:38.45pt;margin-top:-8.9pt;width:128.05pt;height:88.1pt;z-index:251932672" coordsize="16259,11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">
                <v:shape id="Isosceles Triangle 519" o:spid="_x0000_s1366" type="#_x0000_t5" style="position:absolute;left:2627;top:2207;width:10313;height:6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" filled="f" strokecolor="black [3213]"/>
                <v:shape id="Text Box 302" o:spid="_x0000_s1367" type="#_x0000_t202" style="position:absolute;left:6306;width:3962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l8O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mUQy3M+EIyPUVAAD//wMAUEsBAi0AFAAGAAgAAAAhANvh9svuAAAAhQEAABMAAAAAAAAA&#10;AAAAAAAAAAAAAFtDb250ZW50X1R5cGVzXS54bWxQSwECLQAUAAYACAAAACEAWvQsW78AAAAVAQAA&#10;CwAAAAAAAAAAAAAAAAAfAQAAX3JlbHMvLnJlbHNQSwECLQAUAAYACAAAACEAW85fDsYAAADcAAAA&#10;DwAAAAAAAAAAAAAAAAAHAgAAZHJzL2Rvd25yZXYueG1sUEsFBgAAAAADAAMAtwAAAPoCAAAAAA==&#10;" filled="f" stroked="f" strokeweight=".5pt">
                  <v:textbox>
                    <w:txbxContent>
                      <w:p w14:paraId="107147A0" w14:textId="77777777" w:rsidR="00F36DC2" w:rsidRDefault="00F36DC2">
                        <w:r>
                          <w:t>D</w:t>
                        </w:r>
                      </w:p>
                    </w:txbxContent>
                  </v:textbox>
                </v:shape>
                <v:shape id="Text Box 303" o:spid="_x0000_s1368" type="#_x0000_t202" style="position:absolute;top:7987;width:3962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" filled="f" stroked="f" strokeweight=".5pt">
                  <v:textbox>
                    <w:txbxContent>
                      <w:p w14:paraId="72B2FC7D" w14:textId="77777777" w:rsidR="00F36DC2" w:rsidRDefault="00F36DC2" w:rsidP="007473AE">
                        <w:r>
                          <w:t>E</w:t>
                        </w:r>
                      </w:p>
                    </w:txbxContent>
                  </v:textbox>
                </v:shape>
                <v:shape id="Text Box 304" o:spid="_x0000_s1369" type="#_x0000_t202" style="position:absolute;left:6411;top:8618;width:3962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2LhxgAAANw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Vc0gP8z4QjI6R8AAAD//wMAUEsBAi0AFAAGAAgAAAAhANvh9svuAAAAhQEAABMAAAAAAAAA&#10;AAAAAAAAAAAAAFtDb250ZW50X1R5cGVzXS54bWxQSwECLQAUAAYACAAAACEAWvQsW78AAAAVAQAA&#10;CwAAAAAAAAAAAAAAAAAfAQAAX3JlbHMvLnJlbHNQSwECLQAUAAYACAAAACEAu2ti4cYAAADcAAAA&#10;DwAAAAAAAAAAAAAAAAAHAgAAZHJzL2Rvd25yZXYueG1sUEsFBgAAAAADAAMAtwAAAPoCAAAAAA==&#10;" filled="f" stroked="f" strokeweight=".5pt">
                  <v:textbox>
                    <w:txbxContent>
                      <w:p w14:paraId="5CF28DC3" w14:textId="77777777" w:rsidR="00F36DC2" w:rsidRDefault="00F36DC2" w:rsidP="007473AE">
                        <w:r>
                          <w:t>4</w:t>
                        </w:r>
                      </w:p>
                    </w:txbxContent>
                  </v:textbox>
                </v:shape>
                <v:shape id="Text Box 305" o:spid="_x0000_s1370" type="#_x0000_t202" style="position:absolute;left:12297;top:7567;width:3962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8d6xgAAANw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iuHvTDgCcnUHAAD//wMAUEsBAi0AFAAGAAgAAAAhANvh9svuAAAAhQEAABMAAAAAAAAA&#10;AAAAAAAAAAAAAFtDb250ZW50X1R5cGVzXS54bWxQSwECLQAUAAYACAAAACEAWvQsW78AAAAVAQAA&#10;CwAAAAAAAAAAAAAAAAAfAQAAX3JlbHMvLnJlbHNQSwECLQAUAAYACAAAACEA1CfHesYAAADcAAAA&#10;DwAAAAAAAAAAAAAAAAAHAgAAZHJzL2Rvd25yZXYueG1sUEsFBgAAAAADAAMAtwAAAPoCAAAAAA==&#10;" filled="f" stroked="f" strokeweight=".5pt">
                  <v:textbox>
                    <w:txbxContent>
                      <w:p w14:paraId="6277DBC4" w14:textId="77777777" w:rsidR="00F36DC2" w:rsidRDefault="00F36DC2" w:rsidP="007473AE">
                        <w:r>
                          <w:t>F</w:t>
                        </w:r>
                      </w:p>
                    </w:txbxContent>
                  </v:textbox>
                </v:shape>
                <v:shape id="Text Box 431" o:spid="_x0000_s1371" type="#_x0000_t202" style="position:absolute;left:10195;top:3363;width:3962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sahxgAAANw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CrB/9nwhGQ0z8AAAD//wMAUEsBAi0AFAAGAAgAAAAhANvh9svuAAAAhQEAABMAAAAAAAAA&#10;AAAAAAAAAAAAAFtDb250ZW50X1R5cGVzXS54bWxQSwECLQAUAAYACAAAACEAWvQsW78AAAAVAQAA&#10;CwAAAAAAAAAAAAAAAAAfAQAAX3JlbHMvLnJlbHNQSwECLQAUAAYACAAAACEApdrGocYAAADcAAAA&#10;DwAAAAAAAAAAAAAAAAAHAgAAZHJzL2Rvd25yZXYueG1sUEsFBgAAAAADAAMAtwAAAPoCAAAAAA==&#10;" filled="f" stroked="f" strokeweight=".5pt">
                  <v:textbox>
                    <w:txbxContent>
                      <w:p w14:paraId="553EC5EC" w14:textId="77777777" w:rsidR="00F36DC2" w:rsidRDefault="00F36DC2" w:rsidP="007473AE">
                        <w:r>
                          <w:t>3</w:t>
                        </w:r>
                      </w:p>
                    </w:txbxContent>
                  </v:textbox>
                </v:shape>
                <v:shape id="Text Box 432" o:spid="_x0000_s1372" type="#_x0000_t202" style="position:absolute;left:2417;top:3888;width:3962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FjW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e32K4nQlHQM6uAAAA//8DAFBLAQItABQABgAIAAAAIQDb4fbL7gAAAIUBAAATAAAAAAAA&#10;AAAAAAAAAAAAAABbQ29udGVudF9UeXBlc10ueG1sUEsBAi0AFAAGAAgAAAAhAFr0LFu/AAAAFQEA&#10;AAsAAAAAAAAAAAAAAAAAHwEAAF9yZWxzLy5yZWxzUEsBAi0AFAAGAAgAAAAhAFUIWNbHAAAA3AAA&#10;AA8AAAAAAAAAAAAAAAAABwIAAGRycy9kb3ducmV2LnhtbFBLBQYAAAAAAwADALcAAAD7AgAAAAA=&#10;" filled="f" stroked="f" strokeweight=".5pt">
                  <v:textbox>
                    <w:txbxContent>
                      <w:p w14:paraId="03E6DB5E" w14:textId="77777777" w:rsidR="00F36DC2" w:rsidRDefault="00F36DC2" w:rsidP="007473AE">
                        <w: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10811">
        <w:t xml:space="preserve">     </w:t>
      </w:r>
      <w:proofErr w:type="gramStart"/>
      <w:r w:rsidR="00710811">
        <w:t>b</w:t>
      </w:r>
      <w:proofErr w:type="gramEnd"/>
      <w:r w:rsidR="00710811">
        <w:t xml:space="preserve">.) </w:t>
      </w:r>
      <w:r w:rsidR="007473AE">
        <w:t xml:space="preserve">                      </w:t>
      </w:r>
    </w:p>
    <w:p w14:paraId="3C0FB62F" w14:textId="555C3B8C" w:rsidR="003D732E" w:rsidRDefault="007473AE" w:rsidP="00AB4829">
      <w:pPr>
        <w:ind w:left="5040" w:firstLine="720"/>
      </w:pPr>
      <w:r>
        <w:t xml:space="preserve">      </w:t>
      </w:r>
    </w:p>
    <w:p w14:paraId="41CCF341" w14:textId="24369603" w:rsidR="00D12557" w:rsidRDefault="00D12557" w:rsidP="00AB4829">
      <w:pPr>
        <w:ind w:left="720" w:firstLine="720"/>
      </w:pPr>
      <w:r>
        <w:t xml:space="preserve">        </w:t>
      </w:r>
      <w:r w:rsidR="007473AE">
        <w:tab/>
      </w:r>
      <w:r w:rsidR="007473AE">
        <w:tab/>
        <w:t xml:space="preserve">   </w:t>
      </w:r>
      <w:r>
        <w:t xml:space="preserve"> </w:t>
      </w:r>
      <w:r>
        <w:tab/>
      </w:r>
      <w:r>
        <w:tab/>
        <w:t xml:space="preserve">       </w:t>
      </w:r>
      <w:r>
        <w:tab/>
      </w:r>
      <w:r>
        <w:tab/>
      </w:r>
      <w:r>
        <w:tab/>
      </w:r>
    </w:p>
    <w:p w14:paraId="6E9CD7B5" w14:textId="3F73F20E" w:rsidR="00D12557" w:rsidRDefault="007473AE" w:rsidP="00AB4829">
      <w:pPr>
        <w:ind w:left="5760" w:firstLine="720"/>
      </w:pPr>
      <w:r>
        <w:t xml:space="preserve">   </w:t>
      </w:r>
    </w:p>
    <w:p w14:paraId="120C2574" w14:textId="5F092FC3" w:rsidR="00BE3FB1" w:rsidRDefault="007473AE" w:rsidP="00AB4829">
      <w:pPr>
        <w:ind w:firstLine="720"/>
      </w:pPr>
      <w:r>
        <w:t xml:space="preserve">      </w:t>
      </w:r>
    </w:p>
    <w:p w14:paraId="77059FCA" w14:textId="15B6D7C8" w:rsidR="00BE3FB1" w:rsidRDefault="00BE3FB1" w:rsidP="00AB4829">
      <w:pPr>
        <w:ind w:firstLine="720"/>
      </w:pPr>
    </w:p>
    <w:p w14:paraId="2DD0019E" w14:textId="77777777" w:rsidR="00BE3FB1" w:rsidRDefault="00BE3FB1" w:rsidP="00AB4829">
      <w:pPr>
        <w:ind w:firstLine="720"/>
      </w:pPr>
    </w:p>
    <w:p w14:paraId="39517050" w14:textId="699F400A" w:rsidR="00BE3FB1" w:rsidRDefault="00BE3FB1" w:rsidP="00715F19"/>
    <w:p w14:paraId="1D689F52" w14:textId="77777777" w:rsidR="00AD0965" w:rsidRDefault="00AD0965" w:rsidP="00715F19"/>
    <w:p w14:paraId="25216063" w14:textId="77777777" w:rsidR="00715F19" w:rsidRDefault="00BE3FB1" w:rsidP="00715F19">
      <w:pPr>
        <w:pStyle w:val="ListParagraph"/>
        <w:ind w:left="3690" w:firstLine="630"/>
      </w:pPr>
      <w:r>
        <w:t xml:space="preserve">If </w:t>
      </w:r>
      <w:r>
        <w:rPr>
          <w:b/>
        </w:rPr>
        <w:t>YES</w:t>
      </w:r>
      <w:r>
        <w:t>:  Similarity statement</w:t>
      </w:r>
      <w:proofErr w:type="gramStart"/>
      <w:r>
        <w:t>:_</w:t>
      </w:r>
      <w:proofErr w:type="gramEnd"/>
      <w:r>
        <w:t>_______________________</w:t>
      </w:r>
      <w:r w:rsidR="00715F19">
        <w:t xml:space="preserve">___  </w:t>
      </w:r>
    </w:p>
    <w:p w14:paraId="77A82D47" w14:textId="77777777" w:rsidR="00715F19" w:rsidRDefault="00715F19" w:rsidP="00715F19">
      <w:pPr>
        <w:pStyle w:val="ListParagraph"/>
        <w:ind w:left="810"/>
      </w:pPr>
    </w:p>
    <w:p w14:paraId="45DEC715" w14:textId="09DDF0EF" w:rsidR="00715F19" w:rsidRDefault="00715F19" w:rsidP="00715F19">
      <w:pPr>
        <w:pStyle w:val="ListParagraph"/>
        <w:ind w:left="6570" w:firstLine="630"/>
      </w:pPr>
      <w:r>
        <w:t>Theorem</w:t>
      </w:r>
      <w:proofErr w:type="gramStart"/>
      <w:r>
        <w:t>:_</w:t>
      </w:r>
      <w:proofErr w:type="gramEnd"/>
      <w:r>
        <w:t>__________________</w:t>
      </w:r>
    </w:p>
    <w:p w14:paraId="4911283C" w14:textId="78BF2FCC" w:rsidR="00715F19" w:rsidRDefault="00AD0965" w:rsidP="00715F19">
      <w:r>
        <w:rPr>
          <w:noProof/>
        </w:rPr>
        <w:drawing>
          <wp:anchor distT="0" distB="0" distL="114300" distR="114300" simplePos="0" relativeHeight="252047360" behindDoc="0" locked="0" layoutInCell="1" allowOverlap="1" wp14:anchorId="340349BA" wp14:editId="3D8A3271">
            <wp:simplePos x="0" y="0"/>
            <wp:positionH relativeFrom="column">
              <wp:posOffset>657240</wp:posOffset>
            </wp:positionH>
            <wp:positionV relativeFrom="paragraph">
              <wp:posOffset>147802</wp:posOffset>
            </wp:positionV>
            <wp:extent cx="1365994" cy="1870305"/>
            <wp:effectExtent l="0" t="0" r="5715" b="0"/>
            <wp:wrapNone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88" t="34104" r="64291" b="31801"/>
                    <a:stretch/>
                  </pic:blipFill>
                  <pic:spPr bwMode="auto">
                    <a:xfrm>
                      <a:off x="0" y="0"/>
                      <a:ext cx="1365994" cy="1870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4CF626" w14:textId="51B4BE8A" w:rsidR="00715F19" w:rsidRDefault="00715F19" w:rsidP="00715F19">
      <w:r>
        <w:t xml:space="preserve">        </w:t>
      </w:r>
      <w:proofErr w:type="gramStart"/>
      <w:r>
        <w:t>c</w:t>
      </w:r>
      <w:proofErr w:type="gramEnd"/>
      <w:r>
        <w:t xml:space="preserve">.) </w:t>
      </w:r>
      <w:r w:rsidR="007473AE">
        <w:t xml:space="preserve">   </w:t>
      </w:r>
      <w:r w:rsidR="00D12557">
        <w:tab/>
      </w:r>
    </w:p>
    <w:p w14:paraId="63CE6DC4" w14:textId="65DABD89" w:rsidR="00715F19" w:rsidRDefault="00715F19" w:rsidP="00715F19"/>
    <w:p w14:paraId="57FF9848" w14:textId="07927FFC" w:rsidR="00715F19" w:rsidRDefault="00715F19" w:rsidP="00715F19"/>
    <w:p w14:paraId="2B683A2A" w14:textId="39AB393A" w:rsidR="00715F19" w:rsidRDefault="00715F19" w:rsidP="00715F19"/>
    <w:p w14:paraId="16726886" w14:textId="77777777" w:rsidR="00715F19" w:rsidRDefault="00715F19" w:rsidP="00715F19"/>
    <w:p w14:paraId="0404AC29" w14:textId="77777777" w:rsidR="00715F19" w:rsidRDefault="00715F19" w:rsidP="00715F19"/>
    <w:p w14:paraId="2D9BDBD0" w14:textId="77777777" w:rsidR="00715F19" w:rsidRDefault="00715F19" w:rsidP="00715F19"/>
    <w:p w14:paraId="44794C89" w14:textId="77777777" w:rsidR="00715F19" w:rsidRDefault="00715F19" w:rsidP="00715F19"/>
    <w:p w14:paraId="42065F03" w14:textId="1B848690" w:rsidR="00715F19" w:rsidRDefault="00715F19" w:rsidP="00715F19"/>
    <w:p w14:paraId="0977DD32" w14:textId="77777777" w:rsidR="00715F19" w:rsidRDefault="00715F19" w:rsidP="00715F19">
      <w:pPr>
        <w:pStyle w:val="ListParagraph"/>
        <w:ind w:left="3690" w:firstLine="630"/>
      </w:pPr>
      <w:r>
        <w:t xml:space="preserve">If </w:t>
      </w:r>
      <w:r>
        <w:rPr>
          <w:b/>
        </w:rPr>
        <w:t>YES</w:t>
      </w:r>
      <w:r>
        <w:t>:  Similarity statement</w:t>
      </w:r>
      <w:proofErr w:type="gramStart"/>
      <w:r>
        <w:t>:_</w:t>
      </w:r>
      <w:proofErr w:type="gramEnd"/>
      <w:r>
        <w:t xml:space="preserve">__________________________  </w:t>
      </w:r>
    </w:p>
    <w:p w14:paraId="566D783E" w14:textId="77777777" w:rsidR="00715F19" w:rsidRDefault="00715F19" w:rsidP="00715F19">
      <w:pPr>
        <w:pStyle w:val="ListParagraph"/>
        <w:ind w:left="810"/>
      </w:pPr>
    </w:p>
    <w:p w14:paraId="40AABB64" w14:textId="7F390139" w:rsidR="00715F19" w:rsidRDefault="00715F19" w:rsidP="00715F19">
      <w:pPr>
        <w:pStyle w:val="ListParagraph"/>
        <w:ind w:left="6570" w:firstLine="630"/>
      </w:pPr>
      <w:r>
        <w:t>Theorem</w:t>
      </w:r>
      <w:proofErr w:type="gramStart"/>
      <w:r>
        <w:t>:_</w:t>
      </w:r>
      <w:proofErr w:type="gramEnd"/>
      <w:r>
        <w:t>__________________</w:t>
      </w:r>
    </w:p>
    <w:p w14:paraId="48F0F04D" w14:textId="657A00AE" w:rsidR="00715F19" w:rsidRDefault="00715F19" w:rsidP="00715F19"/>
    <w:p w14:paraId="74E0D165" w14:textId="3F7B045D" w:rsidR="00AD0965" w:rsidRDefault="00715F19" w:rsidP="00715F19">
      <w:r>
        <w:t xml:space="preserve">      </w:t>
      </w:r>
    </w:p>
    <w:p w14:paraId="4DFFC4A0" w14:textId="39C585BD" w:rsidR="00AD0965" w:rsidRDefault="00AD0965" w:rsidP="00715F19">
      <w:r>
        <w:rPr>
          <w:noProof/>
        </w:rPr>
        <w:drawing>
          <wp:anchor distT="0" distB="0" distL="114300" distR="114300" simplePos="0" relativeHeight="252042240" behindDoc="0" locked="0" layoutInCell="1" allowOverlap="1" wp14:anchorId="2DFA5CC1" wp14:editId="7DC141BE">
            <wp:simplePos x="0" y="0"/>
            <wp:positionH relativeFrom="column">
              <wp:posOffset>384065</wp:posOffset>
            </wp:positionH>
            <wp:positionV relativeFrom="paragraph">
              <wp:posOffset>11737</wp:posOffset>
            </wp:positionV>
            <wp:extent cx="1127125" cy="882650"/>
            <wp:effectExtent l="0" t="0" r="0" b="0"/>
            <wp:wrapNone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853" t="28546" r="36705" b="55364"/>
                    <a:stretch/>
                  </pic:blipFill>
                  <pic:spPr bwMode="auto">
                    <a:xfrm>
                      <a:off x="0" y="0"/>
                      <a:ext cx="1127125" cy="882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B48210" w14:textId="1478FB4A" w:rsidR="00715F19" w:rsidRDefault="00AD0965" w:rsidP="00715F19">
      <w:r>
        <w:rPr>
          <w:noProof/>
        </w:rPr>
        <w:drawing>
          <wp:anchor distT="0" distB="0" distL="114300" distR="114300" simplePos="0" relativeHeight="252044288" behindDoc="0" locked="0" layoutInCell="1" allowOverlap="1" wp14:anchorId="16BFC9D3" wp14:editId="3A958D62">
            <wp:simplePos x="0" y="0"/>
            <wp:positionH relativeFrom="column">
              <wp:posOffset>1581522</wp:posOffset>
            </wp:positionH>
            <wp:positionV relativeFrom="paragraph">
              <wp:posOffset>11123</wp:posOffset>
            </wp:positionV>
            <wp:extent cx="1127125" cy="1113155"/>
            <wp:effectExtent l="0" t="0" r="0" b="0"/>
            <wp:wrapNone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933" t="45219" r="37625" b="34474"/>
                    <a:stretch/>
                  </pic:blipFill>
                  <pic:spPr bwMode="auto">
                    <a:xfrm>
                      <a:off x="0" y="0"/>
                      <a:ext cx="1127125" cy="1113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715F19">
        <w:t>d</w:t>
      </w:r>
      <w:proofErr w:type="gramEnd"/>
      <w:r w:rsidR="00715F19">
        <w:t xml:space="preserve">.) </w:t>
      </w:r>
    </w:p>
    <w:p w14:paraId="4B7B9CFF" w14:textId="0E063589" w:rsidR="00AD0965" w:rsidRDefault="00AD0965" w:rsidP="00715F19"/>
    <w:p w14:paraId="7AC9CB8D" w14:textId="77777777" w:rsidR="00AD0965" w:rsidRDefault="00AD0965" w:rsidP="00715F19"/>
    <w:p w14:paraId="5D76C16A" w14:textId="2BE2754A" w:rsidR="00AD0965" w:rsidRDefault="00AD0965" w:rsidP="00715F19"/>
    <w:p w14:paraId="45D9A0C1" w14:textId="77777777" w:rsidR="00AD0965" w:rsidRDefault="00AD0965" w:rsidP="00715F19"/>
    <w:p w14:paraId="70E3AF23" w14:textId="439006F9" w:rsidR="00715F19" w:rsidRDefault="00715F19" w:rsidP="00715F19"/>
    <w:p w14:paraId="3C3D0E1A" w14:textId="1DFEA55A" w:rsidR="00AD0965" w:rsidRDefault="00AD0965" w:rsidP="00AD0965"/>
    <w:p w14:paraId="4D1A32C7" w14:textId="77777777" w:rsidR="00AD0965" w:rsidRDefault="00AD0965" w:rsidP="00AD0965"/>
    <w:p w14:paraId="0D52DA88" w14:textId="77777777" w:rsidR="00AD0965" w:rsidRDefault="00AD0965" w:rsidP="00AD0965">
      <w:pPr>
        <w:pStyle w:val="ListParagraph"/>
        <w:ind w:left="3690" w:firstLine="630"/>
      </w:pPr>
      <w:r>
        <w:t xml:space="preserve">If </w:t>
      </w:r>
      <w:r>
        <w:rPr>
          <w:b/>
        </w:rPr>
        <w:t>YES</w:t>
      </w:r>
      <w:r>
        <w:t>:  Similarity statement</w:t>
      </w:r>
      <w:proofErr w:type="gramStart"/>
      <w:r>
        <w:t>:_</w:t>
      </w:r>
      <w:proofErr w:type="gramEnd"/>
      <w:r>
        <w:t xml:space="preserve">__________________________  </w:t>
      </w:r>
    </w:p>
    <w:p w14:paraId="3E965A24" w14:textId="77777777" w:rsidR="00AD0965" w:rsidRDefault="00AD0965" w:rsidP="00AD0965">
      <w:pPr>
        <w:pStyle w:val="ListParagraph"/>
        <w:ind w:left="810"/>
      </w:pPr>
    </w:p>
    <w:p w14:paraId="290CDC8A" w14:textId="77777777" w:rsidR="00AD0965" w:rsidRDefault="00AD0965" w:rsidP="00AD0965">
      <w:pPr>
        <w:pStyle w:val="ListParagraph"/>
        <w:ind w:left="6570" w:firstLine="630"/>
      </w:pPr>
      <w:r>
        <w:t>Theorem</w:t>
      </w:r>
      <w:proofErr w:type="gramStart"/>
      <w:r>
        <w:t>:_</w:t>
      </w:r>
      <w:proofErr w:type="gramEnd"/>
      <w:r>
        <w:t>__________________</w:t>
      </w:r>
    </w:p>
    <w:p w14:paraId="6D755C38" w14:textId="77777777" w:rsidR="00AD0965" w:rsidRDefault="00AD0965" w:rsidP="00AD0965"/>
    <w:p w14:paraId="4A5FB220" w14:textId="1FCBD461" w:rsidR="00AD0965" w:rsidRDefault="00AD0965" w:rsidP="00AD0965">
      <w:r w:rsidRPr="00CC1823">
        <w:rPr>
          <w:noProof/>
          <w:sz w:val="12"/>
          <w:szCs w:val="12"/>
        </w:rPr>
        <w:drawing>
          <wp:anchor distT="0" distB="0" distL="114300" distR="114300" simplePos="0" relativeHeight="252046336" behindDoc="0" locked="0" layoutInCell="1" allowOverlap="1" wp14:anchorId="6752FA02" wp14:editId="754E0321">
            <wp:simplePos x="0" y="0"/>
            <wp:positionH relativeFrom="column">
              <wp:posOffset>761472</wp:posOffset>
            </wp:positionH>
            <wp:positionV relativeFrom="paragraph">
              <wp:posOffset>11101</wp:posOffset>
            </wp:positionV>
            <wp:extent cx="1903542" cy="1366345"/>
            <wp:effectExtent l="0" t="0" r="1905" b="5715"/>
            <wp:wrapNone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creen Shot 2018-01-08 at 11.34.15 PM.png"/>
                    <pic:cNvPicPr/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308" t="3993" r="22879" b="44059"/>
                    <a:stretch/>
                  </pic:blipFill>
                  <pic:spPr bwMode="auto">
                    <a:xfrm>
                      <a:off x="0" y="0"/>
                      <a:ext cx="1903542" cy="13663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</w:t>
      </w:r>
      <w:proofErr w:type="gramStart"/>
      <w:r>
        <w:t>e</w:t>
      </w:r>
      <w:proofErr w:type="gramEnd"/>
      <w:r>
        <w:t xml:space="preserve">.)    </w:t>
      </w:r>
      <w:r>
        <w:tab/>
      </w:r>
    </w:p>
    <w:p w14:paraId="5441511D" w14:textId="77777777" w:rsidR="00AD0965" w:rsidRDefault="00AD0965" w:rsidP="00AD0965"/>
    <w:p w14:paraId="68D1970E" w14:textId="77777777" w:rsidR="00AD0965" w:rsidRDefault="00AD0965" w:rsidP="00AD0965"/>
    <w:p w14:paraId="4B9CE5E7" w14:textId="77777777" w:rsidR="00AD0965" w:rsidRDefault="00AD0965" w:rsidP="00AD0965"/>
    <w:p w14:paraId="5D2CA562" w14:textId="77777777" w:rsidR="00AD0965" w:rsidRDefault="00AD0965" w:rsidP="00AD0965"/>
    <w:p w14:paraId="14D191F9" w14:textId="77777777" w:rsidR="00AD0965" w:rsidRDefault="00AD0965" w:rsidP="00AD0965"/>
    <w:p w14:paraId="46D9AA1D" w14:textId="77777777" w:rsidR="00AD0965" w:rsidRDefault="00AD0965" w:rsidP="00AD0965"/>
    <w:p w14:paraId="275FFE44" w14:textId="77777777" w:rsidR="00AD0965" w:rsidRDefault="00AD0965" w:rsidP="00AD0965"/>
    <w:p w14:paraId="28AA477A" w14:textId="77777777" w:rsidR="00AD0965" w:rsidRDefault="00AD0965" w:rsidP="00AD0965"/>
    <w:p w14:paraId="2784E5D1" w14:textId="77777777" w:rsidR="00AD0965" w:rsidRDefault="00AD0965" w:rsidP="00AD0965">
      <w:pPr>
        <w:pStyle w:val="ListParagraph"/>
        <w:ind w:left="3690" w:firstLine="630"/>
      </w:pPr>
      <w:r>
        <w:t xml:space="preserve">If </w:t>
      </w:r>
      <w:r>
        <w:rPr>
          <w:b/>
        </w:rPr>
        <w:t>YES</w:t>
      </w:r>
      <w:r>
        <w:t>:  Similarity statement</w:t>
      </w:r>
      <w:proofErr w:type="gramStart"/>
      <w:r>
        <w:t>:_</w:t>
      </w:r>
      <w:proofErr w:type="gramEnd"/>
      <w:r>
        <w:t xml:space="preserve">__________________________  </w:t>
      </w:r>
    </w:p>
    <w:p w14:paraId="30715C3E" w14:textId="77777777" w:rsidR="00AD0965" w:rsidRDefault="00AD0965" w:rsidP="00AD0965">
      <w:pPr>
        <w:pStyle w:val="ListParagraph"/>
        <w:ind w:left="810"/>
      </w:pPr>
    </w:p>
    <w:p w14:paraId="511EDA2C" w14:textId="3EF46541" w:rsidR="00D12557" w:rsidRPr="00AD0965" w:rsidRDefault="00AD0965" w:rsidP="00AD0965">
      <w:pPr>
        <w:pStyle w:val="ListParagraph"/>
        <w:ind w:left="6570" w:firstLine="630"/>
      </w:pPr>
      <w:r>
        <w:t>Theorem</w:t>
      </w:r>
      <w:proofErr w:type="gramStart"/>
      <w:r>
        <w:t>:_</w:t>
      </w:r>
      <w:proofErr w:type="gramEnd"/>
      <w:r>
        <w:t>__________________</w:t>
      </w:r>
    </w:p>
    <w:sectPr w:rsidR="00D12557" w:rsidRPr="00AD0965" w:rsidSect="00D0539C">
      <w:headerReference w:type="first" r:id="rId54"/>
      <w:pgSz w:w="12240" w:h="15840"/>
      <w:pgMar w:top="576" w:right="720" w:bottom="576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F7390FA" w14:textId="77777777" w:rsidR="00F36DC2" w:rsidRDefault="00F36DC2" w:rsidP="00C40B7A">
      <w:r>
        <w:separator/>
      </w:r>
    </w:p>
  </w:endnote>
  <w:endnote w:type="continuationSeparator" w:id="0">
    <w:p w14:paraId="54C142F1" w14:textId="77777777" w:rsidR="00F36DC2" w:rsidRDefault="00F36DC2" w:rsidP="00C40B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7B1DA4C" w14:textId="77777777" w:rsidR="00F36DC2" w:rsidRDefault="00F36DC2" w:rsidP="00C40B7A">
      <w:r>
        <w:separator/>
      </w:r>
    </w:p>
  </w:footnote>
  <w:footnote w:type="continuationSeparator" w:id="0">
    <w:p w14:paraId="3706E930" w14:textId="77777777" w:rsidR="00F36DC2" w:rsidRDefault="00F36DC2" w:rsidP="00C40B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D1D60E" w14:textId="77777777" w:rsidR="00F36DC2" w:rsidRDefault="00F36DC2" w:rsidP="00C40B7A">
    <w:pPr>
      <w:pStyle w:val="Header"/>
    </w:pPr>
    <w:r>
      <w:t xml:space="preserve">Geometry- Mrs. </w:t>
    </w:r>
    <w:proofErr w:type="spellStart"/>
    <w:r>
      <w:t>Tilus</w:t>
    </w:r>
    <w:proofErr w:type="spellEnd"/>
    <w:r>
      <w:t xml:space="preserve">                               </w:t>
    </w:r>
    <w:r>
      <w:tab/>
    </w:r>
    <w:r>
      <w:tab/>
      <w:t xml:space="preserve">    Name: ___________________________</w:t>
    </w:r>
  </w:p>
  <w:p w14:paraId="750D7C3F" w14:textId="77777777" w:rsidR="00F36DC2" w:rsidRDefault="00F36DC2">
    <w:pPr>
      <w:pStyle w:val="Header"/>
    </w:pPr>
    <w:r>
      <w:t>Semester 1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722936"/>
    <w:multiLevelType w:val="hybridMultilevel"/>
    <w:tmpl w:val="5AD4E9F6"/>
    <w:lvl w:ilvl="0" w:tplc="ED069D6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256B71"/>
    <w:multiLevelType w:val="hybridMultilevel"/>
    <w:tmpl w:val="90881DB8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77352D2"/>
    <w:multiLevelType w:val="hybridMultilevel"/>
    <w:tmpl w:val="72385D88"/>
    <w:lvl w:ilvl="0" w:tplc="A6C416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ABF0C8E"/>
    <w:multiLevelType w:val="hybridMultilevel"/>
    <w:tmpl w:val="5AD4E9F6"/>
    <w:lvl w:ilvl="0" w:tplc="ED069D6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A14BA6"/>
    <w:multiLevelType w:val="hybridMultilevel"/>
    <w:tmpl w:val="5046EB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8E25A6"/>
    <w:multiLevelType w:val="hybridMultilevel"/>
    <w:tmpl w:val="660EA6CC"/>
    <w:lvl w:ilvl="0" w:tplc="56E4DDE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D30FF8"/>
    <w:multiLevelType w:val="hybridMultilevel"/>
    <w:tmpl w:val="44F8346C"/>
    <w:lvl w:ilvl="0" w:tplc="04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465000"/>
    <w:multiLevelType w:val="hybridMultilevel"/>
    <w:tmpl w:val="D5E2F9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DD2B27"/>
    <w:multiLevelType w:val="hybridMultilevel"/>
    <w:tmpl w:val="5AD4E9F6"/>
    <w:lvl w:ilvl="0" w:tplc="ED069D6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702E5E"/>
    <w:multiLevelType w:val="hybridMultilevel"/>
    <w:tmpl w:val="5AD4E9F6"/>
    <w:lvl w:ilvl="0" w:tplc="ED069D6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4F5D92"/>
    <w:multiLevelType w:val="hybridMultilevel"/>
    <w:tmpl w:val="5046EB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CD3AD0"/>
    <w:multiLevelType w:val="hybridMultilevel"/>
    <w:tmpl w:val="FDD0AD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B21D1A"/>
    <w:multiLevelType w:val="hybridMultilevel"/>
    <w:tmpl w:val="F2B219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5"/>
  </w:num>
  <w:num w:numId="4">
    <w:abstractNumId w:val="1"/>
  </w:num>
  <w:num w:numId="5">
    <w:abstractNumId w:val="4"/>
  </w:num>
  <w:num w:numId="6">
    <w:abstractNumId w:val="12"/>
  </w:num>
  <w:num w:numId="7">
    <w:abstractNumId w:val="6"/>
  </w:num>
  <w:num w:numId="8">
    <w:abstractNumId w:val="11"/>
  </w:num>
  <w:num w:numId="9">
    <w:abstractNumId w:val="8"/>
  </w:num>
  <w:num w:numId="10">
    <w:abstractNumId w:val="9"/>
  </w:num>
  <w:num w:numId="11">
    <w:abstractNumId w:val="0"/>
  </w:num>
  <w:num w:numId="12">
    <w:abstractNumId w:val="3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1"/>
  <w:activeWritingStyle w:appName="MSWord" w:lang="en-US" w:vendorID="64" w:dllVersion="131078" w:nlCheck="1" w:checkStyle="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0B7A"/>
    <w:rsid w:val="00011D0C"/>
    <w:rsid w:val="000665E1"/>
    <w:rsid w:val="000735A7"/>
    <w:rsid w:val="000B778E"/>
    <w:rsid w:val="000D40E3"/>
    <w:rsid w:val="000D45D3"/>
    <w:rsid w:val="00100156"/>
    <w:rsid w:val="00133C6E"/>
    <w:rsid w:val="001444DC"/>
    <w:rsid w:val="001470A5"/>
    <w:rsid w:val="001654A2"/>
    <w:rsid w:val="00192AD1"/>
    <w:rsid w:val="00197400"/>
    <w:rsid w:val="00245DAE"/>
    <w:rsid w:val="00294BE9"/>
    <w:rsid w:val="002A3C5A"/>
    <w:rsid w:val="002C2762"/>
    <w:rsid w:val="002C4915"/>
    <w:rsid w:val="002D1874"/>
    <w:rsid w:val="002E27D9"/>
    <w:rsid w:val="002E32F7"/>
    <w:rsid w:val="003231ED"/>
    <w:rsid w:val="0034136C"/>
    <w:rsid w:val="003477F4"/>
    <w:rsid w:val="00365C2C"/>
    <w:rsid w:val="00374915"/>
    <w:rsid w:val="00390A37"/>
    <w:rsid w:val="003D0158"/>
    <w:rsid w:val="003D732E"/>
    <w:rsid w:val="004002CB"/>
    <w:rsid w:val="0041686E"/>
    <w:rsid w:val="00444545"/>
    <w:rsid w:val="00452E28"/>
    <w:rsid w:val="00466DC4"/>
    <w:rsid w:val="00473031"/>
    <w:rsid w:val="00485988"/>
    <w:rsid w:val="00543A21"/>
    <w:rsid w:val="005663EA"/>
    <w:rsid w:val="00595430"/>
    <w:rsid w:val="005C67F4"/>
    <w:rsid w:val="005F2B93"/>
    <w:rsid w:val="00650ADB"/>
    <w:rsid w:val="006542BF"/>
    <w:rsid w:val="00673B92"/>
    <w:rsid w:val="00680D21"/>
    <w:rsid w:val="00693E11"/>
    <w:rsid w:val="006C5548"/>
    <w:rsid w:val="006E0788"/>
    <w:rsid w:val="006E2007"/>
    <w:rsid w:val="00702862"/>
    <w:rsid w:val="0070588F"/>
    <w:rsid w:val="00710811"/>
    <w:rsid w:val="00715F19"/>
    <w:rsid w:val="00726BCA"/>
    <w:rsid w:val="00731143"/>
    <w:rsid w:val="007365DB"/>
    <w:rsid w:val="007473AE"/>
    <w:rsid w:val="007513CB"/>
    <w:rsid w:val="007713A1"/>
    <w:rsid w:val="007A1776"/>
    <w:rsid w:val="007A3AC4"/>
    <w:rsid w:val="007B0821"/>
    <w:rsid w:val="007B08BC"/>
    <w:rsid w:val="007C0B40"/>
    <w:rsid w:val="007C43C5"/>
    <w:rsid w:val="007D17F5"/>
    <w:rsid w:val="007D1B33"/>
    <w:rsid w:val="007E0385"/>
    <w:rsid w:val="007F6F8C"/>
    <w:rsid w:val="00842886"/>
    <w:rsid w:val="008F1C50"/>
    <w:rsid w:val="00934979"/>
    <w:rsid w:val="00942673"/>
    <w:rsid w:val="009A3271"/>
    <w:rsid w:val="009F5191"/>
    <w:rsid w:val="00A53FA1"/>
    <w:rsid w:val="00AB4456"/>
    <w:rsid w:val="00AB4829"/>
    <w:rsid w:val="00AB72F3"/>
    <w:rsid w:val="00AB74E5"/>
    <w:rsid w:val="00AD0965"/>
    <w:rsid w:val="00AE4808"/>
    <w:rsid w:val="00B1654A"/>
    <w:rsid w:val="00B206C4"/>
    <w:rsid w:val="00B35AD7"/>
    <w:rsid w:val="00B529BF"/>
    <w:rsid w:val="00B62CAC"/>
    <w:rsid w:val="00B65853"/>
    <w:rsid w:val="00B86562"/>
    <w:rsid w:val="00BA51E3"/>
    <w:rsid w:val="00BE3FB1"/>
    <w:rsid w:val="00C256DC"/>
    <w:rsid w:val="00C40B7A"/>
    <w:rsid w:val="00C637A5"/>
    <w:rsid w:val="00CD3106"/>
    <w:rsid w:val="00D0539C"/>
    <w:rsid w:val="00D12557"/>
    <w:rsid w:val="00D1754B"/>
    <w:rsid w:val="00D6450E"/>
    <w:rsid w:val="00D65178"/>
    <w:rsid w:val="00D65574"/>
    <w:rsid w:val="00DA3146"/>
    <w:rsid w:val="00DD4AEF"/>
    <w:rsid w:val="00DF2A56"/>
    <w:rsid w:val="00DF5D55"/>
    <w:rsid w:val="00E70EE0"/>
    <w:rsid w:val="00EA6B87"/>
    <w:rsid w:val="00EB2CF5"/>
    <w:rsid w:val="00EB3926"/>
    <w:rsid w:val="00ED572C"/>
    <w:rsid w:val="00EF1E9E"/>
    <w:rsid w:val="00EF7BDC"/>
    <w:rsid w:val="00F36DC2"/>
    <w:rsid w:val="00F45F99"/>
    <w:rsid w:val="00FC677D"/>
    <w:rsid w:val="00FD053F"/>
    <w:rsid w:val="00FD4EFC"/>
    <w:rsid w:val="00FE384A"/>
    <w:rsid w:val="00FE7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32FE36B9"/>
  <w15:docId w15:val="{A733E7E8-933E-438E-AC8A-B05F182E9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40B7A"/>
    <w:pPr>
      <w:spacing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semiHidden/>
    <w:rsid w:val="00C40B7A"/>
    <w:pPr>
      <w:ind w:left="450" w:hanging="450"/>
    </w:pPr>
  </w:style>
  <w:style w:type="character" w:customStyle="1" w:styleId="BodyTextIndentChar">
    <w:name w:val="Body Text Indent Char"/>
    <w:basedOn w:val="DefaultParagraphFont"/>
    <w:link w:val="BodyTextIndent"/>
    <w:semiHidden/>
    <w:rsid w:val="00C40B7A"/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40B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0B7A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40B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0B7A"/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40B7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0B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0B7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0385"/>
    <w:pPr>
      <w:ind w:left="720"/>
      <w:contextualSpacing/>
    </w:pPr>
  </w:style>
  <w:style w:type="paragraph" w:styleId="BodyTextIndent2">
    <w:name w:val="Body Text Indent 2"/>
    <w:basedOn w:val="Normal"/>
    <w:link w:val="BodyTextIndent2Char"/>
    <w:uiPriority w:val="99"/>
    <w:unhideWhenUsed/>
    <w:rsid w:val="00011D0C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011D0C"/>
    <w:rPr>
      <w:rFonts w:eastAsia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BA51E3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1.png"/><Relationship Id="rId47" Type="http://schemas.openxmlformats.org/officeDocument/2006/relationships/image" Target="media/image26.wmf"/><Relationship Id="rId50" Type="http://schemas.openxmlformats.org/officeDocument/2006/relationships/oleObject" Target="embeddings/oleObject17.bin"/><Relationship Id="rId55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3" Type="http://schemas.openxmlformats.org/officeDocument/2006/relationships/image" Target="media/image30.png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png"/><Relationship Id="rId52" Type="http://schemas.openxmlformats.org/officeDocument/2006/relationships/image" Target="media/image2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png"/><Relationship Id="rId48" Type="http://schemas.openxmlformats.org/officeDocument/2006/relationships/oleObject" Target="embeddings/oleObject16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8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5.png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14</Pages>
  <Words>2429</Words>
  <Characters>13847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ippewa Falls Public Schools</Company>
  <LinksUpToDate>false</LinksUpToDate>
  <CharactersWithSpaces>16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nne Farberg</dc:creator>
  <cp:keywords/>
  <dc:description/>
  <cp:lastModifiedBy>Tilus, Lynne M</cp:lastModifiedBy>
  <cp:revision>24</cp:revision>
  <cp:lastPrinted>2018-01-05T13:52:00Z</cp:lastPrinted>
  <dcterms:created xsi:type="dcterms:W3CDTF">2018-01-05T05:08:00Z</dcterms:created>
  <dcterms:modified xsi:type="dcterms:W3CDTF">2018-12-17T15:02:00Z</dcterms:modified>
</cp:coreProperties>
</file>